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2A49" w:rsidRDefault="007B2A49" w:rsidP="005D2777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9F5286" w:rsidRPr="00990D17" w:rsidRDefault="009F5286" w:rsidP="00990D17">
      <w:pPr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 w:rsidRPr="00990D17">
        <w:rPr>
          <w:rFonts w:ascii="Times New Roman" w:hAnsi="Times New Roman" w:cs="Times New Roman"/>
          <w:b/>
          <w:bCs/>
          <w:sz w:val="32"/>
          <w:szCs w:val="32"/>
        </w:rPr>
        <w:t xml:space="preserve">                  Муниципальное </w:t>
      </w:r>
      <w:r w:rsidR="009B0360">
        <w:rPr>
          <w:rFonts w:ascii="Times New Roman" w:hAnsi="Times New Roman" w:cs="Times New Roman"/>
          <w:b/>
          <w:bCs/>
          <w:sz w:val="32"/>
          <w:szCs w:val="32"/>
        </w:rPr>
        <w:t>обще</w:t>
      </w:r>
      <w:r w:rsidRPr="00990D17">
        <w:rPr>
          <w:rFonts w:ascii="Times New Roman" w:hAnsi="Times New Roman" w:cs="Times New Roman"/>
          <w:b/>
          <w:bCs/>
          <w:sz w:val="32"/>
          <w:szCs w:val="32"/>
        </w:rPr>
        <w:t>образовательное учреждение</w:t>
      </w:r>
    </w:p>
    <w:p w:rsidR="00990D17" w:rsidRPr="00990D17" w:rsidRDefault="00884F2D" w:rsidP="00990D17">
      <w:pPr>
        <w:pStyle w:val="1"/>
        <w:jc w:val="center"/>
        <w:rPr>
          <w:sz w:val="32"/>
          <w:szCs w:val="32"/>
        </w:rPr>
      </w:pPr>
      <w:r w:rsidRPr="00990D17">
        <w:rPr>
          <w:sz w:val="32"/>
          <w:szCs w:val="32"/>
        </w:rPr>
        <w:t>«</w:t>
      </w:r>
      <w:r w:rsidR="009F5286" w:rsidRPr="00990D17">
        <w:rPr>
          <w:sz w:val="32"/>
          <w:szCs w:val="32"/>
        </w:rPr>
        <w:t>В</w:t>
      </w:r>
      <w:r w:rsidRPr="00990D17">
        <w:rPr>
          <w:sz w:val="32"/>
          <w:szCs w:val="32"/>
        </w:rPr>
        <w:t>ышеславская</w:t>
      </w:r>
      <w:r w:rsidR="00464F76" w:rsidRPr="00990D17">
        <w:rPr>
          <w:sz w:val="32"/>
          <w:szCs w:val="32"/>
        </w:rPr>
        <w:t xml:space="preserve"> </w:t>
      </w:r>
      <w:r w:rsidR="009F5286" w:rsidRPr="00990D17">
        <w:rPr>
          <w:sz w:val="32"/>
          <w:szCs w:val="32"/>
        </w:rPr>
        <w:t>основная школа</w:t>
      </w:r>
      <w:r w:rsidRPr="00990D17">
        <w:rPr>
          <w:sz w:val="32"/>
          <w:szCs w:val="32"/>
        </w:rPr>
        <w:t xml:space="preserve"> »</w:t>
      </w:r>
      <w:r w:rsidR="00990D17" w:rsidRPr="00990D17">
        <w:rPr>
          <w:sz w:val="32"/>
          <w:szCs w:val="32"/>
        </w:rPr>
        <w:t xml:space="preserve"> </w:t>
      </w:r>
    </w:p>
    <w:p w:rsidR="009F5286" w:rsidRPr="00990D17" w:rsidRDefault="00990D17" w:rsidP="00990D17">
      <w:pPr>
        <w:pStyle w:val="1"/>
        <w:jc w:val="center"/>
        <w:rPr>
          <w:sz w:val="32"/>
          <w:szCs w:val="32"/>
        </w:rPr>
      </w:pPr>
      <w:r w:rsidRPr="00990D17">
        <w:rPr>
          <w:sz w:val="32"/>
          <w:szCs w:val="32"/>
        </w:rPr>
        <w:t>Гаврилов – Ямского района Ярославской области</w:t>
      </w:r>
    </w:p>
    <w:p w:rsidR="009F5286" w:rsidRPr="00990D17" w:rsidRDefault="009F5286" w:rsidP="00990D17">
      <w:pPr>
        <w:spacing w:after="0"/>
        <w:ind w:firstLine="709"/>
        <w:jc w:val="center"/>
        <w:rPr>
          <w:rFonts w:ascii="Times New Roman" w:hAnsi="Times New Roman" w:cs="Times New Roman"/>
          <w:sz w:val="32"/>
          <w:szCs w:val="32"/>
        </w:rPr>
      </w:pPr>
    </w:p>
    <w:p w:rsidR="009F5286" w:rsidRPr="00990D17" w:rsidRDefault="009F5286" w:rsidP="009F5286">
      <w:pPr>
        <w:rPr>
          <w:rFonts w:ascii="Times New Roman" w:hAnsi="Times New Roman" w:cs="Times New Roman"/>
          <w:sz w:val="32"/>
          <w:szCs w:val="32"/>
        </w:rPr>
      </w:pPr>
    </w:p>
    <w:p w:rsidR="009F5286" w:rsidRPr="00990D17" w:rsidRDefault="009F5286" w:rsidP="009F5286">
      <w:pPr>
        <w:ind w:firstLine="709"/>
        <w:jc w:val="center"/>
        <w:rPr>
          <w:rFonts w:ascii="Times New Roman" w:hAnsi="Times New Roman" w:cs="Times New Roman"/>
          <w:sz w:val="32"/>
          <w:szCs w:val="32"/>
        </w:rPr>
      </w:pPr>
    </w:p>
    <w:tbl>
      <w:tblPr>
        <w:tblW w:w="0" w:type="auto"/>
        <w:jc w:val="right"/>
        <w:tblInd w:w="5070" w:type="dxa"/>
        <w:tblLook w:val="04A0"/>
      </w:tblPr>
      <w:tblGrid>
        <w:gridCol w:w="4784"/>
      </w:tblGrid>
      <w:tr w:rsidR="003227C1" w:rsidRPr="007A670A" w:rsidTr="006F0727">
        <w:trPr>
          <w:jc w:val="right"/>
        </w:trPr>
        <w:tc>
          <w:tcPr>
            <w:tcW w:w="5528" w:type="dxa"/>
          </w:tcPr>
          <w:p w:rsidR="003227C1" w:rsidRPr="003227C1" w:rsidRDefault="003227C1" w:rsidP="006F0727">
            <w:pPr>
              <w:pStyle w:val="af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227C1">
              <w:rPr>
                <w:rFonts w:ascii="Times New Roman" w:hAnsi="Times New Roman"/>
                <w:sz w:val="24"/>
                <w:szCs w:val="24"/>
              </w:rPr>
              <w:t>УТВЕРЖДАЮ</w:t>
            </w:r>
          </w:p>
        </w:tc>
      </w:tr>
      <w:tr w:rsidR="003227C1" w:rsidRPr="007A670A" w:rsidTr="006F0727">
        <w:trPr>
          <w:jc w:val="right"/>
        </w:trPr>
        <w:tc>
          <w:tcPr>
            <w:tcW w:w="5528" w:type="dxa"/>
          </w:tcPr>
          <w:p w:rsidR="003227C1" w:rsidRPr="003227C1" w:rsidRDefault="00373992" w:rsidP="006F0727">
            <w:pPr>
              <w:pStyle w:val="af6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по школе № 60</w:t>
            </w:r>
            <w:r w:rsidR="003227C1" w:rsidRPr="003227C1">
              <w:rPr>
                <w:rFonts w:ascii="Times New Roman" w:hAnsi="Times New Roman"/>
                <w:sz w:val="24"/>
                <w:szCs w:val="24"/>
              </w:rPr>
              <w:t>-03</w:t>
            </w:r>
          </w:p>
        </w:tc>
      </w:tr>
      <w:tr w:rsidR="003227C1" w:rsidRPr="007A670A" w:rsidTr="006F0727">
        <w:trPr>
          <w:jc w:val="right"/>
        </w:trPr>
        <w:tc>
          <w:tcPr>
            <w:tcW w:w="5528" w:type="dxa"/>
          </w:tcPr>
          <w:p w:rsidR="003227C1" w:rsidRPr="003227C1" w:rsidRDefault="00373992" w:rsidP="006F0727">
            <w:pPr>
              <w:pStyle w:val="af6"/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 31.08.2020</w:t>
            </w:r>
            <w:r w:rsidR="003227C1" w:rsidRPr="003227C1">
              <w:rPr>
                <w:rFonts w:ascii="Times New Roman" w:hAnsi="Times New Roman"/>
                <w:sz w:val="24"/>
                <w:szCs w:val="24"/>
              </w:rPr>
              <w:t>г.</w:t>
            </w:r>
          </w:p>
        </w:tc>
      </w:tr>
      <w:tr w:rsidR="003227C1" w:rsidRPr="007A670A" w:rsidTr="006F0727">
        <w:trPr>
          <w:jc w:val="right"/>
        </w:trPr>
        <w:tc>
          <w:tcPr>
            <w:tcW w:w="5528" w:type="dxa"/>
          </w:tcPr>
          <w:p w:rsidR="003227C1" w:rsidRPr="003227C1" w:rsidRDefault="003227C1" w:rsidP="006F0727">
            <w:pPr>
              <w:pStyle w:val="af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227C1"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</w:p>
          <w:p w:rsidR="003227C1" w:rsidRPr="003227C1" w:rsidRDefault="003227C1" w:rsidP="006F0727">
            <w:pPr>
              <w:pStyle w:val="af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227C1">
              <w:rPr>
                <w:rFonts w:ascii="Times New Roman" w:hAnsi="Times New Roman"/>
                <w:sz w:val="24"/>
                <w:szCs w:val="24"/>
              </w:rPr>
              <w:t xml:space="preserve">              Директор школы:                    </w:t>
            </w:r>
          </w:p>
          <w:p w:rsidR="003227C1" w:rsidRPr="003227C1" w:rsidRDefault="003227C1" w:rsidP="006F0727">
            <w:pPr>
              <w:pStyle w:val="af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227C1">
              <w:rPr>
                <w:rFonts w:ascii="Times New Roman" w:hAnsi="Times New Roman"/>
                <w:sz w:val="24"/>
                <w:szCs w:val="24"/>
              </w:rPr>
              <w:t>Груздева В.В.</w:t>
            </w:r>
          </w:p>
        </w:tc>
      </w:tr>
      <w:tr w:rsidR="003227C1" w:rsidRPr="007A670A" w:rsidTr="006F0727">
        <w:trPr>
          <w:jc w:val="right"/>
        </w:trPr>
        <w:tc>
          <w:tcPr>
            <w:tcW w:w="5528" w:type="dxa"/>
          </w:tcPr>
          <w:p w:rsidR="003227C1" w:rsidRPr="003227C1" w:rsidRDefault="003227C1" w:rsidP="006F0727">
            <w:pPr>
              <w:pStyle w:val="af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227C1">
              <w:rPr>
                <w:rFonts w:ascii="Times New Roman" w:hAnsi="Times New Roman"/>
                <w:sz w:val="24"/>
                <w:szCs w:val="24"/>
              </w:rPr>
              <w:t>______________</w:t>
            </w:r>
          </w:p>
        </w:tc>
      </w:tr>
    </w:tbl>
    <w:p w:rsidR="009F5286" w:rsidRDefault="00990D17" w:rsidP="00990D17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</w:t>
      </w:r>
    </w:p>
    <w:p w:rsidR="00990D17" w:rsidRDefault="00990D17" w:rsidP="00990D17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</w:p>
    <w:p w:rsidR="00990D17" w:rsidRPr="00990D17" w:rsidRDefault="00990D17" w:rsidP="00990D17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</w:p>
    <w:p w:rsidR="00990D17" w:rsidRPr="00990D17" w:rsidRDefault="00990D17" w:rsidP="00990D17">
      <w:pPr>
        <w:pStyle w:val="3"/>
        <w:jc w:val="center"/>
        <w:rPr>
          <w:b/>
          <w:i w:val="0"/>
          <w:sz w:val="32"/>
          <w:szCs w:val="32"/>
        </w:rPr>
      </w:pPr>
      <w:r w:rsidRPr="00990D17">
        <w:rPr>
          <w:b/>
          <w:i w:val="0"/>
          <w:sz w:val="32"/>
          <w:szCs w:val="32"/>
        </w:rPr>
        <w:t>Рабочая программа учебного предмета</w:t>
      </w:r>
    </w:p>
    <w:p w:rsidR="00990D17" w:rsidRPr="00990D17" w:rsidRDefault="00990D17" w:rsidP="00990D17">
      <w:pPr>
        <w:pStyle w:val="3"/>
        <w:jc w:val="center"/>
        <w:rPr>
          <w:b/>
          <w:i w:val="0"/>
          <w:sz w:val="32"/>
          <w:szCs w:val="32"/>
        </w:rPr>
      </w:pPr>
      <w:r w:rsidRPr="00990D17">
        <w:rPr>
          <w:b/>
          <w:i w:val="0"/>
          <w:sz w:val="32"/>
          <w:szCs w:val="32"/>
        </w:rPr>
        <w:t>«АЛГЕБРА»   7 - 9 классы</w:t>
      </w:r>
    </w:p>
    <w:p w:rsidR="00990D17" w:rsidRPr="00990D17" w:rsidRDefault="00990D17" w:rsidP="00990D17">
      <w:pPr>
        <w:pStyle w:val="3"/>
        <w:jc w:val="center"/>
        <w:rPr>
          <w:b/>
          <w:i w:val="0"/>
          <w:sz w:val="32"/>
          <w:szCs w:val="32"/>
        </w:rPr>
      </w:pPr>
      <w:r w:rsidRPr="00990D17">
        <w:rPr>
          <w:b/>
          <w:i w:val="0"/>
          <w:sz w:val="32"/>
          <w:szCs w:val="32"/>
        </w:rPr>
        <w:t>7 класс – 102часа</w:t>
      </w:r>
    </w:p>
    <w:p w:rsidR="00990D17" w:rsidRDefault="00990D17" w:rsidP="00990D17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90D17">
        <w:rPr>
          <w:rFonts w:ascii="Times New Roman" w:hAnsi="Times New Roman" w:cs="Times New Roman"/>
          <w:b/>
          <w:sz w:val="32"/>
          <w:szCs w:val="32"/>
        </w:rPr>
        <w:t>8 класс – 102 часа</w:t>
      </w:r>
    </w:p>
    <w:p w:rsidR="00990D17" w:rsidRPr="00990D17" w:rsidRDefault="00990D17" w:rsidP="00990D17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90D17">
        <w:rPr>
          <w:rFonts w:ascii="Times New Roman" w:hAnsi="Times New Roman" w:cs="Times New Roman"/>
          <w:b/>
          <w:sz w:val="32"/>
          <w:szCs w:val="32"/>
        </w:rPr>
        <w:t>9 класс – 102 часа</w:t>
      </w:r>
    </w:p>
    <w:p w:rsidR="00990D17" w:rsidRPr="00990D17" w:rsidRDefault="00990D17" w:rsidP="00990D17">
      <w:pPr>
        <w:pStyle w:val="3"/>
        <w:jc w:val="center"/>
        <w:rPr>
          <w:b/>
          <w:i w:val="0"/>
          <w:sz w:val="32"/>
          <w:szCs w:val="32"/>
        </w:rPr>
      </w:pPr>
      <w:r w:rsidRPr="00990D17">
        <w:rPr>
          <w:b/>
          <w:i w:val="0"/>
          <w:sz w:val="32"/>
          <w:szCs w:val="32"/>
        </w:rPr>
        <w:t>(УМК Л.С. Атанасян  и др.)</w:t>
      </w:r>
    </w:p>
    <w:p w:rsidR="00990D17" w:rsidRDefault="00990D17" w:rsidP="009F5286">
      <w:pPr>
        <w:ind w:left="4248" w:firstLine="709"/>
        <w:jc w:val="both"/>
        <w:rPr>
          <w:rFonts w:ascii="Times New Roman" w:eastAsia="Times New Roman" w:hAnsi="Times New Roman" w:cs="Times New Roman"/>
          <w:b/>
          <w:iCs/>
          <w:sz w:val="32"/>
          <w:szCs w:val="32"/>
        </w:rPr>
      </w:pPr>
    </w:p>
    <w:p w:rsidR="00990D17" w:rsidRDefault="00990D17" w:rsidP="009F5286">
      <w:pPr>
        <w:ind w:left="4248" w:firstLine="709"/>
        <w:jc w:val="both"/>
        <w:rPr>
          <w:rFonts w:ascii="Times New Roman" w:eastAsia="Times New Roman" w:hAnsi="Times New Roman" w:cs="Times New Roman"/>
          <w:b/>
          <w:iCs/>
          <w:sz w:val="32"/>
          <w:szCs w:val="32"/>
        </w:rPr>
      </w:pPr>
    </w:p>
    <w:p w:rsidR="00990D17" w:rsidRDefault="00990D17" w:rsidP="009F5286">
      <w:pPr>
        <w:ind w:left="4248" w:firstLine="709"/>
        <w:jc w:val="both"/>
        <w:rPr>
          <w:rFonts w:ascii="Times New Roman" w:eastAsia="Times New Roman" w:hAnsi="Times New Roman" w:cs="Times New Roman"/>
          <w:b/>
          <w:iCs/>
          <w:sz w:val="32"/>
          <w:szCs w:val="32"/>
        </w:rPr>
      </w:pPr>
    </w:p>
    <w:p w:rsidR="009F5286" w:rsidRPr="00990D17" w:rsidRDefault="00990D17" w:rsidP="009F5286">
      <w:pPr>
        <w:ind w:left="4248" w:firstLine="709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          </w:t>
      </w:r>
      <w:r w:rsidR="009F5286" w:rsidRPr="00990D17">
        <w:rPr>
          <w:rFonts w:ascii="Times New Roman" w:hAnsi="Times New Roman" w:cs="Times New Roman"/>
          <w:b/>
          <w:sz w:val="32"/>
          <w:szCs w:val="32"/>
        </w:rPr>
        <w:t xml:space="preserve">Учитель  Новикова Л.Б. </w:t>
      </w:r>
    </w:p>
    <w:p w:rsidR="009F5286" w:rsidRPr="00990D17" w:rsidRDefault="009F5286" w:rsidP="009F5286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9F5286" w:rsidRPr="00990D17" w:rsidRDefault="009F5286" w:rsidP="009F5286">
      <w:pPr>
        <w:ind w:left="4248" w:firstLine="709"/>
        <w:jc w:val="both"/>
        <w:rPr>
          <w:rFonts w:ascii="Times New Roman" w:hAnsi="Times New Roman" w:cs="Times New Roman"/>
          <w:sz w:val="32"/>
          <w:szCs w:val="32"/>
        </w:rPr>
      </w:pPr>
    </w:p>
    <w:p w:rsidR="009F5286" w:rsidRPr="00990D17" w:rsidRDefault="009F5286" w:rsidP="009F5286">
      <w:pPr>
        <w:jc w:val="both"/>
        <w:rPr>
          <w:rFonts w:ascii="Times New Roman" w:hAnsi="Times New Roman" w:cs="Times New Roman"/>
          <w:sz w:val="32"/>
          <w:szCs w:val="32"/>
        </w:rPr>
      </w:pPr>
    </w:p>
    <w:p w:rsidR="00905403" w:rsidRDefault="00905403" w:rsidP="00B70619">
      <w:pPr>
        <w:ind w:firstLine="709"/>
        <w:jc w:val="both"/>
        <w:rPr>
          <w:rFonts w:ascii="Times New Roman" w:hAnsi="Times New Roman" w:cs="Times New Roman"/>
          <w:b/>
        </w:rPr>
      </w:pPr>
    </w:p>
    <w:p w:rsidR="00E42C92" w:rsidRDefault="00E42C92" w:rsidP="009F5286">
      <w:pPr>
        <w:ind w:firstLine="709"/>
        <w:jc w:val="both"/>
        <w:rPr>
          <w:rFonts w:ascii="Times New Roman" w:hAnsi="Times New Roman" w:cs="Times New Roman"/>
          <w:b/>
        </w:rPr>
      </w:pPr>
    </w:p>
    <w:p w:rsidR="00990D17" w:rsidRDefault="00373992" w:rsidP="003227C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020 – 2021</w:t>
      </w:r>
      <w:r w:rsidR="00990D17" w:rsidRPr="00990D17">
        <w:rPr>
          <w:rFonts w:ascii="Times New Roman" w:hAnsi="Times New Roman" w:cs="Times New Roman"/>
          <w:b/>
          <w:sz w:val="28"/>
          <w:szCs w:val="28"/>
        </w:rPr>
        <w:t xml:space="preserve"> год</w:t>
      </w:r>
    </w:p>
    <w:p w:rsidR="0032708F" w:rsidRDefault="0032708F" w:rsidP="003227C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2708F" w:rsidRPr="00990D17" w:rsidRDefault="0032708F" w:rsidP="003227C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4560" w:rsidRPr="00784560" w:rsidRDefault="00784560" w:rsidP="00784560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4560">
        <w:rPr>
          <w:rFonts w:ascii="Times New Roman" w:hAnsi="Times New Roman" w:cs="Times New Roman"/>
          <w:b/>
          <w:sz w:val="24"/>
          <w:szCs w:val="24"/>
        </w:rPr>
        <w:t>Пояснительная записка</w:t>
      </w:r>
    </w:p>
    <w:p w:rsidR="00784560" w:rsidRPr="00784560" w:rsidRDefault="00784560" w:rsidP="00784560">
      <w:pPr>
        <w:spacing w:after="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>Рабочая программа основного общего образования по алгебре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общего образования. В ней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784560" w:rsidRPr="00784560" w:rsidRDefault="00784560" w:rsidP="00784560">
      <w:pPr>
        <w:spacing w:after="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84560">
        <w:rPr>
          <w:rFonts w:ascii="Times New Roman" w:hAnsi="Times New Roman" w:cs="Times New Roman"/>
          <w:b/>
          <w:sz w:val="24"/>
          <w:szCs w:val="24"/>
        </w:rPr>
        <w:t>Рабочая программа по математике для учащихся 7-9 классов составлена на основе следующих нормативных документов и методических материалов: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Конституция Российской Федерации (гл.2, статья 43)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 xml:space="preserve">Федеральный   закона № 273-ФЗ «Об образовании в Российской Федерации» от 29   декабря 2012 года. 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Концепция преподавания математики в Российской Федерации, утвержденная распоряжением Правительства Российской Федерации от 9 апреля 2016 г. № 637-р;</w:t>
      </w:r>
    </w:p>
    <w:p w:rsidR="00784560" w:rsidRPr="00784560" w:rsidRDefault="00784560" w:rsidP="00784560">
      <w:pPr>
        <w:pStyle w:val="a8"/>
        <w:widowControl w:val="0"/>
        <w:numPr>
          <w:ilvl w:val="0"/>
          <w:numId w:val="5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 xml:space="preserve">План мероприятий по реализации Концепции преподавания математики в Российской Федерации, утвержденной распоряжением Правительства Российской Федерации от 09 апреля 2016г. № 637-р (утв. Министром образования и науки РФ 29 июля 2016 г. № ДЛ-13/08 вн); </w:t>
      </w:r>
    </w:p>
    <w:p w:rsidR="00784560" w:rsidRPr="00784560" w:rsidRDefault="00784560" w:rsidP="00784560">
      <w:pPr>
        <w:pStyle w:val="a8"/>
        <w:widowControl w:val="0"/>
        <w:numPr>
          <w:ilvl w:val="0"/>
          <w:numId w:val="5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Федеральный государственный образовательный стандарт основного общего образования / Министерство образования и науки РФ – М.: Просвещение, 2011. – 64 с. – (Стандарты второго поколения).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Приказ Министерства образования и науки Российской Федерации от 31.12.2015 № 1578 «О внесении изменений в федеральный государственный образовательный стандарт среднего общего образования, утвержденный приказом Министерства образования и науки Российской Федерации от 17 мая 2012 г. № 413» (Зарегистрирован в Минюсте России 09.02.2016 № 41020);</w:t>
      </w:r>
    </w:p>
    <w:p w:rsidR="00784560" w:rsidRPr="00784560" w:rsidRDefault="00784560" w:rsidP="00784560">
      <w:pPr>
        <w:pStyle w:val="a8"/>
        <w:widowControl w:val="0"/>
        <w:numPr>
          <w:ilvl w:val="0"/>
          <w:numId w:val="5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Методическое письмо о преподавании учебного предмета «Математика» в общеобразовательных учреждени</w:t>
      </w:r>
      <w:r w:rsidR="00373992">
        <w:rPr>
          <w:rFonts w:ascii="Times New Roman" w:hAnsi="Times New Roman" w:cs="Times New Roman"/>
          <w:sz w:val="24"/>
          <w:szCs w:val="24"/>
        </w:rPr>
        <w:t>ях Ярославской области в 2020/21</w:t>
      </w:r>
      <w:r w:rsidRPr="00784560">
        <w:rPr>
          <w:rFonts w:ascii="Times New Roman" w:hAnsi="Times New Roman" w:cs="Times New Roman"/>
          <w:sz w:val="24"/>
          <w:szCs w:val="24"/>
        </w:rPr>
        <w:t xml:space="preserve"> учебном году</w:t>
      </w:r>
    </w:p>
    <w:p w:rsidR="00784560" w:rsidRPr="00784560" w:rsidRDefault="00784560" w:rsidP="00784560">
      <w:pPr>
        <w:pStyle w:val="a8"/>
        <w:widowControl w:val="0"/>
        <w:numPr>
          <w:ilvl w:val="0"/>
          <w:numId w:val="5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Примерная основная образовательная программа образовательного учреждения. Основная школа/сост. Т.А. Бурмистрова – М.: Просвещение, 2011. –342с. – (Стандарты второго поколения).</w:t>
      </w:r>
    </w:p>
    <w:p w:rsidR="00784560" w:rsidRPr="00784560" w:rsidRDefault="00784560" w:rsidP="00784560">
      <w:pPr>
        <w:pStyle w:val="a8"/>
        <w:widowControl w:val="0"/>
        <w:numPr>
          <w:ilvl w:val="0"/>
          <w:numId w:val="5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Примерные программы по учебным предметам. Математика. 5-9 классы: проект. – 3-е изд., переработанное – М.: Просвещение, 2011. – 64 с. – (Стандарты второго поколения).</w:t>
      </w:r>
    </w:p>
    <w:p w:rsidR="00784560" w:rsidRPr="00784560" w:rsidRDefault="00784560" w:rsidP="00784560">
      <w:pPr>
        <w:pStyle w:val="a8"/>
        <w:widowControl w:val="0"/>
        <w:numPr>
          <w:ilvl w:val="0"/>
          <w:numId w:val="5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Алгебра. Сборник рабочих программ. 7-9 классы: пособие для учителей общеобразовательных учреждений / сост.  Т.А.Бурмистрова. – 2-е изд., доп. – М.: Просвещение, 2012. – 80 с.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spacing w:after="0" w:line="240" w:lineRule="auto"/>
        <w:ind w:right="-143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Примерная основная образовательная программа основного общего образования (протокол  от 08. 04. 2015 г. № 1/15)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 xml:space="preserve">Федеральный перечень учебников, рекомендуемых и допущенных к использованию в образовательной деятельности (приказ Министерства образования и науки Российской Федерации от 31.03.2014г.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), </w:t>
      </w:r>
      <w:r w:rsidRPr="00784560">
        <w:rPr>
          <w:rFonts w:ascii="Times New Roman" w:hAnsi="Times New Roman" w:cs="Times New Roman"/>
          <w:i/>
          <w:iCs/>
          <w:sz w:val="24"/>
          <w:szCs w:val="24"/>
        </w:rPr>
        <w:t>в 2017–2018 учебном году</w:t>
      </w:r>
      <w:r w:rsidRPr="00784560">
        <w:rPr>
          <w:rFonts w:ascii="Times New Roman" w:hAnsi="Times New Roman" w:cs="Times New Roman"/>
          <w:sz w:val="24"/>
          <w:szCs w:val="24"/>
        </w:rPr>
        <w:t xml:space="preserve"> </w:t>
      </w:r>
      <w:r w:rsidRPr="00784560">
        <w:rPr>
          <w:rFonts w:ascii="Times New Roman" w:hAnsi="Times New Roman" w:cs="Times New Roman"/>
          <w:i/>
          <w:iCs/>
          <w:sz w:val="24"/>
          <w:szCs w:val="24"/>
        </w:rPr>
        <w:t>является действующим</w:t>
      </w:r>
      <w:r w:rsidRPr="00784560">
        <w:rPr>
          <w:rFonts w:ascii="Times New Roman" w:hAnsi="Times New Roman" w:cs="Times New Roman"/>
          <w:sz w:val="24"/>
          <w:szCs w:val="24"/>
        </w:rPr>
        <w:t>.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784560">
        <w:rPr>
          <w:rFonts w:ascii="Times New Roman" w:hAnsi="Times New Roman" w:cs="Times New Roman"/>
          <w:spacing w:val="-4"/>
          <w:sz w:val="24"/>
          <w:szCs w:val="24"/>
        </w:rPr>
        <w:t xml:space="preserve">Постановление Главного государственного санитарного врача Российской Федерации от 29.12.2010 № 02-600 (Зарегистрирован Минюстом России 03.03.2011 № 23290) «Об утверждении СанПиН 2.4.2.2821-10 «Санитарно-эпидемиологические требования к условиям и организации обучения в образовательных учреждениях» с изменениями, </w:t>
      </w:r>
      <w:r w:rsidRPr="00784560">
        <w:rPr>
          <w:rFonts w:ascii="Times New Roman" w:hAnsi="Times New Roman" w:cs="Times New Roman"/>
          <w:spacing w:val="-4"/>
          <w:sz w:val="24"/>
          <w:szCs w:val="24"/>
        </w:rPr>
        <w:lastRenderedPageBreak/>
        <w:t>внесенными постановлением Главного государственного санитарного врача Российской Федерации от 29.06.2011 № 85.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color w:val="00B050"/>
          <w:sz w:val="24"/>
          <w:szCs w:val="24"/>
        </w:rPr>
      </w:pPr>
      <w:r w:rsidRPr="00784560">
        <w:rPr>
          <w:rFonts w:ascii="Times New Roman" w:hAnsi="Times New Roman" w:cs="Times New Roman"/>
          <w:color w:val="00B050"/>
          <w:sz w:val="24"/>
          <w:szCs w:val="24"/>
        </w:rPr>
        <w:t>Основная образовательная программа основного общего образования МОУ «Вышеславская ОШ» (приказ по МОУ Вышеславская ООШ от 29.10.15г. №79-03)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Учебный пл</w:t>
      </w:r>
      <w:r w:rsidR="00EB11F5">
        <w:rPr>
          <w:rFonts w:ascii="Times New Roman" w:hAnsi="Times New Roman" w:cs="Times New Roman"/>
          <w:sz w:val="24"/>
          <w:szCs w:val="24"/>
        </w:rPr>
        <w:t>ан МО</w:t>
      </w:r>
      <w:r w:rsidR="00373992">
        <w:rPr>
          <w:rFonts w:ascii="Times New Roman" w:hAnsi="Times New Roman" w:cs="Times New Roman"/>
          <w:sz w:val="24"/>
          <w:szCs w:val="24"/>
        </w:rPr>
        <w:t>У «Вышеславская ОШ» на 2020-2021</w:t>
      </w:r>
      <w:r w:rsidRPr="00784560">
        <w:rPr>
          <w:rFonts w:ascii="Times New Roman" w:hAnsi="Times New Roman" w:cs="Times New Roman"/>
          <w:sz w:val="24"/>
          <w:szCs w:val="24"/>
        </w:rPr>
        <w:t xml:space="preserve"> учебный год </w:t>
      </w:r>
    </w:p>
    <w:p w:rsidR="00784560" w:rsidRPr="00784560" w:rsidRDefault="00784560" w:rsidP="00784560">
      <w:pPr>
        <w:pStyle w:val="a8"/>
        <w:numPr>
          <w:ilvl w:val="0"/>
          <w:numId w:val="5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>Годовой календарный учебный граф</w:t>
      </w:r>
      <w:r w:rsidR="00EB11F5">
        <w:rPr>
          <w:rFonts w:ascii="Times New Roman" w:hAnsi="Times New Roman" w:cs="Times New Roman"/>
          <w:sz w:val="24"/>
          <w:szCs w:val="24"/>
        </w:rPr>
        <w:t>ик МО</w:t>
      </w:r>
      <w:r w:rsidR="00373992">
        <w:rPr>
          <w:rFonts w:ascii="Times New Roman" w:hAnsi="Times New Roman" w:cs="Times New Roman"/>
          <w:sz w:val="24"/>
          <w:szCs w:val="24"/>
        </w:rPr>
        <w:t>У «Вышеславская ОШ» на 2020-2021</w:t>
      </w:r>
      <w:r w:rsidRPr="00784560">
        <w:rPr>
          <w:rFonts w:ascii="Times New Roman" w:hAnsi="Times New Roman" w:cs="Times New Roman"/>
          <w:sz w:val="24"/>
          <w:szCs w:val="24"/>
        </w:rPr>
        <w:t>учебный год</w:t>
      </w:r>
    </w:p>
    <w:p w:rsidR="00784560" w:rsidRPr="00784560" w:rsidRDefault="00784560" w:rsidP="00784560">
      <w:pPr>
        <w:tabs>
          <w:tab w:val="num" w:pos="567"/>
          <w:tab w:val="num" w:pos="851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84560" w:rsidRPr="00784560" w:rsidRDefault="00784560" w:rsidP="0078456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>Сознательное овладение учащимися системой алгебраических знаний и умений необходимо в повседневной жизни, для изучения смежных дисциплин и продолжения образования.</w:t>
      </w:r>
    </w:p>
    <w:p w:rsidR="00784560" w:rsidRPr="00784560" w:rsidRDefault="00784560" w:rsidP="0078456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>Практическая значимость школьного курса алгебры обусловлена тем, что ее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. Математика является языком науки и техники. С ее помощью моделируются и изучаются явления и процессы, происходящие в природе.</w:t>
      </w:r>
    </w:p>
    <w:p w:rsidR="00784560" w:rsidRPr="00784560" w:rsidRDefault="00784560" w:rsidP="0078456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>Алгебра является одним из опорных предметов основной школы: она обеспечивает изучение других дисциплин. В первую очередь это относиться к предметам естественно-научного цикла, в частности к физике. Развитие логического мышления обучающихся при обучении алгебры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</w:p>
    <w:p w:rsidR="00675304" w:rsidRPr="00784560" w:rsidRDefault="00784560" w:rsidP="007845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>Развитие у обучающихся правильных представлений о сущности и происхождении арифметических абстракций, о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</w:t>
      </w:r>
    </w:p>
    <w:p w:rsidR="00D749D7" w:rsidRPr="00784560" w:rsidRDefault="00D749D7" w:rsidP="00D749D7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Требуя от обучающихся умственных и волевых усилий, концентрация внимания, активности 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развитого 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>воображения, а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>лгебра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 развивает нравственные черты личности и умение аргументировано отстаивать свои взгляды и убеждения, а также способность принимать самостоятельные решения. </w:t>
      </w:r>
    </w:p>
    <w:p w:rsidR="00BC12F5" w:rsidRPr="00784560" w:rsidRDefault="00BC12F5" w:rsidP="00D749D7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>Изучение алгебры, функций, вероятности и статистики существенно расширяет кругозор обучающихся, знакомя их с ин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о процесса развивает творческие способности школьников.</w:t>
      </w:r>
    </w:p>
    <w:p w:rsidR="00D749D7" w:rsidRPr="00784560" w:rsidRDefault="00D749D7" w:rsidP="00D749D7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Изучение 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>алгебры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 позволяет формировать уме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ния и навыки умственного труда - 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планирование своей работы, поиск рациональных путей ее выполнения, критическую оценку результатов. В процессе изучения 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>алгебры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 школьники 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>должны научи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>т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>ь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>ся излагать свои мысли ясно и исчерпывающе, лаконично и емко, приобретают навыки четкого, аккуратного и грамотного выполнения математических записей.</w:t>
      </w:r>
    </w:p>
    <w:p w:rsidR="00784560" w:rsidRDefault="00D749D7" w:rsidP="0078456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>Важнейшей задачей школьного курса а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>лгебры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 является развитие логического мышления обучающихся. Сами объекты математических умозаключений и принятые в а</w:t>
      </w:r>
      <w:r w:rsidR="00BC12F5" w:rsidRPr="00784560">
        <w:rPr>
          <w:rFonts w:ascii="Times New Roman" w:hAnsi="Times New Roman" w:cs="Times New Roman"/>
          <w:color w:val="000000"/>
          <w:sz w:val="24"/>
          <w:szCs w:val="24"/>
        </w:rPr>
        <w:t>лгебре правила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 их конструирования способствуют формированию умений обосновывать и доказывать суждения, приводить четкие определения, развивают </w:t>
      </w:r>
      <w:r w:rsidR="0044732E" w:rsidRPr="00784560">
        <w:rPr>
          <w:rFonts w:ascii="Times New Roman" w:hAnsi="Times New Roman" w:cs="Times New Roman"/>
          <w:color w:val="000000"/>
          <w:sz w:val="24"/>
          <w:szCs w:val="24"/>
        </w:rPr>
        <w:t>логическую интуицию, кратко и наглядно раскрывают механизм логических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 построений и учат их применению.</w:t>
      </w:r>
      <w:r w:rsidR="0044732E"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обучающихся.</w:t>
      </w:r>
    </w:p>
    <w:p w:rsidR="00784560" w:rsidRDefault="00784560" w:rsidP="0078456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373992" w:rsidRDefault="00373992" w:rsidP="0078456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373992" w:rsidRDefault="00373992" w:rsidP="00784560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784560" w:rsidRDefault="00784560" w:rsidP="00784560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44732E" w:rsidRPr="00784560" w:rsidRDefault="00784560" w:rsidP="00784560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</w:t>
      </w:r>
      <w:r w:rsidR="0044732E" w:rsidRPr="0078456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бщая характеристика учебного предмета</w:t>
      </w:r>
    </w:p>
    <w:p w:rsidR="0044732E" w:rsidRPr="00784560" w:rsidRDefault="0044732E" w:rsidP="0044732E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lastRenderedPageBreak/>
        <w:t>Тематическое планирование по алгебре 7</w:t>
      </w:r>
      <w:r w:rsidR="00200E0A" w:rsidRPr="00784560">
        <w:rPr>
          <w:rFonts w:ascii="Times New Roman" w:hAnsi="Times New Roman" w:cs="Times New Roman"/>
          <w:color w:val="000000"/>
          <w:sz w:val="24"/>
          <w:szCs w:val="24"/>
        </w:rPr>
        <w:t>-9 классов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 составлено по примерной программе общеобразовательных учреждений. </w:t>
      </w:r>
      <w:r w:rsidR="002770C1" w:rsidRPr="00784560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>лгебра. 7 – 9 классы. Составитель: Т.А. Бурмистрова. М.: «Просвещение», 2014 г.</w:t>
      </w:r>
    </w:p>
    <w:p w:rsidR="0044732E" w:rsidRPr="00784560" w:rsidRDefault="0044732E" w:rsidP="0044732E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Данное планирование направлено на достижение требований ФГОС </w:t>
      </w:r>
      <w:r w:rsidRPr="00784560">
        <w:rPr>
          <w:rFonts w:ascii="Times New Roman" w:eastAsia="Calibri" w:hAnsi="Times New Roman" w:cs="Times New Roman"/>
          <w:color w:val="000000"/>
          <w:sz w:val="24"/>
          <w:szCs w:val="24"/>
        </w:rPr>
        <w:t>и ориенти</w:t>
      </w:r>
      <w:r w:rsidR="00200E0A" w:rsidRPr="00784560">
        <w:rPr>
          <w:rFonts w:ascii="Times New Roman" w:eastAsia="Calibri" w:hAnsi="Times New Roman" w:cs="Times New Roman"/>
          <w:color w:val="000000"/>
          <w:sz w:val="24"/>
          <w:szCs w:val="24"/>
        </w:rPr>
        <w:t>рована на использование учебников</w:t>
      </w:r>
      <w:r w:rsidRPr="00784560">
        <w:rPr>
          <w:rFonts w:ascii="Times New Roman" w:eastAsia="Calibri" w:hAnsi="Times New Roman" w:cs="Times New Roman"/>
          <w:color w:val="000000"/>
          <w:sz w:val="24"/>
          <w:szCs w:val="24"/>
        </w:rPr>
        <w:t>«Алгебра</w:t>
      </w:r>
      <w:r w:rsidR="00200E0A" w:rsidRPr="00784560">
        <w:rPr>
          <w:rFonts w:ascii="Times New Roman" w:eastAsia="Calibri" w:hAnsi="Times New Roman" w:cs="Times New Roman"/>
          <w:color w:val="000000"/>
          <w:sz w:val="24"/>
          <w:szCs w:val="24"/>
        </w:rPr>
        <w:t>-7»,«Алгебра-8» ,«Алгебра-9» 7-9 классов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 xml:space="preserve">Г.В. Дорофеев, И.Ф. Шарыгин, С.Б. Суворова.М.:«Просвещение», </w:t>
      </w:r>
      <w:r w:rsidR="00373992">
        <w:rPr>
          <w:rFonts w:ascii="Times New Roman" w:hAnsi="Times New Roman" w:cs="Times New Roman"/>
          <w:color w:val="000000"/>
          <w:sz w:val="24"/>
          <w:szCs w:val="24"/>
        </w:rPr>
        <w:t xml:space="preserve"> 2020г – </w:t>
      </w:r>
      <w:r w:rsidR="00784560">
        <w:rPr>
          <w:rFonts w:ascii="Times New Roman" w:hAnsi="Times New Roman" w:cs="Times New Roman"/>
          <w:color w:val="000000"/>
          <w:sz w:val="24"/>
          <w:szCs w:val="24"/>
        </w:rPr>
        <w:t>2016</w:t>
      </w:r>
      <w:r w:rsidR="00373992">
        <w:rPr>
          <w:rFonts w:ascii="Times New Roman" w:hAnsi="Times New Roman" w:cs="Times New Roman"/>
          <w:color w:val="000000"/>
          <w:sz w:val="24"/>
          <w:szCs w:val="24"/>
        </w:rPr>
        <w:t>г - 2017</w:t>
      </w:r>
      <w:r w:rsidRPr="00784560">
        <w:rPr>
          <w:rFonts w:ascii="Times New Roman" w:hAnsi="Times New Roman" w:cs="Times New Roman"/>
          <w:color w:val="000000"/>
          <w:sz w:val="24"/>
          <w:szCs w:val="24"/>
        </w:rPr>
        <w:t>г.</w:t>
      </w:r>
    </w:p>
    <w:p w:rsidR="00B70619" w:rsidRPr="00784560" w:rsidRDefault="00B70619" w:rsidP="00B70619">
      <w:pPr>
        <w:pStyle w:val="12"/>
        <w:spacing w:before="0" w:after="0" w:line="240" w:lineRule="auto"/>
        <w:ind w:right="20" w:firstLine="360"/>
        <w:jc w:val="both"/>
        <w:rPr>
          <w:rFonts w:cs="Times New Roman"/>
          <w:sz w:val="24"/>
          <w:szCs w:val="24"/>
        </w:rPr>
      </w:pPr>
      <w:r w:rsidRPr="00784560">
        <w:rPr>
          <w:rFonts w:cs="Times New Roman"/>
          <w:sz w:val="24"/>
          <w:szCs w:val="24"/>
        </w:rPr>
        <w:t>В курсе алгебры можно выделить следующие основные со</w:t>
      </w:r>
      <w:r w:rsidRPr="00784560">
        <w:rPr>
          <w:rFonts w:cs="Times New Roman"/>
          <w:sz w:val="24"/>
          <w:szCs w:val="24"/>
        </w:rPr>
        <w:softHyphen/>
        <w:t>держательные линии: арифметика; алгебра; функции; вероят</w:t>
      </w:r>
      <w:r w:rsidRPr="00784560">
        <w:rPr>
          <w:rFonts w:cs="Times New Roman"/>
          <w:sz w:val="24"/>
          <w:szCs w:val="24"/>
        </w:rPr>
        <w:softHyphen/>
        <w:t>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тии, что связано с реализаци</w:t>
      </w:r>
      <w:r w:rsidRPr="00784560">
        <w:rPr>
          <w:rFonts w:cs="Times New Roman"/>
          <w:sz w:val="24"/>
          <w:szCs w:val="24"/>
        </w:rPr>
        <w:softHyphen/>
        <w:t>ей целей общеинтеллектуального и общекультурного развития учащихся. Содержание каждого из этих разделов разворачива</w:t>
      </w:r>
      <w:r w:rsidRPr="00784560">
        <w:rPr>
          <w:rFonts w:cs="Times New Roman"/>
          <w:sz w:val="24"/>
          <w:szCs w:val="24"/>
        </w:rPr>
        <w:softHyphen/>
        <w:t>ется в содержательно-методическую линию, пронизывающую все основные содержательные линии. При этом первая ли</w:t>
      </w:r>
      <w:r w:rsidRPr="00784560">
        <w:rPr>
          <w:rFonts w:cs="Times New Roman"/>
          <w:sz w:val="24"/>
          <w:szCs w:val="24"/>
        </w:rPr>
        <w:softHyphen/>
        <w:t>ния — «Логика и множества» — служит цели овладения учащи</w:t>
      </w:r>
      <w:r w:rsidRPr="00784560">
        <w:rPr>
          <w:rFonts w:cs="Times New Roman"/>
          <w:sz w:val="24"/>
          <w:szCs w:val="24"/>
        </w:rPr>
        <w:softHyphen/>
        <w:t>мися некоторыми элементами универсального математического языка, вторая — «Математика в историческом развитии» — спо</w:t>
      </w:r>
      <w:r w:rsidRPr="00784560">
        <w:rPr>
          <w:rFonts w:cs="Times New Roman"/>
          <w:sz w:val="24"/>
          <w:szCs w:val="24"/>
        </w:rPr>
        <w:softHyphen/>
        <w:t>собствует созданию общекультурного, гуманитарного фона из</w:t>
      </w:r>
      <w:r w:rsidRPr="00784560">
        <w:rPr>
          <w:rFonts w:cs="Times New Roman"/>
          <w:sz w:val="24"/>
          <w:szCs w:val="24"/>
        </w:rPr>
        <w:softHyphen/>
        <w:t>учения курса.</w:t>
      </w:r>
    </w:p>
    <w:p w:rsidR="0044732E" w:rsidRPr="007D0C9C" w:rsidRDefault="0044732E" w:rsidP="00B70619">
      <w:pPr>
        <w:spacing w:after="0" w:line="240" w:lineRule="auto"/>
        <w:ind w:firstLine="709"/>
        <w:contextualSpacing/>
        <w:jc w:val="both"/>
        <w:rPr>
          <w:rStyle w:val="812"/>
          <w:b w:val="0"/>
          <w:sz w:val="24"/>
          <w:szCs w:val="24"/>
        </w:rPr>
      </w:pPr>
      <w:r w:rsidRPr="007D0C9C">
        <w:rPr>
          <w:rStyle w:val="812"/>
          <w:b w:val="0"/>
          <w:sz w:val="24"/>
          <w:szCs w:val="24"/>
        </w:rPr>
        <w:t xml:space="preserve">Содержание линии </w:t>
      </w:r>
      <w:r w:rsidRPr="007D0C9C">
        <w:rPr>
          <w:rStyle w:val="812"/>
          <w:i/>
          <w:sz w:val="24"/>
          <w:szCs w:val="24"/>
        </w:rPr>
        <w:t>«Логика и множества»</w:t>
      </w:r>
      <w:r w:rsidR="00373992">
        <w:rPr>
          <w:rStyle w:val="812"/>
          <w:i/>
          <w:sz w:val="24"/>
          <w:szCs w:val="24"/>
        </w:rPr>
        <w:t xml:space="preserve"> </w:t>
      </w:r>
      <w:r w:rsidRPr="007D0C9C">
        <w:rPr>
          <w:rStyle w:val="812"/>
          <w:b w:val="0"/>
          <w:sz w:val="24"/>
          <w:szCs w:val="24"/>
        </w:rPr>
        <w:t>служит цели овладения обучающимися некоторыми элементами универсального математического языка.</w:t>
      </w:r>
    </w:p>
    <w:p w:rsidR="0044732E" w:rsidRPr="007D0C9C" w:rsidRDefault="0044732E" w:rsidP="00B70619">
      <w:pPr>
        <w:spacing w:after="0" w:line="240" w:lineRule="auto"/>
        <w:ind w:firstLine="709"/>
        <w:contextualSpacing/>
        <w:jc w:val="both"/>
        <w:rPr>
          <w:rStyle w:val="812"/>
          <w:b w:val="0"/>
          <w:sz w:val="24"/>
          <w:szCs w:val="24"/>
        </w:rPr>
      </w:pPr>
      <w:r w:rsidRPr="007D0C9C">
        <w:rPr>
          <w:rStyle w:val="812"/>
          <w:b w:val="0"/>
          <w:sz w:val="24"/>
          <w:szCs w:val="24"/>
        </w:rPr>
        <w:t xml:space="preserve">Содержание линии </w:t>
      </w:r>
      <w:r w:rsidRPr="007D0C9C">
        <w:rPr>
          <w:rStyle w:val="812"/>
          <w:i/>
          <w:sz w:val="24"/>
          <w:szCs w:val="24"/>
        </w:rPr>
        <w:t>«Математика в историческом развитии»</w:t>
      </w:r>
      <w:r w:rsidRPr="007D0C9C">
        <w:rPr>
          <w:rStyle w:val="812"/>
          <w:b w:val="0"/>
          <w:sz w:val="24"/>
          <w:szCs w:val="24"/>
        </w:rPr>
        <w:t xml:space="preserve"> способствует созданию общекультурного, гуманитарного фона изучения курса.</w:t>
      </w:r>
    </w:p>
    <w:p w:rsidR="0044732E" w:rsidRPr="007D0C9C" w:rsidRDefault="0044732E" w:rsidP="0044732E">
      <w:pPr>
        <w:spacing w:after="0" w:line="240" w:lineRule="auto"/>
        <w:ind w:firstLine="709"/>
        <w:contextualSpacing/>
        <w:jc w:val="both"/>
        <w:rPr>
          <w:rStyle w:val="812"/>
          <w:b w:val="0"/>
          <w:sz w:val="24"/>
          <w:szCs w:val="24"/>
        </w:rPr>
      </w:pPr>
      <w:r w:rsidRPr="007D0C9C">
        <w:rPr>
          <w:rStyle w:val="812"/>
          <w:b w:val="0"/>
          <w:sz w:val="24"/>
          <w:szCs w:val="24"/>
        </w:rPr>
        <w:t xml:space="preserve">Содержание линии </w:t>
      </w:r>
      <w:r w:rsidRPr="007D0C9C">
        <w:rPr>
          <w:rStyle w:val="812"/>
          <w:i/>
          <w:sz w:val="24"/>
          <w:szCs w:val="24"/>
        </w:rPr>
        <w:t>«Арифметика»</w:t>
      </w:r>
      <w:r w:rsidRPr="007D0C9C">
        <w:rPr>
          <w:rStyle w:val="812"/>
          <w:b w:val="0"/>
          <w:sz w:val="24"/>
          <w:szCs w:val="24"/>
        </w:rPr>
        <w:t xml:space="preserve"> служит базой для дальнейшего изучения обучаю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  <w:r w:rsidR="000333DA" w:rsidRPr="007D0C9C">
        <w:rPr>
          <w:rStyle w:val="812"/>
          <w:b w:val="0"/>
          <w:sz w:val="24"/>
          <w:szCs w:val="24"/>
        </w:rPr>
        <w:t xml:space="preserve">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44732E" w:rsidRPr="007D0C9C" w:rsidRDefault="0044732E" w:rsidP="0044732E">
      <w:pPr>
        <w:spacing w:after="0" w:line="240" w:lineRule="auto"/>
        <w:ind w:firstLine="709"/>
        <w:contextualSpacing/>
        <w:jc w:val="both"/>
        <w:rPr>
          <w:rStyle w:val="812"/>
          <w:b w:val="0"/>
          <w:sz w:val="24"/>
          <w:szCs w:val="24"/>
        </w:rPr>
      </w:pPr>
      <w:r w:rsidRPr="007D0C9C">
        <w:rPr>
          <w:rStyle w:val="812"/>
          <w:b w:val="0"/>
          <w:sz w:val="24"/>
          <w:szCs w:val="24"/>
        </w:rPr>
        <w:t xml:space="preserve">Содержание линии </w:t>
      </w:r>
      <w:r w:rsidRPr="007D0C9C">
        <w:rPr>
          <w:rStyle w:val="812"/>
          <w:i/>
          <w:sz w:val="24"/>
          <w:szCs w:val="24"/>
        </w:rPr>
        <w:t>«</w:t>
      </w:r>
      <w:r w:rsidR="000333DA" w:rsidRPr="007D0C9C">
        <w:rPr>
          <w:rStyle w:val="812"/>
          <w:i/>
          <w:sz w:val="24"/>
          <w:szCs w:val="24"/>
        </w:rPr>
        <w:t>Алгебра</w:t>
      </w:r>
      <w:r w:rsidRPr="007D0C9C">
        <w:rPr>
          <w:rStyle w:val="812"/>
          <w:i/>
          <w:sz w:val="24"/>
          <w:szCs w:val="24"/>
        </w:rPr>
        <w:t>»</w:t>
      </w:r>
      <w:r w:rsidR="000333DA" w:rsidRPr="007D0C9C">
        <w:rPr>
          <w:rStyle w:val="812"/>
          <w:b w:val="0"/>
          <w:sz w:val="24"/>
          <w:szCs w:val="24"/>
        </w:rPr>
        <w:t>способствует формированию у обучающихся математического аппарата для решения задач из разделов математики, смежных предметов и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</w:t>
      </w:r>
    </w:p>
    <w:p w:rsidR="000333DA" w:rsidRPr="007D0C9C" w:rsidRDefault="00900623" w:rsidP="0044732E">
      <w:pPr>
        <w:spacing w:after="0" w:line="240" w:lineRule="auto"/>
        <w:ind w:firstLine="709"/>
        <w:contextualSpacing/>
        <w:jc w:val="both"/>
        <w:rPr>
          <w:rStyle w:val="812"/>
          <w:b w:val="0"/>
          <w:sz w:val="24"/>
          <w:szCs w:val="24"/>
        </w:rPr>
      </w:pPr>
      <w:r w:rsidRPr="007D0C9C">
        <w:rPr>
          <w:rStyle w:val="812"/>
          <w:b w:val="0"/>
          <w:sz w:val="24"/>
          <w:szCs w:val="24"/>
        </w:rPr>
        <w:t>Развитие алгоритмического мышления, необходимого, в частности, для освоения курса информатики, и овладение навыками дедуктивного рассуждений также являются задачами изучения алгебры. Преобразование символьных форм вносит специфический вклад в развитие воображения обучающихся, их способностей к математическому творчеству. В основной школе материал группируется вокруг рациональных выражений.</w:t>
      </w:r>
    </w:p>
    <w:p w:rsidR="00900623" w:rsidRPr="007D0C9C" w:rsidRDefault="000A37C5" w:rsidP="0044732E">
      <w:pPr>
        <w:spacing w:after="0" w:line="240" w:lineRule="auto"/>
        <w:ind w:firstLine="709"/>
        <w:contextualSpacing/>
        <w:jc w:val="both"/>
        <w:rPr>
          <w:rStyle w:val="812"/>
          <w:b w:val="0"/>
          <w:sz w:val="24"/>
          <w:szCs w:val="24"/>
        </w:rPr>
      </w:pPr>
      <w:r w:rsidRPr="007D0C9C">
        <w:rPr>
          <w:rStyle w:val="812"/>
          <w:b w:val="0"/>
          <w:sz w:val="24"/>
          <w:szCs w:val="24"/>
        </w:rPr>
        <w:t xml:space="preserve">Содержание раздела </w:t>
      </w:r>
      <w:r w:rsidRPr="007D0C9C">
        <w:rPr>
          <w:rStyle w:val="812"/>
          <w:i/>
          <w:sz w:val="24"/>
          <w:szCs w:val="24"/>
        </w:rPr>
        <w:t>«Функции»</w:t>
      </w:r>
      <w:r w:rsidRPr="007D0C9C">
        <w:rPr>
          <w:rStyle w:val="812"/>
          <w:b w:val="0"/>
          <w:sz w:val="24"/>
          <w:szCs w:val="24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обучаю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B70619" w:rsidRPr="007D0C9C" w:rsidRDefault="0044732E" w:rsidP="00B70619">
      <w:pPr>
        <w:spacing w:after="0" w:line="240" w:lineRule="auto"/>
        <w:ind w:firstLine="709"/>
        <w:contextualSpacing/>
        <w:jc w:val="both"/>
        <w:rPr>
          <w:rStyle w:val="812"/>
          <w:b w:val="0"/>
          <w:sz w:val="24"/>
          <w:szCs w:val="24"/>
        </w:rPr>
      </w:pPr>
      <w:r w:rsidRPr="007D0C9C">
        <w:rPr>
          <w:rStyle w:val="812"/>
          <w:b w:val="0"/>
          <w:sz w:val="24"/>
          <w:szCs w:val="24"/>
        </w:rPr>
        <w:t xml:space="preserve">Линия </w:t>
      </w:r>
      <w:r w:rsidRPr="007D0C9C">
        <w:rPr>
          <w:rStyle w:val="812"/>
          <w:i/>
          <w:sz w:val="24"/>
          <w:szCs w:val="24"/>
        </w:rPr>
        <w:t>«Вероятность и статистика»</w:t>
      </w:r>
      <w:r w:rsidRPr="007D0C9C">
        <w:rPr>
          <w:rStyle w:val="812"/>
          <w:b w:val="0"/>
          <w:sz w:val="24"/>
          <w:szCs w:val="24"/>
        </w:rPr>
        <w:t xml:space="preserve"> - обязательный компонент школьного образования, усиливающий его прикладное и практическое значение. Этот материал </w:t>
      </w:r>
      <w:r w:rsidR="000A37C5" w:rsidRPr="007D0C9C">
        <w:rPr>
          <w:rStyle w:val="812"/>
          <w:b w:val="0"/>
          <w:sz w:val="24"/>
          <w:szCs w:val="24"/>
        </w:rPr>
        <w:t>необходим,</w:t>
      </w:r>
      <w:r w:rsidRPr="007D0C9C">
        <w:rPr>
          <w:rStyle w:val="812"/>
          <w:b w:val="0"/>
          <w:sz w:val="24"/>
          <w:szCs w:val="24"/>
        </w:rPr>
        <w:t xml:space="preserve"> прежде </w:t>
      </w:r>
      <w:r w:rsidR="000A37C5" w:rsidRPr="007D0C9C">
        <w:rPr>
          <w:rStyle w:val="812"/>
          <w:b w:val="0"/>
          <w:sz w:val="24"/>
          <w:szCs w:val="24"/>
        </w:rPr>
        <w:t>всего,</w:t>
      </w:r>
      <w:r w:rsidRPr="007D0C9C">
        <w:rPr>
          <w:rStyle w:val="812"/>
          <w:b w:val="0"/>
          <w:sz w:val="24"/>
          <w:szCs w:val="24"/>
        </w:rPr>
        <w:t xml:space="preserve"> для формирования у обучаю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обучающим осуществлять рассмотрение случаев, перебор и подсчет числа вариантов, в том числе в простейших прикладных задачах.</w:t>
      </w:r>
    </w:p>
    <w:p w:rsidR="00B70619" w:rsidRPr="007D0C9C" w:rsidRDefault="00B70619" w:rsidP="00B7061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и изучении статистики и вероятности обогащаются пред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ставления о современной картине мира и методах его исследо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вания, формируется понимание роли статистики как источни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ка социально значимой информации и закладываются основы вероятностного мышления.</w:t>
      </w:r>
    </w:p>
    <w:p w:rsidR="00BA0C1D" w:rsidRDefault="00BA0C1D" w:rsidP="00B7061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</w:p>
    <w:p w:rsidR="00784560" w:rsidRDefault="00784560" w:rsidP="00B7061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</w:p>
    <w:p w:rsidR="00784560" w:rsidRDefault="00784560" w:rsidP="00B7061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</w:p>
    <w:p w:rsidR="00784560" w:rsidRPr="00B70619" w:rsidRDefault="00784560" w:rsidP="00373992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</w:pPr>
    </w:p>
    <w:p w:rsidR="00BA0C1D" w:rsidRDefault="00BA0C1D" w:rsidP="00BA0C1D">
      <w:pPr>
        <w:shd w:val="clear" w:color="auto" w:fill="FFFFFF"/>
        <w:spacing w:after="0" w:line="240" w:lineRule="auto"/>
        <w:jc w:val="center"/>
        <w:outlineLvl w:val="5"/>
        <w:rPr>
          <w:rFonts w:ascii="Times New Roman" w:eastAsia="Times New Roman" w:hAnsi="Times New Roman" w:cs="Times New Roman"/>
          <w:b/>
          <w:bCs/>
          <w:i/>
          <w:iCs/>
          <w:color w:val="243F61"/>
          <w:sz w:val="28"/>
          <w:szCs w:val="28"/>
        </w:rPr>
      </w:pPr>
      <w:r w:rsidRPr="00BA0C1D">
        <w:rPr>
          <w:rFonts w:ascii="Times New Roman" w:eastAsia="Times New Roman" w:hAnsi="Times New Roman" w:cs="Times New Roman"/>
          <w:b/>
          <w:bCs/>
          <w:i/>
          <w:iCs/>
          <w:color w:val="243F61"/>
          <w:sz w:val="28"/>
          <w:szCs w:val="28"/>
        </w:rPr>
        <w:t>Ос</w:t>
      </w:r>
      <w:r>
        <w:rPr>
          <w:rFonts w:ascii="Times New Roman" w:eastAsia="Times New Roman" w:hAnsi="Times New Roman" w:cs="Times New Roman"/>
          <w:b/>
          <w:bCs/>
          <w:i/>
          <w:iCs/>
          <w:color w:val="243F61"/>
          <w:sz w:val="28"/>
          <w:szCs w:val="28"/>
        </w:rPr>
        <w:t>новное содержание курса алгебры 7 – 9 классов</w:t>
      </w:r>
    </w:p>
    <w:p w:rsidR="00BA0C1D" w:rsidRPr="00BA0C1D" w:rsidRDefault="00BA0C1D" w:rsidP="00BA0C1D">
      <w:pPr>
        <w:shd w:val="clear" w:color="auto" w:fill="FFFFFF"/>
        <w:spacing w:after="0" w:line="240" w:lineRule="auto"/>
        <w:jc w:val="center"/>
        <w:outlineLvl w:val="5"/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r w:rsidRPr="00BA0C1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7 класс</w:t>
      </w:r>
    </w:p>
    <w:p w:rsidR="00BA0C1D" w:rsidRDefault="002C7EF3" w:rsidP="00BA0C1D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(тематическое планирование</w:t>
      </w:r>
      <w:r w:rsidR="00BA0C1D" w:rsidRPr="00BA0C1D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102 час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:rsidR="00BA0C1D" w:rsidRPr="00BA0C1D" w:rsidRDefault="00BA0C1D" w:rsidP="00BA0C1D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W w:w="11126" w:type="dxa"/>
        <w:tblInd w:w="-741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628"/>
        <w:gridCol w:w="2832"/>
        <w:gridCol w:w="3626"/>
        <w:gridCol w:w="3158"/>
        <w:gridCol w:w="882"/>
      </w:tblGrid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bookmarkStart w:id="0" w:name="a74b88c025afcfd132e2d3b00f3340a9239a6e25"/>
            <w:bookmarkStart w:id="1" w:name="0"/>
            <w:bookmarkEnd w:id="0"/>
            <w:bookmarkEnd w:id="1"/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№ п\п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аименование темы        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сновное содержание темы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сновная цель изучения темы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сего часов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роби и проценты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20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   Обыкновенные и десятичные дроби, вычисления с рациональными числами. Степень с натуральным показателем. Решение задач на проценты. Статистические х</w:t>
            </w:r>
            <w:r w:rsidR="007845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актеристики: среднее арифмети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ческое, мода, размах.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170" w:right="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истематизировать и обобщить сведения об обыкновенных и десятичных дробях, обеспечить на этой основе дальнейшее развитие вычислительных навыков, умение решать задачи на проценты; сформировать первоначальные умения статистического анализа числовых данных.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</w:t>
            </w:r>
            <w:r w:rsidR="002C7EF3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2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ямая и обратная пропорциональности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    Представление зависимости между величинами с помощью формул. Прямо пр</w:t>
            </w:r>
            <w:r w:rsidR="007845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порциональная и обратно пропор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циональная  зависимости. Пропорции, решение задач с помощью пропорции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2C7EF3">
            <w:pPr>
              <w:spacing w:after="0" w:line="0" w:lineRule="atLeast"/>
              <w:ind w:left="20" w:right="21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формировать представления о прямой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 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 обратной пропорциональностях величин; ввести понятие  пропорции и научить учащихся использовать пропорции при реш</w:t>
            </w:r>
            <w:r w:rsidRPr="00BA0C1D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е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и задач.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2C7EF3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8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ведение в алгебру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82" w:right="8" w:firstLine="12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уквенные выражения. Числовые подстановки в буквенное выражение. Преобразование буквенных выражений: раскрытие скобок, приведение подобных слагаемых.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72" w:right="1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фор</w:t>
            </w:r>
            <w:r w:rsidR="002C7E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ировать у учащихся первоначаль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ые представления о языке алгебры, о буквенном исчислении; научить выполнять элементарные базовые преобразования буквенных выражений.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</w:t>
            </w:r>
            <w:r w:rsidR="002C7EF3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0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Уравнения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   Уравнения. Корни уравнения. Линейное уравнение. Решение текстовых задач методом составления уравнения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знакомить учащихся с понятиями уравнения и корня уравнения, с некоторыми свойствами уравнений; сформировать умение решать несложные линейные уравнения с одной переменной; начать обучение решению текстовых задач алгебраическим способом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</w:t>
            </w:r>
            <w:r w:rsidR="002C7EF3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1</w:t>
            </w:r>
          </w:p>
        </w:tc>
      </w:tr>
      <w:tr w:rsidR="00BA0C1D" w:rsidRPr="00BA0C1D" w:rsidTr="002C7EF3">
        <w:trPr>
          <w:trHeight w:val="3061"/>
        </w:trPr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5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2C7EF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ординаты и графики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2C7EF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    Числовые промежутки. Расстояние между точками на координатной прямой. Множества точек на координатной плоскости. Графики зависимостей у=х, у=х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у=х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у=׀х׀ Графики реальных зависимостей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2C7EF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ь умения,  связанные с работой на координатной прямой и на координатной плоскости; познакомить с графиками зависимостей у=х, у=х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 у=х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,у=׀х׀; сформировать первоначальные навыки интерпретации графиков реальных зависимостей.</w:t>
            </w:r>
            <w:r w:rsidR="009C2A86" w:rsidRPr="009C2A86">
              <w:rPr>
                <w:rFonts w:ascii="Times New Roman" w:hAnsi="Times New Roman" w:cs="Times New Roman"/>
                <w:sz w:val="24"/>
                <w:szCs w:val="24"/>
              </w:rPr>
            </w:r>
            <w:r w:rsidR="009C2A86" w:rsidRPr="009C2A86">
              <w:rPr>
                <w:rFonts w:ascii="Times New Roman" w:hAnsi="Times New Roman" w:cs="Times New Roman"/>
                <w:sz w:val="24"/>
                <w:szCs w:val="24"/>
              </w:rPr>
              <w:pict>
                <v:rect id="AutoShape 4" o:spid="_x0000_s1034" alt="Описание: https://docs.google.com/drawings/image?id=smlRfYEUqw2hDWM_TAFN0XQ&amp;rev=1&amp;h=1&amp;w=1&amp;ac=1" style="width:24.25pt;height:24.25pt;visibility:visible;mso-position-horizontal-relative:char;mso-position-vertical-relative:line" filled="f" stroked="f">
                  <o:lock v:ext="edit" aspectratio="t"/>
                  <w10:wrap type="none"/>
                  <w10:anchorlock/>
                </v:rect>
              </w:pic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2C7EF3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9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2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  Произведение и частное степеней с натуральными показателями. Степень степени, произведения и дроби. Решение комбинаторных задач, формула перестановок.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right="156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работать умение выполнять действия над степенями с натуральными показателями; научить применять правило умножения при решении комбинаторных задач.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2C7EF3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9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ногочлены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36" w:right="308" w:firstLine="35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дночлены и многочлены. Сложение, вычитание и умножение многочленов. Формулы сокращенного умножения: квадрат суммы и квадрат разности, куб суммы и куб разности.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right="346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работать умения выполнять действия с многочленами, применять формулы квадрата суммы и квадрата разности, куба суммы и куба разности для преобразования квадрата и куба двучлена в многочлен.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  <w:r w:rsidR="002C7E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    Вынесение общего множителя за скобки. Способ группировки. Формула разности квадратов, формулы суммы кубов и разности кубов. Решение уравнений с помощью разложения на множители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60" w:right="14" w:hanging="6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ыработать умение выполнять разложение на множители с помощью вынесения общего множителя за скобки и способом группировки, а также с применением формул сокращенного умножения.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2C7EF3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Частота и вероятность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24" w:right="58" w:firstLine="34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Частота случайного события. Оценка вероятности случайного события по его частоте. Сложение вероятностей.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ind w:left="16" w:right="64" w:hanging="16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казать возможность оценивания вероятности случайного события по его частоте.</w:t>
            </w: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BA0C1D" w:rsidRPr="00BA0C1D" w:rsidTr="00BA0C1D">
        <w:tc>
          <w:tcPr>
            <w:tcW w:w="6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.</w:t>
            </w:r>
          </w:p>
        </w:tc>
        <w:tc>
          <w:tcPr>
            <w:tcW w:w="30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вторение</w:t>
            </w:r>
          </w:p>
        </w:tc>
        <w:tc>
          <w:tcPr>
            <w:tcW w:w="3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A0C1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тоговый тест за курс 7 класса</w:t>
            </w:r>
          </w:p>
        </w:tc>
        <w:tc>
          <w:tcPr>
            <w:tcW w:w="33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BA0C1D" w:rsidP="00464F7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  <w:sz w:val="24"/>
                <w:szCs w:val="24"/>
              </w:rPr>
            </w:pPr>
          </w:p>
        </w:tc>
        <w:tc>
          <w:tcPr>
            <w:tcW w:w="9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A0C1D" w:rsidRPr="00BA0C1D" w:rsidRDefault="002C7EF3" w:rsidP="00464F76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</w:tbl>
    <w:p w:rsidR="00B70619" w:rsidRPr="00BA0C1D" w:rsidRDefault="00B70619" w:rsidP="00B70619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5928F2" w:rsidRDefault="005928F2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373992" w:rsidRDefault="00373992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373992" w:rsidRDefault="00373992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373992" w:rsidRDefault="00373992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373992" w:rsidRDefault="00373992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373992" w:rsidRDefault="00373992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373992" w:rsidRDefault="00373992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373992" w:rsidRDefault="00373992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BA0C1D" w:rsidRDefault="00BA0C1D" w:rsidP="00BA0C1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hd w:val="clear" w:color="auto" w:fill="FFFFFF"/>
        </w:rPr>
      </w:pPr>
      <w:r w:rsidRPr="00BA0C1D">
        <w:rPr>
          <w:rFonts w:ascii="Times New Roman" w:hAnsi="Times New Roman" w:cs="Times New Roman"/>
          <w:b/>
          <w:bCs/>
          <w:shd w:val="clear" w:color="auto" w:fill="FFFFFF"/>
        </w:rPr>
        <w:lastRenderedPageBreak/>
        <w:t>ТРЕБОВАНИЯ К УРОВНЮ</w:t>
      </w:r>
      <w:r w:rsidRPr="00BA0C1D">
        <w:rPr>
          <w:rFonts w:ascii="Times New Roman" w:hAnsi="Times New Roman" w:cs="Times New Roman"/>
          <w:b/>
          <w:bCs/>
          <w:shd w:val="clear" w:color="auto" w:fill="FFFFFF"/>
        </w:rPr>
        <w:br/>
        <w:t>ПОДГОТОВКИ УЧЕНИКОВ 7 КЛАССА</w:t>
      </w:r>
    </w:p>
    <w:p w:rsidR="00BA0C1D" w:rsidRPr="00BA0C1D" w:rsidRDefault="00BA0C1D" w:rsidP="00BA0C1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hd w:val="clear" w:color="auto" w:fill="FFFFFF"/>
        </w:rPr>
      </w:pPr>
    </w:p>
    <w:p w:rsidR="00BA0C1D" w:rsidRPr="00BA0C1D" w:rsidRDefault="00BA0C1D" w:rsidP="00BA0C1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  <w:t>В результате изучения математики обучающийся  должен</w:t>
      </w:r>
    </w:p>
    <w:p w:rsidR="00BA0C1D" w:rsidRPr="00BA0C1D" w:rsidRDefault="00BA0C1D" w:rsidP="00BA0C1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  <w:t>знать/понимать</w:t>
      </w:r>
    </w:p>
    <w:p w:rsidR="00BA0C1D" w:rsidRPr="00BA0C1D" w:rsidRDefault="00BA0C1D" w:rsidP="007D0C9C">
      <w:pPr>
        <w:numPr>
          <w:ilvl w:val="0"/>
          <w:numId w:val="38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ак используются математические формулы, уравнения; примеры их применения для решения математических и практических задач;</w:t>
      </w:r>
    </w:p>
    <w:p w:rsidR="00BA0C1D" w:rsidRPr="00BA0C1D" w:rsidRDefault="00BA0C1D" w:rsidP="007D0C9C">
      <w:pPr>
        <w:numPr>
          <w:ilvl w:val="0"/>
          <w:numId w:val="38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ак математически определенные зависимости могут описывать реальные зависимости; приводить примеры такого описания;</w:t>
      </w:r>
    </w:p>
    <w:p w:rsidR="00BA0C1D" w:rsidRPr="00BA0C1D" w:rsidRDefault="00BA0C1D" w:rsidP="007D0C9C">
      <w:pPr>
        <w:numPr>
          <w:ilvl w:val="0"/>
          <w:numId w:val="38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BA0C1D" w:rsidRPr="00BA0C1D" w:rsidRDefault="00BA0C1D" w:rsidP="007D0C9C">
      <w:pPr>
        <w:numPr>
          <w:ilvl w:val="0"/>
          <w:numId w:val="38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мысл идеализации, позволяющей решать задачи реальной действительности математическими методами.</w:t>
      </w:r>
    </w:p>
    <w:p w:rsidR="00BA0C1D" w:rsidRPr="00BA0C1D" w:rsidRDefault="00BA0C1D" w:rsidP="00BA0C1D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  <w:t>Арифметика</w:t>
      </w:r>
    </w:p>
    <w:p w:rsidR="00BA0C1D" w:rsidRPr="00BA0C1D" w:rsidRDefault="00BA0C1D" w:rsidP="00BA0C1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уметь</w:t>
      </w:r>
    </w:p>
    <w:p w:rsidR="00BA0C1D" w:rsidRPr="00BA0C1D" w:rsidRDefault="00BA0C1D" w:rsidP="007D0C9C">
      <w:pPr>
        <w:numPr>
          <w:ilvl w:val="0"/>
          <w:numId w:val="39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BA0C1D" w:rsidRPr="00BA0C1D" w:rsidRDefault="00BA0C1D" w:rsidP="007D0C9C">
      <w:pPr>
        <w:numPr>
          <w:ilvl w:val="0"/>
          <w:numId w:val="39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BA0C1D" w:rsidRPr="00BA0C1D" w:rsidRDefault="00BA0C1D" w:rsidP="007D0C9C">
      <w:pPr>
        <w:numPr>
          <w:ilvl w:val="0"/>
          <w:numId w:val="39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BA0C1D" w:rsidRPr="00BA0C1D" w:rsidRDefault="00BA0C1D" w:rsidP="007D0C9C">
      <w:pPr>
        <w:numPr>
          <w:ilvl w:val="0"/>
          <w:numId w:val="39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BA0C1D" w:rsidRPr="00BA0C1D" w:rsidRDefault="00BA0C1D" w:rsidP="007D0C9C">
      <w:pPr>
        <w:numPr>
          <w:ilvl w:val="0"/>
          <w:numId w:val="39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ользоваться основными единицами длины, массы, времени, скорости, площади, объема; выражать более крупные единицы через более мелкие и наоборот;</w:t>
      </w:r>
    </w:p>
    <w:p w:rsidR="00BA0C1D" w:rsidRDefault="00BA0C1D" w:rsidP="007D0C9C">
      <w:pPr>
        <w:numPr>
          <w:ilvl w:val="0"/>
          <w:numId w:val="39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BA0C1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ать текстовые задачи, включая задачи, связанные с отношением и с пропорциональностью величин, дробями и процентами;</w:t>
      </w:r>
    </w:p>
    <w:p w:rsidR="000406DD" w:rsidRPr="000406DD" w:rsidRDefault="000406DD" w:rsidP="000406D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использовать приобретенные знания и умения в практической деятельности и повседневной жизни</w:t>
      </w: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 </w:t>
      </w:r>
      <w:r w:rsidRPr="00411E9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для:</w:t>
      </w:r>
    </w:p>
    <w:p w:rsidR="000406DD" w:rsidRPr="000406DD" w:rsidRDefault="000406DD" w:rsidP="007D0C9C">
      <w:pPr>
        <w:numPr>
          <w:ilvl w:val="0"/>
          <w:numId w:val="40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0406DD" w:rsidRPr="000406DD" w:rsidRDefault="000406DD" w:rsidP="007D0C9C">
      <w:pPr>
        <w:numPr>
          <w:ilvl w:val="0"/>
          <w:numId w:val="40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устной прикидки и оценки результата вычислений; проверки результата вычисления, с использованием различных приемов;</w:t>
      </w:r>
    </w:p>
    <w:p w:rsidR="000406DD" w:rsidRPr="000406DD" w:rsidRDefault="000406DD" w:rsidP="007D0C9C">
      <w:pPr>
        <w:numPr>
          <w:ilvl w:val="0"/>
          <w:numId w:val="40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0406DD" w:rsidRPr="000406DD" w:rsidRDefault="000406DD" w:rsidP="000406D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Алгебра</w:t>
      </w:r>
    </w:p>
    <w:p w:rsidR="000406DD" w:rsidRPr="000406DD" w:rsidRDefault="000406DD" w:rsidP="000406D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уметь</w:t>
      </w:r>
    </w:p>
    <w:p w:rsidR="000406DD" w:rsidRPr="000406DD" w:rsidRDefault="000406DD" w:rsidP="007D0C9C">
      <w:pPr>
        <w:numPr>
          <w:ilvl w:val="0"/>
          <w:numId w:val="41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0406DD" w:rsidRPr="000406DD" w:rsidRDefault="000406DD" w:rsidP="007D0C9C">
      <w:pPr>
        <w:numPr>
          <w:ilvl w:val="0"/>
          <w:numId w:val="41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полнять основные действия со степенями с натуральн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0406DD" w:rsidRPr="000406DD" w:rsidRDefault="000406DD" w:rsidP="007D0C9C">
      <w:pPr>
        <w:numPr>
          <w:ilvl w:val="0"/>
          <w:numId w:val="41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ать линейные уравнения</w:t>
      </w:r>
    </w:p>
    <w:p w:rsidR="000406DD" w:rsidRPr="000406DD" w:rsidRDefault="000406DD" w:rsidP="007D0C9C">
      <w:pPr>
        <w:numPr>
          <w:ilvl w:val="0"/>
          <w:numId w:val="41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0406DD" w:rsidRPr="000406DD" w:rsidRDefault="000406DD" w:rsidP="007D0C9C">
      <w:pPr>
        <w:numPr>
          <w:ilvl w:val="0"/>
          <w:numId w:val="41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изображать числа точками на координатной прямой;</w:t>
      </w:r>
    </w:p>
    <w:p w:rsidR="000406DD" w:rsidRPr="000406DD" w:rsidRDefault="000406DD" w:rsidP="007D0C9C">
      <w:pPr>
        <w:numPr>
          <w:ilvl w:val="0"/>
          <w:numId w:val="41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0406DD" w:rsidRPr="000406DD" w:rsidRDefault="000406DD" w:rsidP="000406D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lastRenderedPageBreak/>
        <w:t>использовать приобретенные знания и умения в практической деятельности и повседневной жизни</w:t>
      </w: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 </w:t>
      </w:r>
      <w:r w:rsidRPr="00411E9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для:</w:t>
      </w:r>
    </w:p>
    <w:p w:rsidR="000406DD" w:rsidRPr="000406DD" w:rsidRDefault="000406DD" w:rsidP="007D0C9C">
      <w:pPr>
        <w:numPr>
          <w:ilvl w:val="0"/>
          <w:numId w:val="4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0406DD" w:rsidRPr="000406DD" w:rsidRDefault="000406DD" w:rsidP="007D0C9C">
      <w:pPr>
        <w:numPr>
          <w:ilvl w:val="0"/>
          <w:numId w:val="4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моделирования практических ситуаций и исследовании построенных моделей с использованием аппарата алгебры;</w:t>
      </w:r>
    </w:p>
    <w:p w:rsidR="000406DD" w:rsidRPr="000406DD" w:rsidRDefault="000406DD" w:rsidP="007D0C9C">
      <w:pPr>
        <w:numPr>
          <w:ilvl w:val="0"/>
          <w:numId w:val="4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0406DD" w:rsidRPr="000406DD" w:rsidRDefault="000406DD" w:rsidP="007D0C9C">
      <w:pPr>
        <w:numPr>
          <w:ilvl w:val="0"/>
          <w:numId w:val="4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интерпретации графиков реальных зависимостей между величинами.</w:t>
      </w:r>
    </w:p>
    <w:p w:rsidR="000406DD" w:rsidRPr="000406DD" w:rsidRDefault="00411E9B" w:rsidP="00411E9B">
      <w:pPr>
        <w:spacing w:after="0" w:line="240" w:lineRule="auto"/>
        <w:ind w:left="720"/>
        <w:contextualSpacing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 xml:space="preserve">Элементы логики, комбинаторики, </w:t>
      </w:r>
      <w:r w:rsidR="000406DD" w:rsidRPr="000406D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статистики и теории вероятностей</w:t>
      </w:r>
    </w:p>
    <w:p w:rsidR="000406DD" w:rsidRPr="000406DD" w:rsidRDefault="000406DD" w:rsidP="000406D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уметь</w:t>
      </w:r>
    </w:p>
    <w:p w:rsidR="000406DD" w:rsidRPr="000406DD" w:rsidRDefault="000406DD" w:rsidP="007D0C9C">
      <w:pPr>
        <w:numPr>
          <w:ilvl w:val="0"/>
          <w:numId w:val="4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0406DD" w:rsidRPr="000406DD" w:rsidRDefault="000406DD" w:rsidP="007D0C9C">
      <w:pPr>
        <w:numPr>
          <w:ilvl w:val="0"/>
          <w:numId w:val="4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ать комбинаторные задачи путем систематического перебора возможных вариантов и с использованием правила умножения;</w:t>
      </w:r>
    </w:p>
    <w:p w:rsidR="000406DD" w:rsidRPr="000406DD" w:rsidRDefault="000406DD" w:rsidP="007D0C9C">
      <w:pPr>
        <w:numPr>
          <w:ilvl w:val="0"/>
          <w:numId w:val="4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числять средние значения результатов измерений;</w:t>
      </w:r>
    </w:p>
    <w:p w:rsidR="000406DD" w:rsidRPr="000406DD" w:rsidRDefault="000406DD" w:rsidP="007D0C9C">
      <w:pPr>
        <w:numPr>
          <w:ilvl w:val="0"/>
          <w:numId w:val="4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находить частоту события, используя собственные наблюдения и готовые статистические данные;</w:t>
      </w:r>
    </w:p>
    <w:p w:rsidR="000406DD" w:rsidRPr="000406DD" w:rsidRDefault="000406DD" w:rsidP="007D0C9C">
      <w:pPr>
        <w:numPr>
          <w:ilvl w:val="0"/>
          <w:numId w:val="4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находить вероятности случайных событий в простейших случаях;</w:t>
      </w:r>
    </w:p>
    <w:p w:rsidR="000406DD" w:rsidRPr="000406DD" w:rsidRDefault="000406DD" w:rsidP="000406DD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использовать приобретенные знания и умения в практической деятельности и повседневной жизни</w:t>
      </w: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 </w:t>
      </w:r>
      <w:r w:rsidRPr="000406DD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для:</w:t>
      </w:r>
    </w:p>
    <w:p w:rsidR="000406DD" w:rsidRPr="000406DD" w:rsidRDefault="000406DD" w:rsidP="007D0C9C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анализа реальных числовых данных, представленных в виде диаграмм, графиков, таблиц;</w:t>
      </w:r>
    </w:p>
    <w:p w:rsidR="000406DD" w:rsidRPr="000406DD" w:rsidRDefault="000406DD" w:rsidP="007D0C9C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0406DD" w:rsidRPr="000406DD" w:rsidRDefault="000406DD" w:rsidP="007D0C9C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ения учебных и практических задач, требующих систематического перебора вариантов;</w:t>
      </w:r>
    </w:p>
    <w:p w:rsidR="000406DD" w:rsidRPr="000406DD" w:rsidRDefault="000406DD" w:rsidP="007D0C9C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0406DD" w:rsidRPr="000406DD" w:rsidRDefault="000406DD" w:rsidP="007D0C9C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0406DD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онимания статистических утверждений.</w:t>
      </w:r>
    </w:p>
    <w:p w:rsidR="000406DD" w:rsidRDefault="000406DD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373992" w:rsidRDefault="00373992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411E9B" w:rsidRPr="00BA0C1D" w:rsidRDefault="00411E9B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0406DD" w:rsidRPr="00BA0C1D" w:rsidRDefault="000406DD" w:rsidP="000406DD">
      <w:pPr>
        <w:shd w:val="clear" w:color="auto" w:fill="FFFFFF"/>
        <w:spacing w:after="0" w:line="240" w:lineRule="auto"/>
        <w:jc w:val="center"/>
        <w:outlineLvl w:val="5"/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8</w:t>
      </w:r>
      <w:r w:rsidRPr="00BA0C1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 xml:space="preserve"> класс</w:t>
      </w:r>
    </w:p>
    <w:p w:rsidR="000406DD" w:rsidRDefault="00411E9B" w:rsidP="000406DD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(тематическое планирование </w:t>
      </w:r>
      <w:r w:rsidR="000406DD" w:rsidRPr="00BA0C1D">
        <w:rPr>
          <w:rFonts w:ascii="Times New Roman" w:eastAsia="Times New Roman" w:hAnsi="Times New Roman" w:cs="Times New Roman"/>
          <w:color w:val="000000"/>
          <w:sz w:val="28"/>
          <w:szCs w:val="28"/>
        </w:rPr>
        <w:t>102 час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:rsidR="00BA0C1D" w:rsidRDefault="00BA0C1D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tbl>
      <w:tblPr>
        <w:tblpPr w:leftFromText="180" w:rightFromText="180" w:vertAnchor="text" w:horzAnchor="margin" w:tblpXSpec="center" w:tblpY="148"/>
        <w:tblW w:w="10889" w:type="dxa"/>
        <w:shd w:val="clear" w:color="auto" w:fill="FFFFFF"/>
        <w:tblLayout w:type="fixed"/>
        <w:tblCellMar>
          <w:left w:w="0" w:type="dxa"/>
          <w:right w:w="0" w:type="dxa"/>
        </w:tblCellMar>
        <w:tblLook w:val="04A0"/>
      </w:tblPr>
      <w:tblGrid>
        <w:gridCol w:w="825"/>
        <w:gridCol w:w="1701"/>
        <w:gridCol w:w="4394"/>
        <w:gridCol w:w="2694"/>
        <w:gridCol w:w="1275"/>
      </w:tblGrid>
      <w:tr w:rsidR="000406DD" w:rsidRPr="000406DD" w:rsidTr="00464F76">
        <w:tc>
          <w:tcPr>
            <w:tcW w:w="8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№ п\п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Наименование темы        </w:t>
            </w:r>
          </w:p>
        </w:tc>
        <w:tc>
          <w:tcPr>
            <w:tcW w:w="43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Основное содержание темы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Основная цель изучения темы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Всего часов</w:t>
            </w:r>
          </w:p>
        </w:tc>
      </w:tr>
      <w:tr w:rsidR="000406DD" w:rsidRPr="000406DD" w:rsidTr="00464F76">
        <w:trPr>
          <w:trHeight w:val="2140"/>
        </w:trPr>
        <w:tc>
          <w:tcPr>
            <w:tcW w:w="8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Алгебраические дроби</w:t>
            </w:r>
          </w:p>
        </w:tc>
        <w:tc>
          <w:tcPr>
            <w:tcW w:w="43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    Алгебраическая дробь. Основное свойство алгебраической дроби. Сокращение дробей. Сложение, вычитание, умножение и деление алгебраических дробей. Степень с целым показателем и ее свойства. Выделение множителя — степени десяти — в записи числа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Сформировать умения выполнять действия с алгебраическими дробями, действия со степенями с целым показателем; развить навыки решения текстовых задач алгебраическим методом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shd w:val="clear" w:color="auto" w:fill="FFFFFF"/>
              </w:rPr>
              <w:t>2</w:t>
            </w:r>
            <w:r w:rsidR="00411E9B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  <w:shd w:val="clear" w:color="auto" w:fill="FFFFFF"/>
              </w:rPr>
              <w:t>2</w:t>
            </w:r>
          </w:p>
        </w:tc>
      </w:tr>
      <w:tr w:rsidR="000406DD" w:rsidRPr="000406DD" w:rsidTr="00464F76">
        <w:tc>
          <w:tcPr>
            <w:tcW w:w="8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Квадратные корни</w:t>
            </w:r>
          </w:p>
        </w:tc>
        <w:tc>
          <w:tcPr>
            <w:tcW w:w="43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   Квадратный  корень  из  числа.   Понятие  об  иррациональном</w:t>
            </w:r>
          </w:p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числе. Десятичные приближения квадратного корня. Задача на нахождение стороны квадрата. Теорема Пифагора</w:t>
            </w:r>
          </w:p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Квадратный корень – алгебраический подход</w:t>
            </w:r>
          </w:p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Решение уравнений вида х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perscript"/>
              </w:rPr>
              <w:t>2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а</w:t>
            </w:r>
          </w:p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 Свойства арифметического квадратного корня и их применение к преобразованию выражений. Корень третьей степени, понятие о корне n-й степени из числа. Нахождение приближенного значения корня с помощью калькулятора. Графики зависимостей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у = √х, у= </w:t>
            </w:r>
            <w:r w:rsidRPr="000406D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shd w:val="clear" w:color="auto" w:fill="FFFFFF"/>
                <w:vertAlign w:val="superscript"/>
              </w:rPr>
              <w:t>n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√х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Научить преобразованиям выражений, содержащих квадратные корни; на примере квадратного и кубического корней сформировать представления о корне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п-й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степени.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</w:t>
            </w:r>
            <w:r w:rsidR="00411E9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8</w:t>
            </w:r>
          </w:p>
        </w:tc>
      </w:tr>
      <w:tr w:rsidR="000406DD" w:rsidRPr="000406DD" w:rsidTr="00464F76">
        <w:trPr>
          <w:trHeight w:val="1580"/>
        </w:trPr>
        <w:tc>
          <w:tcPr>
            <w:tcW w:w="8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3.</w:t>
            </w:r>
          </w:p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Квадратные уравнения</w:t>
            </w:r>
          </w:p>
        </w:tc>
        <w:tc>
          <w:tcPr>
            <w:tcW w:w="43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    Квадратное уравнение. Формулы корней квадратного уравнения. Решение текстовых задач составлением квадратных уравнений. Теорема Виета. Разложение на множители квадратного трехчлена.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Научить решать квадратные уравнения и использовать их при решении текстовых задач.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0</w:t>
            </w:r>
          </w:p>
        </w:tc>
      </w:tr>
      <w:tr w:rsidR="000406DD" w:rsidRPr="000406DD" w:rsidTr="00464F76">
        <w:trPr>
          <w:trHeight w:val="80"/>
        </w:trPr>
        <w:tc>
          <w:tcPr>
            <w:tcW w:w="8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4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Системы уравнений</w:t>
            </w:r>
          </w:p>
        </w:tc>
        <w:tc>
          <w:tcPr>
            <w:tcW w:w="43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Уравнение с двумя переменными. Линейное уравнение с двумя переменными и его график. Примеры решения уравнений в целых числах. Система уравнений; решение систем</w:t>
            </w:r>
          </w:p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двух линейных уравнений с двумя переменными, графическая интерпретация. Примеры решения нелинейных систем. Решение текстовых задач составлением систем уравнений. Уравнение с несколькими переменными.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Ввести понятия уравнения с двумя переменными, графика уравнения, системы уравнений; обучить решению систем линейных уравнений с двумя переменными, а также использованию приема составления систем уравнений при решении текстовых задач.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8</w:t>
            </w:r>
          </w:p>
        </w:tc>
      </w:tr>
      <w:tr w:rsidR="000406DD" w:rsidRPr="000406DD" w:rsidTr="00464F76">
        <w:tc>
          <w:tcPr>
            <w:tcW w:w="8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5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Функции</w:t>
            </w:r>
          </w:p>
        </w:tc>
        <w:tc>
          <w:tcPr>
            <w:tcW w:w="43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 xml:space="preserve">Функция. Область определения и область значений функции. График 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lastRenderedPageBreak/>
              <w:t>функции. Возрастание и убывание функции, сохранение знака на промежутке, нули функции. Функции </w:t>
            </w:r>
            <w:r w:rsidRPr="000406D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shd w:val="clear" w:color="auto" w:fill="FFFFFF"/>
              </w:rPr>
              <w:t>у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kx, </w:t>
            </w:r>
            <w:r w:rsidRPr="000406D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shd w:val="clear" w:color="auto" w:fill="FFFFFF"/>
              </w:rPr>
              <w:t>у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= kx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+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l, </w:t>
            </w:r>
            <w:r w:rsidRPr="000406D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shd w:val="clear" w:color="auto" w:fill="FFFFFF"/>
              </w:rPr>
              <w:t>у=k\x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 и их графики. Примеры графических зависимостей, отражающих реальные процессы.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lastRenderedPageBreak/>
              <w:t xml:space="preserve">Познакомить учащихся с понятием функции, 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lastRenderedPageBreak/>
              <w:t>расширить математический язык введением функциональной терминологии и символики; рассмотреть свойства и графики   конкретных   числовых   функций:   линейной   функции   и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функции </w:t>
            </w:r>
            <w:r w:rsidRPr="000406D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shd w:val="clear" w:color="auto" w:fill="FFFFFF"/>
              </w:rPr>
              <w:t>у=k\x;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показать значимость функционального аппарата для моделирования реальных ситуаций, научить в несложных случаях применять полученные знания для решения прикладных и практических задач.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lastRenderedPageBreak/>
              <w:t>14</w:t>
            </w:r>
          </w:p>
        </w:tc>
      </w:tr>
      <w:tr w:rsidR="000406DD" w:rsidRPr="000406DD" w:rsidTr="00464F76">
        <w:tc>
          <w:tcPr>
            <w:tcW w:w="8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lastRenderedPageBreak/>
              <w:t>6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Вероятность и статистика</w:t>
            </w:r>
          </w:p>
        </w:tc>
        <w:tc>
          <w:tcPr>
            <w:tcW w:w="43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Статистические характеристики ряда данных, медиана, среднее арифметическое, размах. Таблица частот. Вероятность равновозможных событий. Классическая формула вычисления вероятности события и условия ее применения. Представление о геометрической вероятности.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Сформировать представление о возможностях описания и обработки данных с помощью различных средних; познакомить учащихся с вычислениями вероятности случайного события с помощью классической формулы и из геометрических соображений</w:t>
            </w: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6</w:t>
            </w:r>
            <w:r w:rsidR="00411E9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+2</w:t>
            </w:r>
          </w:p>
        </w:tc>
      </w:tr>
      <w:tr w:rsidR="000406DD" w:rsidRPr="000406DD" w:rsidTr="00464F76">
        <w:tc>
          <w:tcPr>
            <w:tcW w:w="8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7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Итоговое повторение</w:t>
            </w:r>
          </w:p>
        </w:tc>
        <w:tc>
          <w:tcPr>
            <w:tcW w:w="43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0406DD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2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406DD" w:rsidRPr="000406DD" w:rsidRDefault="00411E9B" w:rsidP="000406DD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</w:t>
            </w:r>
          </w:p>
        </w:tc>
      </w:tr>
    </w:tbl>
    <w:p w:rsidR="000406DD" w:rsidRDefault="000406DD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0406DD" w:rsidRPr="000406DD" w:rsidRDefault="000406DD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0406DD" w:rsidRPr="003F30DB" w:rsidRDefault="000406DD" w:rsidP="000406DD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ТРЕБОВАНИЯ К УРОВНЮ</w:t>
      </w:r>
      <w:r w:rsidRPr="003F30D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br/>
        <w:t>ПОДГОТОВКИ УЧЕНИКОВ 8  КЛАССА</w:t>
      </w:r>
    </w:p>
    <w:p w:rsidR="000406DD" w:rsidRPr="003F30DB" w:rsidRDefault="000406DD" w:rsidP="000406DD">
      <w:pPr>
        <w:spacing w:after="0" w:line="240" w:lineRule="auto"/>
        <w:contextualSpacing/>
        <w:jc w:val="center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p w:rsidR="000406DD" w:rsidRPr="003F30DB" w:rsidRDefault="000406DD" w:rsidP="000406D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        </w:t>
      </w:r>
      <w:r w:rsidRPr="003F30DB"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  <w:t>В результате изучения алгебры ученик должен</w:t>
      </w:r>
    </w:p>
    <w:p w:rsidR="003F30DB" w:rsidRPr="003F30DB" w:rsidRDefault="000406DD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  <w:t>знать/понимать</w:t>
      </w:r>
    </w:p>
    <w:p w:rsidR="003F30DB" w:rsidRPr="003F30DB" w:rsidRDefault="003F30DB" w:rsidP="007D0C9C">
      <w:pPr>
        <w:numPr>
          <w:ilvl w:val="0"/>
          <w:numId w:val="4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существо понятия математического доказательства; приводить примеры доказательств;</w:t>
      </w:r>
    </w:p>
    <w:p w:rsidR="003F30DB" w:rsidRPr="003F30DB" w:rsidRDefault="003F30DB" w:rsidP="007D0C9C">
      <w:pPr>
        <w:numPr>
          <w:ilvl w:val="0"/>
          <w:numId w:val="4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существо понятия алгоритма; приводить примеры алгоритмов;</w:t>
      </w:r>
    </w:p>
    <w:p w:rsidR="003F30DB" w:rsidRPr="003F30DB" w:rsidRDefault="003F30DB" w:rsidP="007D0C9C">
      <w:pPr>
        <w:numPr>
          <w:ilvl w:val="0"/>
          <w:numId w:val="4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как используются математические формулы, уравнения; примеры их применения для решения математических и практических задач;</w:t>
      </w:r>
    </w:p>
    <w:p w:rsidR="003F30DB" w:rsidRPr="003F30DB" w:rsidRDefault="003F30DB" w:rsidP="007D0C9C">
      <w:pPr>
        <w:numPr>
          <w:ilvl w:val="0"/>
          <w:numId w:val="4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3F30DB" w:rsidRPr="003F30DB" w:rsidRDefault="003F30DB" w:rsidP="007D0C9C">
      <w:pPr>
        <w:numPr>
          <w:ilvl w:val="0"/>
          <w:numId w:val="4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3F30DB" w:rsidRPr="003F30DB" w:rsidRDefault="003F30DB" w:rsidP="007D0C9C">
      <w:pPr>
        <w:numPr>
          <w:ilvl w:val="0"/>
          <w:numId w:val="4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3F30DB" w:rsidRPr="003F30DB" w:rsidRDefault="003F30DB" w:rsidP="007D0C9C">
      <w:pPr>
        <w:numPr>
          <w:ilvl w:val="0"/>
          <w:numId w:val="45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3F30DB" w:rsidRPr="003F30DB" w:rsidRDefault="003F30DB" w:rsidP="003F30DB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меть</w:t>
      </w:r>
    </w:p>
    <w:p w:rsidR="003F30DB" w:rsidRPr="003F30DB" w:rsidRDefault="003F30DB" w:rsidP="007D0C9C">
      <w:pPr>
        <w:numPr>
          <w:ilvl w:val="0"/>
          <w:numId w:val="4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3F30DB" w:rsidRPr="003F30DB" w:rsidRDefault="003F30DB" w:rsidP="007D0C9C">
      <w:pPr>
        <w:numPr>
          <w:ilvl w:val="0"/>
          <w:numId w:val="4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3F30DB" w:rsidRPr="003F30DB" w:rsidRDefault="003F30DB" w:rsidP="007D0C9C">
      <w:pPr>
        <w:numPr>
          <w:ilvl w:val="0"/>
          <w:numId w:val="4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3F30DB" w:rsidRPr="003F30DB" w:rsidRDefault="003F30DB" w:rsidP="007D0C9C">
      <w:pPr>
        <w:numPr>
          <w:ilvl w:val="0"/>
          <w:numId w:val="46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3F30DB" w:rsidRPr="003F30DB" w:rsidRDefault="003F30DB" w:rsidP="003F30DB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</w:p>
    <w:p w:rsidR="003F30DB" w:rsidRPr="003F30DB" w:rsidRDefault="003F30DB" w:rsidP="007D0C9C">
      <w:pPr>
        <w:numPr>
          <w:ilvl w:val="0"/>
          <w:numId w:val="4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3F30DB" w:rsidRPr="003F30DB" w:rsidRDefault="003F30DB" w:rsidP="007D0C9C">
      <w:pPr>
        <w:numPr>
          <w:ilvl w:val="0"/>
          <w:numId w:val="47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изображать числа точками на координатной прямой;</w:t>
      </w:r>
    </w:p>
    <w:p w:rsidR="003F30DB" w:rsidRPr="003F30DB" w:rsidRDefault="003F30DB" w:rsidP="003F30DB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</w:p>
    <w:p w:rsidR="003F30DB" w:rsidRPr="003F30DB" w:rsidRDefault="003F30DB" w:rsidP="007D0C9C">
      <w:pPr>
        <w:numPr>
          <w:ilvl w:val="0"/>
          <w:numId w:val="4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3F30DB" w:rsidRPr="003F30DB" w:rsidRDefault="003F30DB" w:rsidP="007D0C9C">
      <w:pPr>
        <w:numPr>
          <w:ilvl w:val="0"/>
          <w:numId w:val="4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3F30DB" w:rsidRPr="003F30DB" w:rsidRDefault="003F30DB" w:rsidP="007D0C9C">
      <w:pPr>
        <w:numPr>
          <w:ilvl w:val="0"/>
          <w:numId w:val="48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описывать свойства изученных функций, строить их графики;</w:t>
      </w:r>
    </w:p>
    <w:p w:rsidR="003F30DB" w:rsidRPr="003F30DB" w:rsidRDefault="003F30DB" w:rsidP="003F30DB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спользовать приобретенные знания и умения в практической деятельности и повседневной жизни</w:t>
      </w: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3F30D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для:</w:t>
      </w:r>
    </w:p>
    <w:p w:rsidR="003F30DB" w:rsidRPr="003F30DB" w:rsidRDefault="003F30DB" w:rsidP="007D0C9C">
      <w:pPr>
        <w:numPr>
          <w:ilvl w:val="0"/>
          <w:numId w:val="4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3F30DB" w:rsidRPr="003F30DB" w:rsidRDefault="003F30DB" w:rsidP="007D0C9C">
      <w:pPr>
        <w:numPr>
          <w:ilvl w:val="0"/>
          <w:numId w:val="4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моделирования практических ситуаций и исследовании построенных моделей с использованием аппарата алгебры;</w:t>
      </w:r>
    </w:p>
    <w:p w:rsidR="003F30DB" w:rsidRPr="003F30DB" w:rsidRDefault="003F30DB" w:rsidP="007D0C9C">
      <w:pPr>
        <w:numPr>
          <w:ilvl w:val="0"/>
          <w:numId w:val="4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3F30DB" w:rsidRPr="003F30DB" w:rsidRDefault="003F30DB" w:rsidP="007D0C9C">
      <w:pPr>
        <w:numPr>
          <w:ilvl w:val="0"/>
          <w:numId w:val="49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интерпретации графиков реальных зависимостей между величинами.</w:t>
      </w:r>
    </w:p>
    <w:p w:rsidR="003F30DB" w:rsidRPr="003F30DB" w:rsidRDefault="003F30DB" w:rsidP="003F30D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Элементы логики, комбинаторики, статистики и теории вероятностей</w:t>
      </w:r>
    </w:p>
    <w:p w:rsidR="003F30DB" w:rsidRPr="003F30DB" w:rsidRDefault="003F30DB" w:rsidP="003F30DB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уметь</w:t>
      </w:r>
    </w:p>
    <w:p w:rsidR="003F30DB" w:rsidRPr="003F30DB" w:rsidRDefault="003F30DB" w:rsidP="007D0C9C">
      <w:pPr>
        <w:numPr>
          <w:ilvl w:val="0"/>
          <w:numId w:val="5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контрпримеры для опровержения утверждений;</w:t>
      </w:r>
    </w:p>
    <w:p w:rsidR="003F30DB" w:rsidRPr="003F30DB" w:rsidRDefault="003F30DB" w:rsidP="007D0C9C">
      <w:pPr>
        <w:numPr>
          <w:ilvl w:val="0"/>
          <w:numId w:val="5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3F30DB" w:rsidRPr="003F30DB" w:rsidRDefault="003F30DB" w:rsidP="007D0C9C">
      <w:pPr>
        <w:numPr>
          <w:ilvl w:val="0"/>
          <w:numId w:val="5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решать комбинаторные задачи путем систематического перебора возможных вариантов и с использованием правила умножения;</w:t>
      </w:r>
    </w:p>
    <w:p w:rsidR="003F30DB" w:rsidRPr="003F30DB" w:rsidRDefault="003F30DB" w:rsidP="007D0C9C">
      <w:pPr>
        <w:numPr>
          <w:ilvl w:val="0"/>
          <w:numId w:val="5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вычислять средние значения результатов измерений;</w:t>
      </w:r>
    </w:p>
    <w:p w:rsidR="003F30DB" w:rsidRPr="003F30DB" w:rsidRDefault="003F30DB" w:rsidP="007D0C9C">
      <w:pPr>
        <w:numPr>
          <w:ilvl w:val="0"/>
          <w:numId w:val="5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находить частоту события, используя собственные наблюдения и готовые статистические данные;</w:t>
      </w:r>
    </w:p>
    <w:p w:rsidR="003F30DB" w:rsidRPr="003F30DB" w:rsidRDefault="003F30DB" w:rsidP="007D0C9C">
      <w:pPr>
        <w:numPr>
          <w:ilvl w:val="0"/>
          <w:numId w:val="50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находить вероятности случайных событий в простейших случаях;</w:t>
      </w:r>
    </w:p>
    <w:p w:rsidR="003F30DB" w:rsidRPr="003F30DB" w:rsidRDefault="003F30DB" w:rsidP="003F30DB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использовать приобретенные знания и умения в практической деятельности и повседневной жизни</w:t>
      </w: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 </w:t>
      </w:r>
      <w:r w:rsidRPr="002C7EF3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для:</w:t>
      </w:r>
    </w:p>
    <w:p w:rsidR="003F30DB" w:rsidRPr="003F30DB" w:rsidRDefault="003F30DB" w:rsidP="007D0C9C">
      <w:pPr>
        <w:numPr>
          <w:ilvl w:val="0"/>
          <w:numId w:val="5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выстраивания аргументации при доказательстве и в диалоге;</w:t>
      </w:r>
    </w:p>
    <w:p w:rsidR="003F30DB" w:rsidRPr="003F30DB" w:rsidRDefault="003F30DB" w:rsidP="007D0C9C">
      <w:pPr>
        <w:numPr>
          <w:ilvl w:val="0"/>
          <w:numId w:val="5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распознавания логически некорректных рассуждений;</w:t>
      </w:r>
    </w:p>
    <w:p w:rsidR="003F30DB" w:rsidRPr="003F30DB" w:rsidRDefault="003F30DB" w:rsidP="007D0C9C">
      <w:pPr>
        <w:numPr>
          <w:ilvl w:val="0"/>
          <w:numId w:val="5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записи математических утверждений, доказательств;</w:t>
      </w:r>
    </w:p>
    <w:p w:rsidR="003F30DB" w:rsidRPr="003F30DB" w:rsidRDefault="003F30DB" w:rsidP="007D0C9C">
      <w:pPr>
        <w:numPr>
          <w:ilvl w:val="0"/>
          <w:numId w:val="5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анализа реальных числовых данных, представленных в виде диаграмм, графиков, таблиц;</w:t>
      </w:r>
    </w:p>
    <w:p w:rsidR="003F30DB" w:rsidRPr="003F30DB" w:rsidRDefault="003F30DB" w:rsidP="007D0C9C">
      <w:pPr>
        <w:numPr>
          <w:ilvl w:val="0"/>
          <w:numId w:val="5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3F30DB" w:rsidRPr="003F30DB" w:rsidRDefault="003F30DB" w:rsidP="007D0C9C">
      <w:pPr>
        <w:numPr>
          <w:ilvl w:val="0"/>
          <w:numId w:val="5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решения учебных и практических задач, требующих систематического перебора вариантов;</w:t>
      </w:r>
    </w:p>
    <w:p w:rsidR="003F30DB" w:rsidRPr="003F30DB" w:rsidRDefault="003F30DB" w:rsidP="007D0C9C">
      <w:pPr>
        <w:numPr>
          <w:ilvl w:val="0"/>
          <w:numId w:val="51"/>
        </w:numPr>
        <w:shd w:val="clear" w:color="auto" w:fill="FFFFFF"/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30DB">
        <w:rPr>
          <w:rFonts w:ascii="Times New Roman" w:eastAsia="Times New Roman" w:hAnsi="Times New Roman" w:cs="Times New Roman"/>
          <w:color w:val="000000"/>
          <w:sz w:val="24"/>
          <w:szCs w:val="24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 понимания статистических утверждений.</w:t>
      </w:r>
    </w:p>
    <w:p w:rsidR="003F30DB" w:rsidRDefault="003F30DB" w:rsidP="003F30D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F30DB" w:rsidRPr="003F30DB" w:rsidRDefault="003F30DB" w:rsidP="003F30D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F30DB" w:rsidRPr="00BA0C1D" w:rsidRDefault="003F30DB" w:rsidP="003F30DB">
      <w:pPr>
        <w:shd w:val="clear" w:color="auto" w:fill="FFFFFF"/>
        <w:spacing w:after="0" w:line="240" w:lineRule="auto"/>
        <w:jc w:val="center"/>
        <w:outlineLvl w:val="5"/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 xml:space="preserve">9 </w:t>
      </w:r>
      <w:r w:rsidRPr="00BA0C1D"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  <w:t>класс</w:t>
      </w:r>
    </w:p>
    <w:p w:rsidR="003F30DB" w:rsidRDefault="00411E9B" w:rsidP="003F30DB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(тематическое планирование </w:t>
      </w:r>
      <w:r w:rsidR="003F30DB" w:rsidRPr="00BA0C1D">
        <w:rPr>
          <w:rFonts w:ascii="Times New Roman" w:eastAsia="Times New Roman" w:hAnsi="Times New Roman" w:cs="Times New Roman"/>
          <w:color w:val="000000"/>
          <w:sz w:val="28"/>
          <w:szCs w:val="28"/>
        </w:rPr>
        <w:t>102 час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)</w:t>
      </w:r>
    </w:p>
    <w:p w:rsidR="003F30DB" w:rsidRPr="000406DD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</w:p>
    <w:tbl>
      <w:tblPr>
        <w:tblpPr w:leftFromText="180" w:rightFromText="180" w:vertAnchor="text" w:horzAnchor="margin" w:tblpXSpec="center" w:tblpY="180"/>
        <w:tblW w:w="10870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567"/>
        <w:gridCol w:w="1969"/>
        <w:gridCol w:w="3225"/>
        <w:gridCol w:w="3947"/>
        <w:gridCol w:w="1162"/>
      </w:tblGrid>
      <w:tr w:rsidR="003F30DB" w:rsidRPr="000406DD" w:rsidTr="003F30DB">
        <w:trPr>
          <w:trHeight w:val="260"/>
        </w:trPr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п\п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Наименование темы        </w:t>
            </w:r>
          </w:p>
        </w:tc>
        <w:tc>
          <w:tcPr>
            <w:tcW w:w="3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Основное содержание темы</w:t>
            </w:r>
          </w:p>
        </w:tc>
        <w:tc>
          <w:tcPr>
            <w:tcW w:w="39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Основная цель изучения темы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Часы</w:t>
            </w:r>
          </w:p>
        </w:tc>
      </w:tr>
      <w:tr w:rsidR="003F30DB" w:rsidRPr="000406DD" w:rsidTr="003F30DB">
        <w:trPr>
          <w:trHeight w:val="977"/>
        </w:trPr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.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Неравенства</w:t>
            </w:r>
          </w:p>
        </w:tc>
        <w:tc>
          <w:tcPr>
            <w:tcW w:w="3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Действительные числа как бесконечные десятичные дроби. Числовые неравенства и их свойства. Доказательство числовых и алгебраических неравенств. Линейные неравенства с одной переменной и их системы. Точность приближения, относительная точность.</w:t>
            </w:r>
          </w:p>
        </w:tc>
        <w:tc>
          <w:tcPr>
            <w:tcW w:w="39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Познакомить учащихся со свойствами числовых неравенств и их применением к решению задач (сравнение и оценка значений выражений, доказательство неравенств и др.); выработать умение решать линейные неравенства с одной переменной и их системы.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9</w:t>
            </w:r>
          </w:p>
        </w:tc>
      </w:tr>
      <w:tr w:rsidR="003F30DB" w:rsidRPr="000406DD" w:rsidTr="003F30DB">
        <w:trPr>
          <w:trHeight w:val="1880"/>
        </w:trPr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.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Квадратичная функция</w:t>
            </w:r>
          </w:p>
        </w:tc>
        <w:tc>
          <w:tcPr>
            <w:tcW w:w="3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Функция </w:t>
            </w:r>
            <w:r w:rsidRPr="000406DD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shd w:val="clear" w:color="auto" w:fill="FFFFFF"/>
              </w:rPr>
              <w:t>у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=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ax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  <w:vertAlign w:val="superscript"/>
              </w:rPr>
              <w:t>2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+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bх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+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с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и ее график. Свойства квадратичной функции: возрастание и убывание, сохранение знака на промежутке, наибольшее (наименьшее) значение. Решение неравенств второй степени с одной переменной.</w:t>
            </w:r>
          </w:p>
        </w:tc>
        <w:tc>
          <w:tcPr>
            <w:tcW w:w="39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 Познакомить учащихся с квадратичной функцией как с математической моделью, описывающей многие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зависимости между реальными величинами; научить строить график квадратичной функции и читать по графику ее свойства; сформировать умение использовать графические представления для решения квадратных неравенств.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0</w:t>
            </w:r>
          </w:p>
        </w:tc>
      </w:tr>
      <w:tr w:rsidR="003F30DB" w:rsidRPr="000406DD" w:rsidTr="003F30DB">
        <w:trPr>
          <w:trHeight w:val="2580"/>
        </w:trPr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3.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Уравнения и системы уравнений</w:t>
            </w:r>
          </w:p>
        </w:tc>
        <w:tc>
          <w:tcPr>
            <w:tcW w:w="3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Рациональные выражения. Допустимые значения переменных, входящих в алгебраические выражения. Тождество, доказательство тождеств. Решение целых и дробных уравнений с одной переменной. Примеры решения нелинейных систем уравнений с двумя переменными. Решение текстовых задач. Графическая интерпретация решения уравнений и систем уравнений.</w:t>
            </w:r>
          </w:p>
        </w:tc>
        <w:tc>
          <w:tcPr>
            <w:tcW w:w="39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Систематизировать сведения о рациональных выражениях и уравнениях; познакомить учащихся с некоторыми приемами решения уравнений высших степеней, обучить решению дробных уравнений, развить умение решать системы нелинейных уравнений с двумя переменными, а также текстовые задачи; познакомить с применением графиков для исследования и решения систем уравнений с двумя переменными и уравнений с одной переменной.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25</w:t>
            </w:r>
          </w:p>
        </w:tc>
      </w:tr>
      <w:tr w:rsidR="003F30DB" w:rsidRPr="000406DD" w:rsidTr="003F30DB">
        <w:trPr>
          <w:trHeight w:val="1180"/>
        </w:trPr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lastRenderedPageBreak/>
              <w:t>4.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Арифметическая и геометрическая прогрессии</w:t>
            </w:r>
          </w:p>
        </w:tc>
        <w:tc>
          <w:tcPr>
            <w:tcW w:w="3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Арифметическая и геометрическая прогрессии. Формулы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п-го</w:t>
            </w:r>
          </w:p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члена и суммы </w:t>
            </w:r>
            <w:r w:rsidRPr="000406D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shd w:val="clear" w:color="auto" w:fill="FFFFFF"/>
              </w:rPr>
              <w:t>п </w:t>
            </w: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членов арифметической и геометрической прогрессий. Простые и сложные проценты.</w:t>
            </w:r>
          </w:p>
        </w:tc>
        <w:tc>
          <w:tcPr>
            <w:tcW w:w="39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Расширить представления учащихся о числовых последовательностях; изучить свойства арифметической и геометрической прогрессий; развить умение решать задачи на проценты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7</w:t>
            </w:r>
          </w:p>
        </w:tc>
      </w:tr>
      <w:tr w:rsidR="003F30DB" w:rsidRPr="000406DD" w:rsidTr="003F30DB">
        <w:trPr>
          <w:trHeight w:val="1160"/>
        </w:trPr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5.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Статистические исследования</w:t>
            </w:r>
          </w:p>
        </w:tc>
        <w:tc>
          <w:tcPr>
            <w:tcW w:w="3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Генеральная совокупность и выборка. Ранжирование данных. Полигон частот. Интервальный ряд. Гистограмма. Выборочная дисперсия, среднее квадратичное отклонение.</w:t>
            </w:r>
          </w:p>
        </w:tc>
        <w:tc>
          <w:tcPr>
            <w:tcW w:w="39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Сформировать представление о статистических исследованиях, обработке данных и интерпретации результатов.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411E9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8+2</w:t>
            </w:r>
          </w:p>
        </w:tc>
      </w:tr>
      <w:tr w:rsidR="003F30DB" w:rsidRPr="000406DD" w:rsidTr="003F30DB">
        <w:trPr>
          <w:trHeight w:val="460"/>
        </w:trPr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6.</w:t>
            </w:r>
          </w:p>
        </w:tc>
        <w:tc>
          <w:tcPr>
            <w:tcW w:w="1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Итоговое повторение</w:t>
            </w:r>
          </w:p>
        </w:tc>
        <w:tc>
          <w:tcPr>
            <w:tcW w:w="322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9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3F30D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 w:rsidRPr="000406DD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Обобщить и систематизировать знания учащихся</w:t>
            </w:r>
          </w:p>
        </w:tc>
        <w:tc>
          <w:tcPr>
            <w:tcW w:w="11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3F30DB" w:rsidRPr="000406DD" w:rsidRDefault="00411E9B" w:rsidP="003F30DB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FFFFF"/>
              </w:rPr>
              <w:t>11</w:t>
            </w:r>
          </w:p>
        </w:tc>
      </w:tr>
    </w:tbl>
    <w:p w:rsidR="00BA0C1D" w:rsidRDefault="00BA0C1D" w:rsidP="005928F2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3F30DB" w:rsidRPr="003F30DB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        </w:t>
      </w:r>
      <w:r w:rsidRPr="003F30DB"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  <w:t>В результате изучения алгебры ученик должен</w:t>
      </w:r>
    </w:p>
    <w:p w:rsidR="003F30DB" w:rsidRPr="003F30DB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/>
          <w:bCs/>
          <w:i/>
          <w:iCs/>
          <w:sz w:val="24"/>
          <w:szCs w:val="24"/>
          <w:shd w:val="clear" w:color="auto" w:fill="FFFFFF"/>
        </w:rPr>
        <w:t>знать/понимать </w:t>
      </w:r>
    </w:p>
    <w:p w:rsidR="003F30DB" w:rsidRPr="003F30DB" w:rsidRDefault="003F30DB" w:rsidP="007D0C9C">
      <w:pPr>
        <w:numPr>
          <w:ilvl w:val="0"/>
          <w:numId w:val="5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ущество понятия математического доказательства; приводить примеры доказательств;</w:t>
      </w:r>
    </w:p>
    <w:p w:rsidR="003F30DB" w:rsidRPr="003F30DB" w:rsidRDefault="003F30DB" w:rsidP="007D0C9C">
      <w:pPr>
        <w:numPr>
          <w:ilvl w:val="0"/>
          <w:numId w:val="5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ущество понятия алгоритма; приводить примеры алгоритмов;</w:t>
      </w:r>
    </w:p>
    <w:p w:rsidR="003F30DB" w:rsidRPr="003F30DB" w:rsidRDefault="003F30DB" w:rsidP="007D0C9C">
      <w:pPr>
        <w:numPr>
          <w:ilvl w:val="0"/>
          <w:numId w:val="5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3F30DB" w:rsidRPr="003F30DB" w:rsidRDefault="003F30DB" w:rsidP="007D0C9C">
      <w:pPr>
        <w:numPr>
          <w:ilvl w:val="0"/>
          <w:numId w:val="5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3F30DB" w:rsidRPr="003F30DB" w:rsidRDefault="003F30DB" w:rsidP="007D0C9C">
      <w:pPr>
        <w:numPr>
          <w:ilvl w:val="0"/>
          <w:numId w:val="5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как потребности практики привели математическую науку к необходимости расширения понятия числа;</w:t>
      </w:r>
    </w:p>
    <w:p w:rsidR="003F30DB" w:rsidRPr="003F30DB" w:rsidRDefault="003F30DB" w:rsidP="007D0C9C">
      <w:pPr>
        <w:numPr>
          <w:ilvl w:val="0"/>
          <w:numId w:val="5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3F30DB" w:rsidRPr="003F30DB" w:rsidRDefault="003F30DB" w:rsidP="007D0C9C">
      <w:pPr>
        <w:numPr>
          <w:ilvl w:val="0"/>
          <w:numId w:val="52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3F30DB" w:rsidRPr="003F30DB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уметь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ать линейные и квадратные неравенства с одной переменной и их системы,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изображать числа точками на координатной прямой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lastRenderedPageBreak/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3F30DB" w:rsidRPr="003F30DB" w:rsidRDefault="003F30DB" w:rsidP="007D0C9C">
      <w:pPr>
        <w:numPr>
          <w:ilvl w:val="0"/>
          <w:numId w:val="53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писывать свойства изученных функций, строить их графики;</w:t>
      </w:r>
    </w:p>
    <w:p w:rsidR="003F30DB" w:rsidRPr="003F30DB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использовать приобретенные знания и умения в практической деятельности и повседневной жизни</w:t>
      </w: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 </w:t>
      </w:r>
      <w:r w:rsidRPr="003F30D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для:</w:t>
      </w:r>
    </w:p>
    <w:p w:rsidR="003F30DB" w:rsidRPr="003F30DB" w:rsidRDefault="003F30DB" w:rsidP="007D0C9C">
      <w:pPr>
        <w:numPr>
          <w:ilvl w:val="0"/>
          <w:numId w:val="5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3F30DB" w:rsidRPr="003F30DB" w:rsidRDefault="003F30DB" w:rsidP="007D0C9C">
      <w:pPr>
        <w:numPr>
          <w:ilvl w:val="0"/>
          <w:numId w:val="5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моделирования практических ситуаций и исследовании построенных моделей с использованием аппарата алгебры;</w:t>
      </w:r>
    </w:p>
    <w:p w:rsidR="003F30DB" w:rsidRPr="003F30DB" w:rsidRDefault="003F30DB" w:rsidP="007D0C9C">
      <w:pPr>
        <w:numPr>
          <w:ilvl w:val="0"/>
          <w:numId w:val="5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3F30DB" w:rsidRPr="003F30DB" w:rsidRDefault="003F30DB" w:rsidP="007D0C9C">
      <w:pPr>
        <w:numPr>
          <w:ilvl w:val="0"/>
          <w:numId w:val="54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интерпретации графиков реальных зависимостей между величинами.</w:t>
      </w:r>
    </w:p>
    <w:p w:rsidR="003F30DB" w:rsidRPr="003F30DB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Элементы логики, комбинаторики, статистики и теории вероятностей</w:t>
      </w:r>
    </w:p>
    <w:p w:rsidR="003F30DB" w:rsidRPr="003F30DB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уметь</w:t>
      </w:r>
    </w:p>
    <w:p w:rsidR="003F30DB" w:rsidRPr="003F30DB" w:rsidRDefault="003F30DB" w:rsidP="007D0C9C">
      <w:pPr>
        <w:numPr>
          <w:ilvl w:val="0"/>
          <w:numId w:val="55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контрпримеры для опровержения утверждений;</w:t>
      </w:r>
    </w:p>
    <w:p w:rsidR="003F30DB" w:rsidRPr="003F30DB" w:rsidRDefault="003F30DB" w:rsidP="007D0C9C">
      <w:pPr>
        <w:numPr>
          <w:ilvl w:val="0"/>
          <w:numId w:val="55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3F30DB" w:rsidRPr="003F30DB" w:rsidRDefault="003F30DB" w:rsidP="007D0C9C">
      <w:pPr>
        <w:numPr>
          <w:ilvl w:val="0"/>
          <w:numId w:val="55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ать комбинаторные задачи путем систематического перебора возможных вариантов и с использованием правила умножения;</w:t>
      </w:r>
    </w:p>
    <w:p w:rsidR="003F30DB" w:rsidRPr="003F30DB" w:rsidRDefault="003F30DB" w:rsidP="007D0C9C">
      <w:pPr>
        <w:numPr>
          <w:ilvl w:val="0"/>
          <w:numId w:val="55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числять средние значения результатов измерений;</w:t>
      </w:r>
    </w:p>
    <w:p w:rsidR="003F30DB" w:rsidRPr="003F30DB" w:rsidRDefault="003F30DB" w:rsidP="007D0C9C">
      <w:pPr>
        <w:numPr>
          <w:ilvl w:val="0"/>
          <w:numId w:val="55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находить частоту события, используя собственные наблюдения и готовые статистические данные;</w:t>
      </w:r>
    </w:p>
    <w:p w:rsidR="003F30DB" w:rsidRPr="003F30DB" w:rsidRDefault="003F30DB" w:rsidP="007D0C9C">
      <w:pPr>
        <w:numPr>
          <w:ilvl w:val="0"/>
          <w:numId w:val="55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находить вероятности случайных событий в простейших случаях;</w:t>
      </w:r>
    </w:p>
    <w:p w:rsidR="003F30DB" w:rsidRPr="003F30DB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использовать приобретенные знания и умения в практической деятельности и повседневной жизни</w:t>
      </w: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 </w:t>
      </w:r>
      <w:r w:rsidRPr="00F542D9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для:</w:t>
      </w:r>
    </w:p>
    <w:p w:rsidR="003F30DB" w:rsidRPr="003F30DB" w:rsidRDefault="003F30DB" w:rsidP="007D0C9C">
      <w:pPr>
        <w:numPr>
          <w:ilvl w:val="0"/>
          <w:numId w:val="56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выстраивания аргументации при доказательстве и в диалоге;</w:t>
      </w:r>
    </w:p>
    <w:p w:rsidR="003F30DB" w:rsidRPr="003F30DB" w:rsidRDefault="003F30DB" w:rsidP="007D0C9C">
      <w:pPr>
        <w:numPr>
          <w:ilvl w:val="0"/>
          <w:numId w:val="56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аспознавания логически некорректных рассуждений;</w:t>
      </w:r>
    </w:p>
    <w:p w:rsidR="003F30DB" w:rsidRPr="003F30DB" w:rsidRDefault="003F30DB" w:rsidP="007D0C9C">
      <w:pPr>
        <w:numPr>
          <w:ilvl w:val="0"/>
          <w:numId w:val="56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записи математических утверждений, доказательств;</w:t>
      </w:r>
    </w:p>
    <w:p w:rsidR="003F30DB" w:rsidRPr="003F30DB" w:rsidRDefault="003F30DB" w:rsidP="007D0C9C">
      <w:pPr>
        <w:numPr>
          <w:ilvl w:val="0"/>
          <w:numId w:val="56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анализа реальных числовых данных, представленных в виде диаграмм, графиков, таблиц;</w:t>
      </w:r>
    </w:p>
    <w:p w:rsidR="003F30DB" w:rsidRPr="003F30DB" w:rsidRDefault="003F30DB" w:rsidP="007D0C9C">
      <w:pPr>
        <w:numPr>
          <w:ilvl w:val="0"/>
          <w:numId w:val="56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3F30DB" w:rsidRPr="003F30DB" w:rsidRDefault="003F30DB" w:rsidP="007D0C9C">
      <w:pPr>
        <w:numPr>
          <w:ilvl w:val="0"/>
          <w:numId w:val="56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решения учебных и практических задач, требующих систематического перебора вариантов;</w:t>
      </w:r>
    </w:p>
    <w:p w:rsidR="003F30DB" w:rsidRPr="003F30DB" w:rsidRDefault="003F30DB" w:rsidP="007D0C9C">
      <w:pPr>
        <w:numPr>
          <w:ilvl w:val="0"/>
          <w:numId w:val="56"/>
        </w:num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3F30DB" w:rsidRPr="003F30DB" w:rsidRDefault="003F30DB" w:rsidP="003F30DB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3F30D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понимания статистических утверждений.</w:t>
      </w:r>
    </w:p>
    <w:p w:rsidR="00200E0A" w:rsidRPr="00BA0C1D" w:rsidRDefault="00200E0A" w:rsidP="007D0C9C">
      <w:pPr>
        <w:spacing w:after="0" w:line="240" w:lineRule="auto"/>
        <w:contextualSpacing/>
        <w:jc w:val="both"/>
        <w:rPr>
          <w:rStyle w:val="812"/>
          <w:b w:val="0"/>
          <w:sz w:val="24"/>
          <w:szCs w:val="24"/>
        </w:rPr>
      </w:pPr>
    </w:p>
    <w:p w:rsidR="00200E0A" w:rsidRPr="00BA0C1D" w:rsidRDefault="00200E0A" w:rsidP="0044732E">
      <w:pPr>
        <w:spacing w:after="0" w:line="240" w:lineRule="auto"/>
        <w:ind w:firstLine="709"/>
        <w:contextualSpacing/>
        <w:jc w:val="both"/>
        <w:rPr>
          <w:rStyle w:val="812"/>
          <w:b w:val="0"/>
          <w:sz w:val="24"/>
          <w:szCs w:val="24"/>
        </w:rPr>
      </w:pPr>
    </w:p>
    <w:p w:rsidR="00D56CD3" w:rsidRPr="007D0C9C" w:rsidRDefault="00D56CD3" w:rsidP="00D56CD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Образовательно-развивающие цели:</w:t>
      </w:r>
      <w:r w:rsidRPr="007D0C9C">
        <w:rPr>
          <w:rFonts w:ascii="Times New Roman" w:hAnsi="Times New Roman" w:cs="Times New Roman"/>
          <w:sz w:val="24"/>
          <w:szCs w:val="24"/>
        </w:rPr>
        <w:t xml:space="preserve"> 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 и др.), усвоение аппарата уравнений как основного средства математического моделирования прикладных задач, осуществление функциональной подготовки школьников, овладение приемами вычислений на калькуляторе.</w:t>
      </w:r>
    </w:p>
    <w:p w:rsidR="00D56CD3" w:rsidRPr="007D0C9C" w:rsidRDefault="00D56CD3" w:rsidP="00D56CD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lastRenderedPageBreak/>
        <w:t>Воспитательные цели:</w:t>
      </w:r>
      <w:r w:rsidRPr="007D0C9C">
        <w:rPr>
          <w:rFonts w:ascii="Times New Roman" w:hAnsi="Times New Roman" w:cs="Times New Roman"/>
          <w:sz w:val="24"/>
          <w:szCs w:val="24"/>
        </w:rPr>
        <w:t xml:space="preserve"> формирование представлений о математике как части общечеловеческой культуры, понимания значимости математики для общественного прогресса.</w:t>
      </w:r>
    </w:p>
    <w:p w:rsidR="000A37C5" w:rsidRPr="007D0C9C" w:rsidRDefault="000A37C5" w:rsidP="000A37C5">
      <w:pPr>
        <w:tabs>
          <w:tab w:val="left" w:pos="288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 xml:space="preserve">Контроль результатов  обучения   осуществляется  через использование  различных форм оценки и  контроля ЗУН: контрольная работа, самостоятельная работа, математический диктант, тест,  устный опрос. </w:t>
      </w:r>
    </w:p>
    <w:p w:rsidR="002A1C01" w:rsidRDefault="002A1C01" w:rsidP="000A37C5">
      <w:pPr>
        <w:tabs>
          <w:tab w:val="left" w:pos="288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0C9C" w:rsidRPr="007D0C9C" w:rsidRDefault="007D0C9C" w:rsidP="000A37C5">
      <w:pPr>
        <w:tabs>
          <w:tab w:val="left" w:pos="288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0A37C5" w:rsidRPr="007D0C9C" w:rsidRDefault="000A37C5" w:rsidP="000A37C5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 xml:space="preserve">Место учебного предмета </w:t>
      </w:r>
    </w:p>
    <w:p w:rsidR="000A37C5" w:rsidRPr="007D0C9C" w:rsidRDefault="000A37C5" w:rsidP="000A37C5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 xml:space="preserve"> в учебном плане</w:t>
      </w:r>
    </w:p>
    <w:p w:rsidR="00E0777F" w:rsidRPr="007D0C9C" w:rsidRDefault="000A37C5" w:rsidP="00E0777F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 xml:space="preserve">Базисный учебный (образовательный) план на изучение алгебры в 7 </w:t>
      </w:r>
      <w:r w:rsidR="00B96136" w:rsidRPr="007D0C9C">
        <w:rPr>
          <w:rFonts w:ascii="Times New Roman" w:hAnsi="Times New Roman" w:cs="Times New Roman"/>
          <w:sz w:val="24"/>
          <w:szCs w:val="24"/>
        </w:rPr>
        <w:t>классе основной школы отводит</w:t>
      </w:r>
      <w:r w:rsidRPr="007D0C9C">
        <w:rPr>
          <w:rFonts w:ascii="Times New Roman" w:hAnsi="Times New Roman" w:cs="Times New Roman"/>
          <w:sz w:val="24"/>
          <w:szCs w:val="24"/>
        </w:rPr>
        <w:t>:</w:t>
      </w:r>
      <w:r w:rsidR="00B96136" w:rsidRPr="007D0C9C">
        <w:rPr>
          <w:rFonts w:ascii="Times New Roman" w:hAnsi="Times New Roman" w:cs="Times New Roman"/>
          <w:sz w:val="24"/>
          <w:szCs w:val="24"/>
        </w:rPr>
        <w:t xml:space="preserve"> 3 часа в неделю 1,</w:t>
      </w:r>
      <w:r w:rsidRPr="007D0C9C">
        <w:rPr>
          <w:rFonts w:ascii="Times New Roman" w:hAnsi="Times New Roman" w:cs="Times New Roman"/>
          <w:sz w:val="24"/>
          <w:szCs w:val="24"/>
        </w:rPr>
        <w:t xml:space="preserve"> 2, 3, 4 чет</w:t>
      </w:r>
      <w:r w:rsidR="00B96136" w:rsidRPr="007D0C9C">
        <w:rPr>
          <w:rFonts w:ascii="Times New Roman" w:hAnsi="Times New Roman" w:cs="Times New Roman"/>
          <w:sz w:val="24"/>
          <w:szCs w:val="24"/>
        </w:rPr>
        <w:t>верти, всего 102</w:t>
      </w:r>
      <w:r w:rsidRPr="007D0C9C">
        <w:rPr>
          <w:rFonts w:ascii="Times New Roman" w:hAnsi="Times New Roman" w:cs="Times New Roman"/>
          <w:sz w:val="24"/>
          <w:szCs w:val="24"/>
        </w:rPr>
        <w:t xml:space="preserve"> ча</w:t>
      </w:r>
      <w:r w:rsidR="00B96136" w:rsidRPr="007D0C9C">
        <w:rPr>
          <w:rFonts w:ascii="Times New Roman" w:hAnsi="Times New Roman" w:cs="Times New Roman"/>
          <w:sz w:val="24"/>
          <w:szCs w:val="24"/>
        </w:rPr>
        <w:t>са</w:t>
      </w:r>
      <w:r w:rsidRPr="007D0C9C">
        <w:rPr>
          <w:rFonts w:ascii="Times New Roman" w:hAnsi="Times New Roman" w:cs="Times New Roman"/>
          <w:sz w:val="24"/>
          <w:szCs w:val="24"/>
        </w:rPr>
        <w:t>.</w:t>
      </w:r>
    </w:p>
    <w:p w:rsidR="00E0777F" w:rsidRPr="007D0C9C" w:rsidRDefault="00E0777F" w:rsidP="00E0777F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 xml:space="preserve"> Базисный учебный (образовательный) план на изучение алгебры в 8 классе основной школы отводит: 3 часа в неделю 1, 2, 3, 4 четверти, всего 102 часа. </w:t>
      </w:r>
    </w:p>
    <w:p w:rsidR="00E0777F" w:rsidRPr="007D0C9C" w:rsidRDefault="00E0777F" w:rsidP="00E0777F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Базисный учебный (образовательный) план на изучение алгебры в 9 классе основной школы отводит: 3 часа в неделю 1, 2, 3, 4 четверти, всего 102 часа.</w:t>
      </w:r>
    </w:p>
    <w:p w:rsidR="00E0777F" w:rsidRPr="007D0C9C" w:rsidRDefault="00E0777F" w:rsidP="00E0777F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0777F" w:rsidRPr="007D0C9C" w:rsidRDefault="00E0777F" w:rsidP="007D0C9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834C43" w:rsidRPr="007D0C9C" w:rsidRDefault="00834C43" w:rsidP="00834C43">
      <w:pPr>
        <w:pStyle w:val="20"/>
        <w:shd w:val="clear" w:color="auto" w:fill="auto"/>
        <w:spacing w:before="0" w:after="0" w:line="276" w:lineRule="auto"/>
        <w:rPr>
          <w:rFonts w:ascii="Times New Roman" w:hAnsi="Times New Roman"/>
          <w:b/>
          <w:u w:val="single"/>
        </w:rPr>
      </w:pPr>
      <w:r w:rsidRPr="007D0C9C">
        <w:rPr>
          <w:rFonts w:ascii="Times New Roman" w:hAnsi="Times New Roman"/>
          <w:b/>
          <w:u w:val="single"/>
        </w:rPr>
        <w:t>Личностные, метапредметные и предметные результаты</w:t>
      </w:r>
    </w:p>
    <w:p w:rsidR="00834C43" w:rsidRPr="007D0C9C" w:rsidRDefault="00834C43" w:rsidP="00834C43">
      <w:pPr>
        <w:pStyle w:val="20"/>
        <w:shd w:val="clear" w:color="auto" w:fill="auto"/>
        <w:spacing w:before="0" w:after="0" w:line="276" w:lineRule="auto"/>
        <w:rPr>
          <w:rFonts w:ascii="Times New Roman" w:hAnsi="Times New Roman"/>
          <w:b/>
          <w:u w:val="single"/>
        </w:rPr>
      </w:pPr>
      <w:r w:rsidRPr="007D0C9C">
        <w:rPr>
          <w:rFonts w:ascii="Times New Roman" w:hAnsi="Times New Roman"/>
          <w:b/>
          <w:u w:val="single"/>
        </w:rPr>
        <w:t xml:space="preserve"> освоения содержания курса алгебры:</w:t>
      </w:r>
    </w:p>
    <w:p w:rsidR="00834C43" w:rsidRPr="007D0C9C" w:rsidRDefault="00834C43" w:rsidP="00834C43">
      <w:pPr>
        <w:pStyle w:val="20"/>
        <w:shd w:val="clear" w:color="auto" w:fill="auto"/>
        <w:spacing w:before="0" w:after="0" w:line="276" w:lineRule="auto"/>
        <w:rPr>
          <w:rFonts w:ascii="Times New Roman" w:hAnsi="Times New Roman"/>
          <w:b/>
          <w:u w:val="single"/>
        </w:rPr>
      </w:pPr>
    </w:p>
    <w:p w:rsidR="000A37C5" w:rsidRPr="007D0C9C" w:rsidRDefault="00834C43" w:rsidP="007D0C9C">
      <w:pPr>
        <w:pStyle w:val="12"/>
        <w:shd w:val="clear" w:color="auto" w:fill="auto"/>
        <w:spacing w:before="0" w:after="0" w:line="276" w:lineRule="auto"/>
        <w:ind w:left="20" w:right="20" w:firstLine="34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Изучение алгебры по данной программе способствует формированию у учащихся</w:t>
      </w:r>
      <w:r w:rsidRPr="007D0C9C">
        <w:rPr>
          <w:rStyle w:val="af4"/>
          <w:rFonts w:eastAsiaTheme="minorEastAsia"/>
          <w:sz w:val="24"/>
          <w:szCs w:val="24"/>
        </w:rPr>
        <w:t xml:space="preserve"> личностных, метапредметных</w:t>
      </w:r>
      <w:r w:rsidRPr="007D0C9C">
        <w:rPr>
          <w:sz w:val="24"/>
          <w:szCs w:val="24"/>
        </w:rPr>
        <w:t xml:space="preserve"> и</w:t>
      </w:r>
      <w:r w:rsidRPr="007D0C9C">
        <w:rPr>
          <w:rStyle w:val="af4"/>
          <w:rFonts w:eastAsiaTheme="minorEastAsia"/>
          <w:sz w:val="24"/>
          <w:szCs w:val="24"/>
        </w:rPr>
        <w:t xml:space="preserve"> предметных результатов</w:t>
      </w:r>
      <w:r w:rsidRPr="007D0C9C">
        <w:rPr>
          <w:sz w:val="24"/>
          <w:szCs w:val="24"/>
        </w:rPr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5E433C" w:rsidRPr="007D0C9C" w:rsidRDefault="005E433C" w:rsidP="000A37C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Личностные:</w:t>
      </w:r>
    </w:p>
    <w:p w:rsidR="005E433C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</w:t>
      </w:r>
      <w:r w:rsidR="005E433C" w:rsidRPr="007D0C9C">
        <w:rPr>
          <w:rFonts w:ascii="Times New Roman" w:hAnsi="Times New Roman" w:cs="Times New Roman"/>
          <w:sz w:val="24"/>
          <w:szCs w:val="24"/>
        </w:rPr>
        <w:t>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</w:t>
      </w:r>
      <w:r w:rsidR="006478F3" w:rsidRPr="007D0C9C">
        <w:rPr>
          <w:rFonts w:ascii="Times New Roman" w:hAnsi="Times New Roman" w:cs="Times New Roman"/>
          <w:sz w:val="24"/>
          <w:szCs w:val="24"/>
        </w:rPr>
        <w:t xml:space="preserve"> индивидуальной образовательной траектории с учетом устойчивых познавательных интересов;</w:t>
      </w:r>
    </w:p>
    <w:p w:rsidR="006478F3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</w:t>
      </w:r>
      <w:r w:rsidR="006478F3" w:rsidRPr="007D0C9C">
        <w:rPr>
          <w:rFonts w:ascii="Times New Roman" w:hAnsi="Times New Roman" w:cs="Times New Roman"/>
          <w:sz w:val="24"/>
          <w:szCs w:val="24"/>
        </w:rPr>
        <w:t>формированность целостного мировоззрения, соответствующего современному уровню развития науки и общественной практики;</w:t>
      </w:r>
    </w:p>
    <w:p w:rsidR="006478F3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</w:t>
      </w:r>
      <w:r w:rsidR="006478F3" w:rsidRPr="007D0C9C">
        <w:rPr>
          <w:rFonts w:ascii="Times New Roman" w:hAnsi="Times New Roman" w:cs="Times New Roman"/>
          <w:sz w:val="24"/>
          <w:szCs w:val="24"/>
        </w:rPr>
        <w:t>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ов деятельности;</w:t>
      </w:r>
    </w:p>
    <w:p w:rsidR="006478F3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у</w:t>
      </w:r>
      <w:r w:rsidR="006478F3" w:rsidRPr="007D0C9C">
        <w:rPr>
          <w:rFonts w:ascii="Times New Roman" w:hAnsi="Times New Roman" w:cs="Times New Roman"/>
          <w:sz w:val="24"/>
          <w:szCs w:val="24"/>
        </w:rPr>
        <w:t>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6478F3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</w:t>
      </w:r>
      <w:r w:rsidR="006478F3" w:rsidRPr="007D0C9C">
        <w:rPr>
          <w:rFonts w:ascii="Times New Roman" w:hAnsi="Times New Roman" w:cs="Times New Roman"/>
          <w:sz w:val="24"/>
          <w:szCs w:val="24"/>
        </w:rPr>
        <w:t>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6478F3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к</w:t>
      </w:r>
      <w:r w:rsidR="006478F3" w:rsidRPr="007D0C9C">
        <w:rPr>
          <w:rFonts w:ascii="Times New Roman" w:hAnsi="Times New Roman" w:cs="Times New Roman"/>
          <w:sz w:val="24"/>
          <w:szCs w:val="24"/>
        </w:rPr>
        <w:t>ритичность мышления, умение распознавать логически некорректные высказывания, отличать гипотезу от факта;</w:t>
      </w:r>
    </w:p>
    <w:p w:rsidR="006478F3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к</w:t>
      </w:r>
      <w:r w:rsidR="006478F3" w:rsidRPr="007D0C9C">
        <w:rPr>
          <w:rFonts w:ascii="Times New Roman" w:hAnsi="Times New Roman" w:cs="Times New Roman"/>
          <w:sz w:val="24"/>
          <w:szCs w:val="24"/>
        </w:rPr>
        <w:t>реативность мышления, инициатива, находчивость, активность при решении алгебраических задач;</w:t>
      </w:r>
    </w:p>
    <w:p w:rsidR="006478F3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у</w:t>
      </w:r>
      <w:r w:rsidR="006478F3" w:rsidRPr="007D0C9C">
        <w:rPr>
          <w:rFonts w:ascii="Times New Roman" w:hAnsi="Times New Roman" w:cs="Times New Roman"/>
          <w:sz w:val="24"/>
          <w:szCs w:val="24"/>
        </w:rPr>
        <w:t>мение контролировать процесс и результат учебной математической деятельности;</w:t>
      </w:r>
    </w:p>
    <w:p w:rsidR="006478F3" w:rsidRPr="007D0C9C" w:rsidRDefault="00D56CD3" w:rsidP="007D0C9C">
      <w:pPr>
        <w:pStyle w:val="a8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</w:t>
      </w:r>
      <w:r w:rsidR="006478F3" w:rsidRPr="007D0C9C">
        <w:rPr>
          <w:rFonts w:ascii="Times New Roman" w:hAnsi="Times New Roman" w:cs="Times New Roman"/>
          <w:sz w:val="24"/>
          <w:szCs w:val="24"/>
        </w:rPr>
        <w:t>пособность к эмоциональному восприятию математических объектов, задач, решений, рассуждений.</w:t>
      </w:r>
    </w:p>
    <w:p w:rsidR="002A1C01" w:rsidRPr="007D0C9C" w:rsidRDefault="002A1C01" w:rsidP="002A1C01">
      <w:pPr>
        <w:pStyle w:val="a8"/>
        <w:spacing w:after="0" w:line="240" w:lineRule="auto"/>
        <w:ind w:left="1429"/>
        <w:jc w:val="both"/>
        <w:rPr>
          <w:rFonts w:ascii="Times New Roman" w:hAnsi="Times New Roman" w:cs="Times New Roman"/>
          <w:sz w:val="24"/>
          <w:szCs w:val="24"/>
        </w:rPr>
      </w:pPr>
    </w:p>
    <w:p w:rsidR="00D56CD3" w:rsidRPr="007D0C9C" w:rsidRDefault="00D56CD3" w:rsidP="00D56CD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Метапредметным результатом</w:t>
      </w:r>
      <w:r w:rsidRPr="007D0C9C">
        <w:rPr>
          <w:rFonts w:ascii="Times New Roman" w:hAnsi="Times New Roman" w:cs="Times New Roman"/>
          <w:sz w:val="24"/>
          <w:szCs w:val="24"/>
        </w:rPr>
        <w:t xml:space="preserve"> изучения курса является формирование универсальных учебных действий (УУД). </w:t>
      </w:r>
    </w:p>
    <w:p w:rsidR="00D56CD3" w:rsidRPr="007D0C9C" w:rsidRDefault="00D56CD3" w:rsidP="00D56CD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D0C9C">
        <w:rPr>
          <w:rFonts w:ascii="Times New Roman" w:hAnsi="Times New Roman" w:cs="Times New Roman"/>
          <w:b/>
          <w:i/>
          <w:sz w:val="24"/>
          <w:szCs w:val="24"/>
        </w:rPr>
        <w:lastRenderedPageBreak/>
        <w:t>Регулятивные: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инимать учебную задачу и следовать инструкции учителя;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ланировать свои действия в соответствии с учебными задачами и инструкцией учителя;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полнять действия в устной форме;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учитывать выделенные учителем   ориентиры   действия в учебном материале;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 сотрудничестве с учителем находить несколько вариантов решения учебной задачи,   представленной на наглядно-образном уровне;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носить необходимые коррективы в действия на основе принятых правил;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полнять учебные действия в устной и письменной речи;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инимать установленные правила  в  планировании  и контроле способа решения;</w:t>
      </w:r>
    </w:p>
    <w:p w:rsidR="00D56CD3" w:rsidRPr="007D0C9C" w:rsidRDefault="00D56CD3" w:rsidP="007D0C9C">
      <w:pPr>
        <w:pStyle w:val="a8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осуществлять  пошаговый контроль  под руководством учителя в доступных видах учебно-познавательной   деятельности;</w:t>
      </w:r>
    </w:p>
    <w:p w:rsidR="00D56CD3" w:rsidRPr="007D0C9C" w:rsidRDefault="00D56CD3" w:rsidP="007D0C9C">
      <w:pPr>
        <w:pStyle w:val="a8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онимать смысл инструкции учителя и заданий, предложенных в учебнике;</w:t>
      </w:r>
    </w:p>
    <w:p w:rsidR="00D56CD3" w:rsidRPr="007D0C9C" w:rsidRDefault="00D56CD3" w:rsidP="007D0C9C">
      <w:pPr>
        <w:pStyle w:val="a8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полнять действия в опоре на заданный ориентир;</w:t>
      </w:r>
    </w:p>
    <w:p w:rsidR="00D56CD3" w:rsidRPr="007D0C9C" w:rsidRDefault="00D56CD3" w:rsidP="007D0C9C">
      <w:pPr>
        <w:pStyle w:val="a8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оспринимать мнение и предложения (о способе решения задачи) сверстников;</w:t>
      </w:r>
    </w:p>
    <w:p w:rsidR="00D56CD3" w:rsidRPr="007D0C9C" w:rsidRDefault="00D56CD3" w:rsidP="007D0C9C">
      <w:pPr>
        <w:pStyle w:val="a8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 сотрудничестве с учителем, классом находить несколько вариантов решения учебной задачи;</w:t>
      </w:r>
    </w:p>
    <w:p w:rsidR="00D56CD3" w:rsidRPr="007D0C9C" w:rsidRDefault="00D56CD3" w:rsidP="007D0C9C">
      <w:pPr>
        <w:pStyle w:val="a8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на основе вариантов решения практических задач под руководством учителя делать выводы о свойствах изучаемых объектов;</w:t>
      </w:r>
    </w:p>
    <w:p w:rsidR="00D56CD3" w:rsidRPr="007D0C9C" w:rsidRDefault="00D56CD3" w:rsidP="007D0C9C">
      <w:pPr>
        <w:pStyle w:val="a8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полнять учебные действия в устной, письменной речи и во внутреннем плане;</w:t>
      </w:r>
    </w:p>
    <w:p w:rsidR="00D56CD3" w:rsidRPr="007D0C9C" w:rsidRDefault="00D56CD3" w:rsidP="007D0C9C">
      <w:pPr>
        <w:pStyle w:val="a8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амостоятельно оценивать правильность выполнения действия и вносить необходимые коррективы в действия с наглядно-образным материалом.</w:t>
      </w:r>
    </w:p>
    <w:p w:rsidR="00D56CD3" w:rsidRPr="007D0C9C" w:rsidRDefault="00D56CD3" w:rsidP="00D56CD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D0C9C">
        <w:rPr>
          <w:rFonts w:ascii="Times New Roman" w:hAnsi="Times New Roman" w:cs="Times New Roman"/>
          <w:b/>
          <w:i/>
          <w:sz w:val="24"/>
          <w:szCs w:val="24"/>
        </w:rPr>
        <w:t>Познавательные: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осуществлять поиск нужной информации, используя материал учебника и сведения, полученные от взрослых;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пользовать рисуночные и символические варианты математической записи; кодировать информацию в знаково-символической форме;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на основе кодирования строить несложные модели математических понятий, задачных ситуаций;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троить небольшие математические сообщения в устной форме;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оводить сравнение (по одному или нескольким основаниям, наглядное и по представлению, сопоставление и противопоставление), понимать выводы, сделанные на основе сравнения;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делять в явлениях существенные и несущественные, необходимые и достаточные признаки;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оводить аналогию и на ее основе строить выводы;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 сотрудничестве с учителем проводить классификацию изучаемых объектов;</w:t>
      </w:r>
    </w:p>
    <w:p w:rsidR="00D56CD3" w:rsidRPr="007D0C9C" w:rsidRDefault="00D56CD3" w:rsidP="007D0C9C">
      <w:pPr>
        <w:pStyle w:val="a8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троить простые индуктив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ные и дедуктивные рассуждения;</w:t>
      </w:r>
    </w:p>
    <w:p w:rsidR="00D56CD3" w:rsidRPr="007D0C9C" w:rsidRDefault="00D56CD3" w:rsidP="007D0C9C">
      <w:pPr>
        <w:pStyle w:val="a8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од руководством учителя осуществлять поиск необходимой и дополнительной информации;</w:t>
      </w:r>
    </w:p>
    <w:p w:rsidR="00D56CD3" w:rsidRPr="007D0C9C" w:rsidRDefault="00D56CD3" w:rsidP="007D0C9C">
      <w:pPr>
        <w:pStyle w:val="a8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аботать с дополнительными текстами и заданиями;</w:t>
      </w:r>
    </w:p>
    <w:p w:rsidR="00D56CD3" w:rsidRPr="007D0C9C" w:rsidRDefault="00D56CD3" w:rsidP="007D0C9C">
      <w:pPr>
        <w:pStyle w:val="a8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оотносить содержание схематических изображений с математической записью;</w:t>
      </w:r>
    </w:p>
    <w:p w:rsidR="00D56CD3" w:rsidRPr="007D0C9C" w:rsidRDefault="00D56CD3" w:rsidP="007D0C9C">
      <w:pPr>
        <w:pStyle w:val="a8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моделировать задачи на основе анализа жизненных сюжетов;</w:t>
      </w:r>
    </w:p>
    <w:p w:rsidR="00D56CD3" w:rsidRPr="007D0C9C" w:rsidRDefault="00D56CD3" w:rsidP="007D0C9C">
      <w:pPr>
        <w:pStyle w:val="a8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устанавливать  аналогии; формулировать выводы на основе аналогии, сравнения, обобщения;</w:t>
      </w:r>
    </w:p>
    <w:p w:rsidR="00D56CD3" w:rsidRPr="007D0C9C" w:rsidRDefault="00D56CD3" w:rsidP="007D0C9C">
      <w:pPr>
        <w:pStyle w:val="a8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троить рассуждения о математических явлениях;</w:t>
      </w:r>
    </w:p>
    <w:p w:rsidR="00D56CD3" w:rsidRPr="007D0C9C" w:rsidRDefault="00D56CD3" w:rsidP="007D0C9C">
      <w:pPr>
        <w:pStyle w:val="a8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ользоваться эвристическими приемами для нахождения решения математических задач.</w:t>
      </w:r>
    </w:p>
    <w:p w:rsidR="00D56CD3" w:rsidRPr="007D0C9C" w:rsidRDefault="00D56CD3" w:rsidP="00D56CD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D0C9C">
        <w:rPr>
          <w:rFonts w:ascii="Times New Roman" w:hAnsi="Times New Roman" w:cs="Times New Roman"/>
          <w:b/>
          <w:i/>
          <w:sz w:val="24"/>
          <w:szCs w:val="24"/>
        </w:rPr>
        <w:t>Коммуникативные:</w:t>
      </w:r>
    </w:p>
    <w:p w:rsidR="00D56CD3" w:rsidRPr="007D0C9C" w:rsidRDefault="00D56CD3" w:rsidP="007D0C9C">
      <w:pPr>
        <w:pStyle w:val="a8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lastRenderedPageBreak/>
        <w:t>принимать активное участие в работе парами и группами, используя речевые коммуникативные средства;</w:t>
      </w:r>
    </w:p>
    <w:p w:rsidR="00D56CD3" w:rsidRPr="007D0C9C" w:rsidRDefault="00D56CD3" w:rsidP="007D0C9C">
      <w:pPr>
        <w:pStyle w:val="a8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допускать  существование различных точек зрения;</w:t>
      </w:r>
    </w:p>
    <w:p w:rsidR="00D56CD3" w:rsidRPr="007D0C9C" w:rsidRDefault="00D56CD3" w:rsidP="007D0C9C">
      <w:pPr>
        <w:pStyle w:val="a8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тремиться к координации различных мнений о математических явлениях в сотрудничестве; договариваться, приходить к общему решению;</w:t>
      </w:r>
    </w:p>
    <w:p w:rsidR="00D56CD3" w:rsidRPr="007D0C9C" w:rsidRDefault="00D56CD3" w:rsidP="007D0C9C">
      <w:pPr>
        <w:pStyle w:val="a8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пользовать в общении правила вежливости;</w:t>
      </w:r>
    </w:p>
    <w:p w:rsidR="00D56CD3" w:rsidRPr="007D0C9C" w:rsidRDefault="00D56CD3" w:rsidP="007D0C9C">
      <w:pPr>
        <w:pStyle w:val="a8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пользовать простые речевые  средства для  передачи своего мнения;</w:t>
      </w:r>
    </w:p>
    <w:p w:rsidR="00D56CD3" w:rsidRPr="007D0C9C" w:rsidRDefault="00D56CD3" w:rsidP="007D0C9C">
      <w:pPr>
        <w:pStyle w:val="a8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контролировать свои действия в коллективной работе;</w:t>
      </w:r>
    </w:p>
    <w:p w:rsidR="00D56CD3" w:rsidRPr="007D0C9C" w:rsidRDefault="00D56CD3" w:rsidP="007D0C9C">
      <w:pPr>
        <w:pStyle w:val="a8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онимать содержание вопросов и воспроизводить вопросы;</w:t>
      </w:r>
    </w:p>
    <w:p w:rsidR="00D56CD3" w:rsidRPr="007D0C9C" w:rsidRDefault="00D56CD3" w:rsidP="007D0C9C">
      <w:pPr>
        <w:pStyle w:val="a8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ледить за действиями дру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гих участников в процессе коллективной познавательной деятельности.</w:t>
      </w:r>
    </w:p>
    <w:p w:rsidR="00D56CD3" w:rsidRPr="007D0C9C" w:rsidRDefault="00D56CD3" w:rsidP="007D0C9C">
      <w:pPr>
        <w:pStyle w:val="a8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троить понятные для партнера высказывания и аргументировать свою позицию;</w:t>
      </w:r>
    </w:p>
    <w:p w:rsidR="00D56CD3" w:rsidRPr="007D0C9C" w:rsidRDefault="00D56CD3" w:rsidP="007D0C9C">
      <w:pPr>
        <w:pStyle w:val="a8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пользовать средства устного общения для решения коммуникативных задач;</w:t>
      </w:r>
    </w:p>
    <w:p w:rsidR="00D56CD3" w:rsidRPr="007D0C9C" w:rsidRDefault="00D56CD3" w:rsidP="007D0C9C">
      <w:pPr>
        <w:pStyle w:val="a8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корректно формулировать свою точку зрения;</w:t>
      </w:r>
    </w:p>
    <w:p w:rsidR="00D56CD3" w:rsidRPr="007D0C9C" w:rsidRDefault="00D56CD3" w:rsidP="007D0C9C">
      <w:pPr>
        <w:pStyle w:val="a8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оявлять инициативу в учебно-познавательной деятельности;</w:t>
      </w:r>
    </w:p>
    <w:p w:rsidR="00D56CD3" w:rsidRPr="007D0C9C" w:rsidRDefault="00D56CD3" w:rsidP="007D0C9C">
      <w:pPr>
        <w:pStyle w:val="a8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контролировать свои действия в коллективной работе;</w:t>
      </w:r>
    </w:p>
    <w:p w:rsidR="00D56CD3" w:rsidRPr="007D0C9C" w:rsidRDefault="00D56CD3" w:rsidP="007D0C9C">
      <w:pPr>
        <w:pStyle w:val="a8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осуществлять взаимный контроль.</w:t>
      </w:r>
    </w:p>
    <w:p w:rsidR="002A1C01" w:rsidRPr="007D0C9C" w:rsidRDefault="002A1C01" w:rsidP="002A1C01">
      <w:pPr>
        <w:pStyle w:val="a8"/>
        <w:spacing w:after="0" w:line="240" w:lineRule="auto"/>
        <w:ind w:left="142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D56CD3" w:rsidRPr="007D0C9C" w:rsidRDefault="00D56CD3" w:rsidP="00D56CD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Предметным результатом</w:t>
      </w:r>
      <w:r w:rsidRPr="007D0C9C">
        <w:rPr>
          <w:rFonts w:ascii="Times New Roman" w:hAnsi="Times New Roman" w:cs="Times New Roman"/>
          <w:sz w:val="24"/>
          <w:szCs w:val="24"/>
        </w:rPr>
        <w:t xml:space="preserve"> изучения курса </w:t>
      </w:r>
      <w:r w:rsidR="00402C88" w:rsidRPr="007D0C9C">
        <w:rPr>
          <w:rFonts w:ascii="Times New Roman" w:hAnsi="Times New Roman" w:cs="Times New Roman"/>
          <w:b/>
          <w:sz w:val="24"/>
          <w:szCs w:val="24"/>
        </w:rPr>
        <w:t>в 7 классе</w:t>
      </w:r>
      <w:r w:rsidR="001370D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D0C9C">
        <w:rPr>
          <w:rFonts w:ascii="Times New Roman" w:hAnsi="Times New Roman" w:cs="Times New Roman"/>
          <w:sz w:val="24"/>
          <w:szCs w:val="24"/>
        </w:rPr>
        <w:t>является сформированность следующих умений</w:t>
      </w:r>
      <w:r w:rsidR="00402C88" w:rsidRPr="007D0C9C">
        <w:rPr>
          <w:rFonts w:ascii="Times New Roman" w:hAnsi="Times New Roman" w:cs="Times New Roman"/>
          <w:b/>
          <w:sz w:val="24"/>
          <w:szCs w:val="24"/>
        </w:rPr>
        <w:t>:</w:t>
      </w:r>
    </w:p>
    <w:p w:rsidR="00B17C18" w:rsidRPr="007D0C9C" w:rsidRDefault="00B17C18" w:rsidP="00D56CD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Дроби и проценты</w:t>
      </w:r>
    </w:p>
    <w:p w:rsidR="00B17C18" w:rsidRPr="007D0C9C" w:rsidRDefault="00054349" w:rsidP="007D0C9C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</w:t>
      </w:r>
      <w:r w:rsidR="00B17C18" w:rsidRPr="007D0C9C">
        <w:rPr>
          <w:rFonts w:ascii="Times New Roman" w:hAnsi="Times New Roman" w:cs="Times New Roman"/>
          <w:sz w:val="24"/>
          <w:szCs w:val="24"/>
        </w:rPr>
        <w:t>равнивать дроби;</w:t>
      </w:r>
    </w:p>
    <w:p w:rsidR="00B17C18" w:rsidRPr="007D0C9C" w:rsidRDefault="00054349" w:rsidP="007D0C9C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</w:t>
      </w:r>
      <w:r w:rsidR="00B17C18" w:rsidRPr="007D0C9C">
        <w:rPr>
          <w:rFonts w:ascii="Times New Roman" w:hAnsi="Times New Roman" w:cs="Times New Roman"/>
          <w:sz w:val="24"/>
          <w:szCs w:val="24"/>
        </w:rPr>
        <w:t>равило перекрестного сравнения обыкновенных дробей;</w:t>
      </w:r>
    </w:p>
    <w:p w:rsidR="00B17C18" w:rsidRPr="007D0C9C" w:rsidRDefault="00054349" w:rsidP="007D0C9C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</w:t>
      </w:r>
      <w:r w:rsidR="00B17C18" w:rsidRPr="007D0C9C">
        <w:rPr>
          <w:rFonts w:ascii="Times New Roman" w:hAnsi="Times New Roman" w:cs="Times New Roman"/>
          <w:sz w:val="24"/>
          <w:szCs w:val="24"/>
        </w:rPr>
        <w:t>ыполнять вычисления с рациональными числами;</w:t>
      </w:r>
    </w:p>
    <w:p w:rsidR="00B17C18" w:rsidRPr="007D0C9C" w:rsidRDefault="00054349" w:rsidP="007D0C9C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</w:t>
      </w:r>
      <w:r w:rsidR="00B17C18" w:rsidRPr="007D0C9C">
        <w:rPr>
          <w:rFonts w:ascii="Times New Roman" w:hAnsi="Times New Roman" w:cs="Times New Roman"/>
          <w:sz w:val="24"/>
          <w:szCs w:val="24"/>
        </w:rPr>
        <w:t>ычислять выражения с натуральными показателями;</w:t>
      </w:r>
    </w:p>
    <w:p w:rsidR="00B17C18" w:rsidRPr="007D0C9C" w:rsidRDefault="0006694A" w:rsidP="007D0C9C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Знать что такое о</w:t>
      </w:r>
      <w:r w:rsidR="00B17C18" w:rsidRPr="007D0C9C">
        <w:rPr>
          <w:rFonts w:ascii="Times New Roman" w:hAnsi="Times New Roman" w:cs="Times New Roman"/>
          <w:sz w:val="24"/>
          <w:szCs w:val="24"/>
        </w:rPr>
        <w:t>снование и показатель степени;</w:t>
      </w:r>
    </w:p>
    <w:p w:rsidR="00B17C18" w:rsidRPr="007D0C9C" w:rsidRDefault="00054349" w:rsidP="007D0C9C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</w:t>
      </w:r>
      <w:r w:rsidR="00B17C18" w:rsidRPr="007D0C9C">
        <w:rPr>
          <w:rFonts w:ascii="Times New Roman" w:hAnsi="Times New Roman" w:cs="Times New Roman"/>
          <w:sz w:val="24"/>
          <w:szCs w:val="24"/>
        </w:rPr>
        <w:t>ешать задачи на проценты;</w:t>
      </w:r>
    </w:p>
    <w:p w:rsidR="00B17C18" w:rsidRPr="007D0C9C" w:rsidRDefault="00054349" w:rsidP="007D0C9C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Н</w:t>
      </w:r>
      <w:r w:rsidR="00B17C18" w:rsidRPr="007D0C9C">
        <w:rPr>
          <w:rFonts w:ascii="Times New Roman" w:hAnsi="Times New Roman" w:cs="Times New Roman"/>
          <w:sz w:val="24"/>
          <w:szCs w:val="24"/>
        </w:rPr>
        <w:t>аходить среднее арифметическо</w:t>
      </w:r>
      <w:r w:rsidR="00A3762F" w:rsidRPr="007D0C9C">
        <w:rPr>
          <w:rFonts w:ascii="Times New Roman" w:hAnsi="Times New Roman" w:cs="Times New Roman"/>
          <w:sz w:val="24"/>
          <w:szCs w:val="24"/>
        </w:rPr>
        <w:t>е, моду и размах числового ряда;</w:t>
      </w:r>
    </w:p>
    <w:p w:rsidR="00A3762F" w:rsidRPr="007D0C9C" w:rsidRDefault="00A3762F" w:rsidP="007D0C9C">
      <w:pPr>
        <w:pStyle w:val="a8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D0C9C">
        <w:rPr>
          <w:rFonts w:ascii="Times New Roman" w:eastAsia="Times New Roman" w:hAnsi="Times New Roman" w:cs="Times New Roman"/>
          <w:sz w:val="24"/>
          <w:szCs w:val="24"/>
        </w:rPr>
        <w:t>Применять полученные знания при решении задач.</w:t>
      </w:r>
    </w:p>
    <w:p w:rsidR="00B17C18" w:rsidRPr="007D0C9C" w:rsidRDefault="000879CF" w:rsidP="00D56CD3">
      <w:pPr>
        <w:pStyle w:val="a8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Прямая и обратная пропорциональность</w:t>
      </w:r>
    </w:p>
    <w:p w:rsidR="000879CF" w:rsidRPr="007D0C9C" w:rsidRDefault="00054349" w:rsidP="007D0C9C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О</w:t>
      </w:r>
      <w:r w:rsidR="000879CF" w:rsidRPr="007D0C9C">
        <w:rPr>
          <w:rFonts w:ascii="Times New Roman" w:hAnsi="Times New Roman" w:cs="Times New Roman"/>
          <w:sz w:val="24"/>
          <w:szCs w:val="24"/>
        </w:rPr>
        <w:t>существлять перевод</w:t>
      </w:r>
      <w:r w:rsidRPr="007D0C9C">
        <w:rPr>
          <w:rFonts w:ascii="Times New Roman" w:hAnsi="Times New Roman" w:cs="Times New Roman"/>
          <w:sz w:val="24"/>
          <w:szCs w:val="24"/>
        </w:rPr>
        <w:t xml:space="preserve"> задач на язык формул;</w:t>
      </w:r>
    </w:p>
    <w:p w:rsidR="00054349" w:rsidRPr="007D0C9C" w:rsidRDefault="00054349" w:rsidP="007D0C9C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полнять числовые подстановки в формулы;</w:t>
      </w:r>
    </w:p>
    <w:p w:rsidR="00054349" w:rsidRPr="007D0C9C" w:rsidRDefault="00054349" w:rsidP="007D0C9C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ражать переменные из формул;</w:t>
      </w:r>
    </w:p>
    <w:p w:rsidR="00054349" w:rsidRPr="007D0C9C" w:rsidRDefault="00054349" w:rsidP="007D0C9C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Знать прямо пропорциональные выражения, обратно пропорциональные</w:t>
      </w:r>
      <w:r w:rsidR="00363091" w:rsidRPr="007D0C9C">
        <w:rPr>
          <w:rFonts w:ascii="Times New Roman" w:hAnsi="Times New Roman" w:cs="Times New Roman"/>
          <w:sz w:val="24"/>
          <w:szCs w:val="24"/>
        </w:rPr>
        <w:t>;</w:t>
      </w:r>
    </w:p>
    <w:p w:rsidR="00363091" w:rsidRPr="007D0C9C" w:rsidRDefault="00363091" w:rsidP="007D0C9C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Знать формулу обратной пропорциональности;</w:t>
      </w:r>
    </w:p>
    <w:p w:rsidR="00363091" w:rsidRPr="007D0C9C" w:rsidRDefault="00363091" w:rsidP="007D0C9C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е</w:t>
      </w:r>
      <w:r w:rsidR="00A3762F" w:rsidRPr="007D0C9C">
        <w:rPr>
          <w:rFonts w:ascii="Times New Roman" w:hAnsi="Times New Roman" w:cs="Times New Roman"/>
          <w:sz w:val="24"/>
          <w:szCs w:val="24"/>
        </w:rPr>
        <w:t>шать задачи с помощью пропорций;</w:t>
      </w:r>
    </w:p>
    <w:p w:rsidR="00A3762F" w:rsidRPr="007D0C9C" w:rsidRDefault="00A3762F" w:rsidP="007D0C9C">
      <w:pPr>
        <w:pStyle w:val="a8"/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D0C9C">
        <w:rPr>
          <w:rFonts w:ascii="Times New Roman" w:eastAsia="Times New Roman" w:hAnsi="Times New Roman" w:cs="Times New Roman"/>
          <w:sz w:val="24"/>
          <w:szCs w:val="24"/>
        </w:rPr>
        <w:t>Применять полученные знания при решении задач.</w:t>
      </w:r>
    </w:p>
    <w:p w:rsidR="00363091" w:rsidRPr="007D0C9C" w:rsidRDefault="00363091" w:rsidP="00D56CD3">
      <w:pPr>
        <w:pStyle w:val="a8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Введение в алгебру</w:t>
      </w:r>
    </w:p>
    <w:p w:rsidR="00363091" w:rsidRPr="007D0C9C" w:rsidRDefault="00363091" w:rsidP="007D0C9C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Знать основные свойства сложения и умножения чисел;</w:t>
      </w:r>
    </w:p>
    <w:p w:rsidR="00363091" w:rsidRPr="007D0C9C" w:rsidRDefault="00363091" w:rsidP="007D0C9C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именять основные свойства сложения и умножения при решении примеров;</w:t>
      </w:r>
    </w:p>
    <w:p w:rsidR="00363091" w:rsidRPr="007D0C9C" w:rsidRDefault="00363091" w:rsidP="007D0C9C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еобразовывать буквенные выражения;</w:t>
      </w:r>
    </w:p>
    <w:p w:rsidR="00363091" w:rsidRPr="007D0C9C" w:rsidRDefault="00363091" w:rsidP="007D0C9C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Знать правила раскрытия скобок;</w:t>
      </w:r>
    </w:p>
    <w:p w:rsidR="00363091" w:rsidRPr="007D0C9C" w:rsidRDefault="00363091" w:rsidP="007D0C9C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Приводить подобные слагаемые;</w:t>
      </w:r>
    </w:p>
    <w:p w:rsidR="00A3762F" w:rsidRPr="007D0C9C" w:rsidRDefault="00A3762F" w:rsidP="007D0C9C">
      <w:pPr>
        <w:pStyle w:val="a8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D0C9C">
        <w:rPr>
          <w:rFonts w:ascii="Times New Roman" w:eastAsia="Times New Roman" w:hAnsi="Times New Roman" w:cs="Times New Roman"/>
          <w:sz w:val="24"/>
          <w:szCs w:val="24"/>
        </w:rPr>
        <w:t>Применять полученные знания при решении задач.</w:t>
      </w:r>
    </w:p>
    <w:p w:rsidR="00363091" w:rsidRPr="007D0C9C" w:rsidRDefault="00363091" w:rsidP="00D56CD3">
      <w:pPr>
        <w:pStyle w:val="a8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Уравнения</w:t>
      </w:r>
    </w:p>
    <w:p w:rsidR="00363091" w:rsidRPr="007D0C9C" w:rsidRDefault="00363091" w:rsidP="007D0C9C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ешать задачиалгебраическим способом;</w:t>
      </w:r>
    </w:p>
    <w:p w:rsidR="00363091" w:rsidRPr="007D0C9C" w:rsidRDefault="00363091" w:rsidP="007D0C9C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Находить корни уравнения;</w:t>
      </w:r>
    </w:p>
    <w:p w:rsidR="00363091" w:rsidRPr="007D0C9C" w:rsidRDefault="00363091" w:rsidP="007D0C9C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ешать задачи с помощью уравнений;</w:t>
      </w:r>
    </w:p>
    <w:p w:rsidR="00A3762F" w:rsidRPr="007D0C9C" w:rsidRDefault="00A3762F" w:rsidP="007D0C9C">
      <w:pPr>
        <w:pStyle w:val="a8"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D0C9C">
        <w:rPr>
          <w:rFonts w:ascii="Times New Roman" w:eastAsia="Times New Roman" w:hAnsi="Times New Roman" w:cs="Times New Roman"/>
          <w:sz w:val="24"/>
          <w:szCs w:val="24"/>
        </w:rPr>
        <w:t>Применять полученные знания при решении задач.</w:t>
      </w:r>
    </w:p>
    <w:p w:rsidR="00363091" w:rsidRPr="007D0C9C" w:rsidRDefault="00363091" w:rsidP="00D56CD3">
      <w:pPr>
        <w:pStyle w:val="a8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Координаты и графики</w:t>
      </w:r>
    </w:p>
    <w:p w:rsidR="00363091" w:rsidRPr="007D0C9C" w:rsidRDefault="00B5347A" w:rsidP="007D0C9C">
      <w:pPr>
        <w:pStyle w:val="a8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Отмечать множество точек на координатной прямой;</w:t>
      </w:r>
    </w:p>
    <w:p w:rsidR="00B5347A" w:rsidRPr="007D0C9C" w:rsidRDefault="00B5347A" w:rsidP="007D0C9C">
      <w:pPr>
        <w:pStyle w:val="a8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Находить расстояние между точками координатной прямой;</w:t>
      </w:r>
    </w:p>
    <w:p w:rsidR="00B5347A" w:rsidRPr="007D0C9C" w:rsidRDefault="00B5347A" w:rsidP="007D0C9C">
      <w:pPr>
        <w:pStyle w:val="a8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lastRenderedPageBreak/>
        <w:t>Отмечать точек на координатной плоскости;</w:t>
      </w:r>
    </w:p>
    <w:p w:rsidR="00B5347A" w:rsidRPr="007D0C9C" w:rsidRDefault="00B5347A" w:rsidP="007D0C9C">
      <w:pPr>
        <w:pStyle w:val="a8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Знать что такое графики;</w:t>
      </w:r>
    </w:p>
    <w:p w:rsidR="00B5347A" w:rsidRPr="007D0C9C" w:rsidRDefault="00A3762F" w:rsidP="007D0C9C">
      <w:pPr>
        <w:pStyle w:val="a8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зображать графики;</w:t>
      </w:r>
    </w:p>
    <w:p w:rsidR="00A3762F" w:rsidRPr="007D0C9C" w:rsidRDefault="00A3762F" w:rsidP="007D0C9C">
      <w:pPr>
        <w:pStyle w:val="a8"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D0C9C">
        <w:rPr>
          <w:rFonts w:ascii="Times New Roman" w:eastAsia="Times New Roman" w:hAnsi="Times New Roman" w:cs="Times New Roman"/>
          <w:sz w:val="24"/>
          <w:szCs w:val="24"/>
        </w:rPr>
        <w:t>Применять полученные знания при решении задач.</w:t>
      </w:r>
    </w:p>
    <w:p w:rsidR="00B5347A" w:rsidRPr="007D0C9C" w:rsidRDefault="00B5347A" w:rsidP="00D56CD3">
      <w:pPr>
        <w:pStyle w:val="a8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Свойства степени с натуральным показателем</w:t>
      </w:r>
    </w:p>
    <w:p w:rsidR="00B5347A" w:rsidRPr="007D0C9C" w:rsidRDefault="00B5347A" w:rsidP="007D0C9C">
      <w:pPr>
        <w:pStyle w:val="a8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Находить произведение и частное степеней;</w:t>
      </w:r>
    </w:p>
    <w:p w:rsidR="00B5347A" w:rsidRPr="007D0C9C" w:rsidRDefault="00834C43" w:rsidP="007D0C9C">
      <w:pPr>
        <w:pStyle w:val="a8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ешать комбинаторные</w:t>
      </w:r>
      <w:r w:rsidR="00B5347A" w:rsidRPr="007D0C9C">
        <w:rPr>
          <w:rFonts w:ascii="Times New Roman" w:hAnsi="Times New Roman" w:cs="Times New Roman"/>
          <w:sz w:val="24"/>
          <w:szCs w:val="24"/>
        </w:rPr>
        <w:t xml:space="preserve"> задач</w:t>
      </w:r>
      <w:r w:rsidRPr="007D0C9C">
        <w:rPr>
          <w:rFonts w:ascii="Times New Roman" w:hAnsi="Times New Roman" w:cs="Times New Roman"/>
          <w:sz w:val="24"/>
          <w:szCs w:val="24"/>
        </w:rPr>
        <w:t>и</w:t>
      </w:r>
      <w:r w:rsidR="00B5347A" w:rsidRPr="007D0C9C">
        <w:rPr>
          <w:rFonts w:ascii="Times New Roman" w:hAnsi="Times New Roman" w:cs="Times New Roman"/>
          <w:sz w:val="24"/>
          <w:szCs w:val="24"/>
        </w:rPr>
        <w:t>;</w:t>
      </w:r>
    </w:p>
    <w:p w:rsidR="00B5347A" w:rsidRPr="007D0C9C" w:rsidRDefault="00B5347A" w:rsidP="007D0C9C">
      <w:pPr>
        <w:pStyle w:val="a8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пользовать правило перестановки при решении задач</w:t>
      </w:r>
      <w:r w:rsidR="00A3762F" w:rsidRPr="007D0C9C">
        <w:rPr>
          <w:rFonts w:ascii="Times New Roman" w:hAnsi="Times New Roman" w:cs="Times New Roman"/>
          <w:sz w:val="24"/>
          <w:szCs w:val="24"/>
        </w:rPr>
        <w:t>;</w:t>
      </w:r>
    </w:p>
    <w:p w:rsidR="00A3762F" w:rsidRPr="007D0C9C" w:rsidRDefault="00A3762F" w:rsidP="007D0C9C">
      <w:pPr>
        <w:pStyle w:val="a8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D0C9C">
        <w:rPr>
          <w:rFonts w:ascii="Times New Roman" w:eastAsia="Times New Roman" w:hAnsi="Times New Roman" w:cs="Times New Roman"/>
          <w:sz w:val="24"/>
          <w:szCs w:val="24"/>
        </w:rPr>
        <w:t>Применять полученные знания при решении задач.</w:t>
      </w:r>
    </w:p>
    <w:p w:rsidR="00B5347A" w:rsidRPr="007D0C9C" w:rsidRDefault="00B5347A" w:rsidP="00D56CD3">
      <w:pPr>
        <w:pStyle w:val="a8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 xml:space="preserve">Многочлены </w:t>
      </w:r>
    </w:p>
    <w:p w:rsidR="00B5347A" w:rsidRPr="007D0C9C" w:rsidRDefault="00B5347A" w:rsidP="007D0C9C">
      <w:pPr>
        <w:pStyle w:val="a8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Знать определения одночленов и многочленов;</w:t>
      </w:r>
    </w:p>
    <w:p w:rsidR="00B5347A" w:rsidRPr="007D0C9C" w:rsidRDefault="00B5347A" w:rsidP="007D0C9C">
      <w:pPr>
        <w:pStyle w:val="a8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полнять действия с одночленами и многочленами;</w:t>
      </w:r>
    </w:p>
    <w:p w:rsidR="00B5347A" w:rsidRPr="007D0C9C" w:rsidRDefault="00B5347A" w:rsidP="007D0C9C">
      <w:pPr>
        <w:pStyle w:val="a8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пользовать формулы квадрата суммы и квадрата разности при выполнении заданий;</w:t>
      </w:r>
    </w:p>
    <w:p w:rsidR="00B5347A" w:rsidRPr="007D0C9C" w:rsidRDefault="00B5347A" w:rsidP="007D0C9C">
      <w:pPr>
        <w:pStyle w:val="a8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ешение задач с помощью уравнений.</w:t>
      </w:r>
    </w:p>
    <w:p w:rsidR="00B5347A" w:rsidRPr="007D0C9C" w:rsidRDefault="00B5347A" w:rsidP="00D56CD3">
      <w:pPr>
        <w:pStyle w:val="a8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Разложение многочленов на множители</w:t>
      </w:r>
    </w:p>
    <w:p w:rsidR="00B5347A" w:rsidRPr="007D0C9C" w:rsidRDefault="00B5347A" w:rsidP="007D0C9C">
      <w:pPr>
        <w:pStyle w:val="a8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носить общий множитель за скобки</w:t>
      </w:r>
      <w:r w:rsidR="00DB696E" w:rsidRPr="007D0C9C">
        <w:rPr>
          <w:rFonts w:ascii="Times New Roman" w:hAnsi="Times New Roman" w:cs="Times New Roman"/>
          <w:sz w:val="24"/>
          <w:szCs w:val="24"/>
        </w:rPr>
        <w:t>;</w:t>
      </w:r>
    </w:p>
    <w:p w:rsidR="00DB696E" w:rsidRPr="007D0C9C" w:rsidRDefault="00DB696E" w:rsidP="007D0C9C">
      <w:pPr>
        <w:pStyle w:val="a8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пользовать способ группировки;</w:t>
      </w:r>
    </w:p>
    <w:p w:rsidR="00DB696E" w:rsidRPr="007D0C9C" w:rsidRDefault="00DB696E" w:rsidP="007D0C9C">
      <w:pPr>
        <w:pStyle w:val="a8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пользовать формулу разности квадратов, формулы разности и суммы кубов;</w:t>
      </w:r>
    </w:p>
    <w:p w:rsidR="00DB696E" w:rsidRPr="007D0C9C" w:rsidRDefault="00DB696E" w:rsidP="007D0C9C">
      <w:pPr>
        <w:pStyle w:val="a8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аскладывать на множители с применением нескольких способов;</w:t>
      </w:r>
    </w:p>
    <w:p w:rsidR="00DB696E" w:rsidRPr="007D0C9C" w:rsidRDefault="00DB696E" w:rsidP="007D0C9C">
      <w:pPr>
        <w:pStyle w:val="a8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Решать уравнения с помощью разложения на множители.</w:t>
      </w:r>
    </w:p>
    <w:p w:rsidR="00DB696E" w:rsidRPr="007D0C9C" w:rsidRDefault="00DB696E" w:rsidP="00D56CD3">
      <w:pPr>
        <w:pStyle w:val="a8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Частота и вероятность</w:t>
      </w:r>
    </w:p>
    <w:p w:rsidR="00567324" w:rsidRPr="007D0C9C" w:rsidRDefault="00DB696E" w:rsidP="007D0C9C">
      <w:pPr>
        <w:pStyle w:val="a8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Вычислять относительную частоту случайного события.</w:t>
      </w:r>
    </w:p>
    <w:p w:rsidR="00402C88" w:rsidRPr="007D0C9C" w:rsidRDefault="00402C88" w:rsidP="00402C88">
      <w:pPr>
        <w:pStyle w:val="a8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402C88" w:rsidRPr="007D0C9C" w:rsidRDefault="00402C88" w:rsidP="00402C8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0C9C">
        <w:rPr>
          <w:rFonts w:ascii="Times New Roman" w:hAnsi="Times New Roman" w:cs="Times New Roman"/>
          <w:b/>
          <w:sz w:val="24"/>
          <w:szCs w:val="24"/>
        </w:rPr>
        <w:t>Предметным результатом</w:t>
      </w:r>
      <w:r w:rsidRPr="007D0C9C">
        <w:rPr>
          <w:rFonts w:ascii="Times New Roman" w:hAnsi="Times New Roman" w:cs="Times New Roman"/>
          <w:sz w:val="24"/>
          <w:szCs w:val="24"/>
        </w:rPr>
        <w:t xml:space="preserve"> изучения курса </w:t>
      </w:r>
      <w:r w:rsidRPr="007D0C9C"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="000C7A15" w:rsidRPr="007D0C9C">
        <w:rPr>
          <w:rFonts w:ascii="Times New Roman" w:hAnsi="Times New Roman" w:cs="Times New Roman"/>
          <w:b/>
          <w:sz w:val="24"/>
          <w:szCs w:val="24"/>
        </w:rPr>
        <w:t>7</w:t>
      </w:r>
      <w:r w:rsidRPr="007D0C9C">
        <w:rPr>
          <w:rFonts w:ascii="Times New Roman" w:hAnsi="Times New Roman" w:cs="Times New Roman"/>
          <w:b/>
          <w:sz w:val="24"/>
          <w:szCs w:val="24"/>
        </w:rPr>
        <w:t>-9 классах</w:t>
      </w:r>
      <w:r w:rsidRPr="007D0C9C">
        <w:rPr>
          <w:rFonts w:ascii="Times New Roman" w:hAnsi="Times New Roman" w:cs="Times New Roman"/>
          <w:sz w:val="24"/>
          <w:szCs w:val="24"/>
        </w:rPr>
        <w:t xml:space="preserve"> является сформированность следующих умений</w:t>
      </w:r>
      <w:r w:rsidRPr="007D0C9C">
        <w:rPr>
          <w:rFonts w:ascii="Times New Roman" w:hAnsi="Times New Roman" w:cs="Times New Roman"/>
          <w:b/>
          <w:sz w:val="24"/>
          <w:szCs w:val="24"/>
        </w:rPr>
        <w:t>:</w:t>
      </w:r>
    </w:p>
    <w:p w:rsidR="00834C43" w:rsidRPr="007D0C9C" w:rsidRDefault="00834C43" w:rsidP="00834C43">
      <w:pPr>
        <w:pStyle w:val="a8"/>
        <w:spacing w:after="0" w:line="240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</w:p>
    <w:p w:rsidR="00834C43" w:rsidRPr="007D0C9C" w:rsidRDefault="00834C43" w:rsidP="007D0C9C">
      <w:pPr>
        <w:pStyle w:val="12"/>
        <w:numPr>
          <w:ilvl w:val="3"/>
          <w:numId w:val="19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осознание значения математики для повседневной жизни человека;</w:t>
      </w:r>
    </w:p>
    <w:p w:rsidR="00834C43" w:rsidRPr="007D0C9C" w:rsidRDefault="003953AC" w:rsidP="007D0C9C">
      <w:pPr>
        <w:pStyle w:val="12"/>
        <w:numPr>
          <w:ilvl w:val="3"/>
          <w:numId w:val="19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 xml:space="preserve">иметь </w:t>
      </w:r>
      <w:r w:rsidR="00834C43" w:rsidRPr="007D0C9C">
        <w:rPr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834C43" w:rsidRPr="007D0C9C" w:rsidRDefault="00834C43" w:rsidP="007D0C9C">
      <w:pPr>
        <w:pStyle w:val="12"/>
        <w:numPr>
          <w:ilvl w:val="3"/>
          <w:numId w:val="19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834C43" w:rsidRPr="007D0C9C" w:rsidRDefault="00834C43" w:rsidP="007D0C9C">
      <w:pPr>
        <w:pStyle w:val="12"/>
        <w:numPr>
          <w:ilvl w:val="3"/>
          <w:numId w:val="19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владение базовым понятийным аппаратом по основным разделам содержания;</w:t>
      </w:r>
    </w:p>
    <w:p w:rsidR="00834C43" w:rsidRPr="007D0C9C" w:rsidRDefault="00834C43" w:rsidP="007D0C9C">
      <w:pPr>
        <w:pStyle w:val="12"/>
        <w:numPr>
          <w:ilvl w:val="3"/>
          <w:numId w:val="19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систематические знания о функциях и их свойствах;</w:t>
      </w:r>
    </w:p>
    <w:p w:rsidR="00834C43" w:rsidRPr="007D0C9C" w:rsidRDefault="00834C43" w:rsidP="007D0C9C">
      <w:pPr>
        <w:pStyle w:val="12"/>
        <w:numPr>
          <w:ilvl w:val="3"/>
          <w:numId w:val="19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практически значимые математические умения и навыки, их применение к решению математических и нематематических задач предполагающее умения: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rPr>
          <w:sz w:val="24"/>
          <w:szCs w:val="24"/>
        </w:rPr>
      </w:pPr>
      <w:r w:rsidRPr="007D0C9C">
        <w:rPr>
          <w:sz w:val="24"/>
          <w:szCs w:val="24"/>
        </w:rPr>
        <w:t>выполнять вычисления с действительными числами;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ind w:right="20"/>
        <w:rPr>
          <w:sz w:val="24"/>
          <w:szCs w:val="24"/>
        </w:rPr>
      </w:pPr>
      <w:r w:rsidRPr="007D0C9C">
        <w:rPr>
          <w:sz w:val="24"/>
          <w:szCs w:val="24"/>
        </w:rPr>
        <w:t>решать уравнения, неравенства, системы уравнений и неравенств;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640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провер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выполнять тождественные преобразования рациональных выражений;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1042"/>
        </w:tabs>
        <w:spacing w:before="0" w:after="0" w:line="276" w:lineRule="auto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выполнять операции над множествами;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276" w:lineRule="auto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исследовать функции и строить их графики;</w:t>
      </w:r>
    </w:p>
    <w:p w:rsidR="00834C43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7D0C9C">
        <w:rPr>
          <w:sz w:val="24"/>
          <w:szCs w:val="24"/>
        </w:rPr>
        <w:lastRenderedPageBreak/>
        <w:t>читать и использовать информацию, представленную в виде таблицы, диаграммы (столбчатой или круговой);</w:t>
      </w:r>
    </w:p>
    <w:p w:rsidR="007B2A49" w:rsidRPr="007D0C9C" w:rsidRDefault="00834C43" w:rsidP="007D0C9C">
      <w:pPr>
        <w:pStyle w:val="12"/>
        <w:numPr>
          <w:ilvl w:val="0"/>
          <w:numId w:val="20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line="276" w:lineRule="auto"/>
        <w:jc w:val="both"/>
        <w:rPr>
          <w:sz w:val="24"/>
          <w:szCs w:val="24"/>
        </w:rPr>
      </w:pPr>
      <w:r w:rsidRPr="007D0C9C">
        <w:rPr>
          <w:sz w:val="24"/>
          <w:szCs w:val="24"/>
        </w:rPr>
        <w:t>решать простейшие комбинаторные задачи.</w:t>
      </w:r>
    </w:p>
    <w:p w:rsidR="003953AC" w:rsidRPr="007D0C9C" w:rsidRDefault="003953AC" w:rsidP="00AB6F05">
      <w:pPr>
        <w:widowControl w:val="0"/>
        <w:ind w:firstLine="284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7D0C9C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Содержание учебного предмета «Алгебра»</w:t>
      </w:r>
      <w:bookmarkStart w:id="2" w:name="m4"/>
      <w:bookmarkEnd w:id="2"/>
      <w:r w:rsidRPr="007D0C9C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7-9 классы</w:t>
      </w:r>
    </w:p>
    <w:p w:rsidR="003953AC" w:rsidRPr="007D0C9C" w:rsidRDefault="00E30130" w:rsidP="00E30130">
      <w:pPr>
        <w:shd w:val="clear" w:color="auto" w:fill="FFFFFF"/>
        <w:spacing w:line="259" w:lineRule="exact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D0C9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Арифметика </w:t>
      </w:r>
    </w:p>
    <w:p w:rsidR="003953AC" w:rsidRPr="007D0C9C" w:rsidRDefault="003953AC" w:rsidP="00AB6F05">
      <w:pPr>
        <w:pStyle w:val="12"/>
        <w:spacing w:before="0" w:after="0" w:line="240" w:lineRule="auto"/>
        <w:ind w:left="60" w:right="20" w:firstLine="40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Рациональные числа. </w:t>
      </w:r>
      <w:r w:rsidRPr="007D0C9C">
        <w:rPr>
          <w:rFonts w:cs="Times New Roman"/>
          <w:sz w:val="24"/>
          <w:szCs w:val="24"/>
        </w:rPr>
        <w:t xml:space="preserve">Расширение множества натуральных чисел до множества целых. Множества целых чисел до множества рациональных. Рациональное число как отношение </w:t>
      </w:r>
      <w:r w:rsidRPr="007D0C9C">
        <w:rPr>
          <w:rFonts w:cs="Times New Roman"/>
          <w:sz w:val="24"/>
          <w:szCs w:val="24"/>
          <w:lang w:val="en-US"/>
        </w:rPr>
        <w:t>m</w:t>
      </w:r>
      <w:r w:rsidRPr="007D0C9C">
        <w:rPr>
          <w:rFonts w:cs="Times New Roman"/>
          <w:sz w:val="24"/>
          <w:szCs w:val="24"/>
        </w:rPr>
        <w:t>/</w:t>
      </w:r>
      <w:r w:rsidRPr="007D0C9C">
        <w:rPr>
          <w:rFonts w:cs="Times New Roman"/>
          <w:sz w:val="24"/>
          <w:szCs w:val="24"/>
          <w:lang w:val="en-US"/>
        </w:rPr>
        <w:t>n</w:t>
      </w:r>
      <w:r w:rsidRPr="007D0C9C">
        <w:rPr>
          <w:rFonts w:cs="Times New Roman"/>
          <w:sz w:val="24"/>
          <w:szCs w:val="24"/>
        </w:rPr>
        <w:t xml:space="preserve">, где </w:t>
      </w:r>
      <w:r w:rsidRPr="007D0C9C">
        <w:rPr>
          <w:rStyle w:val="af5"/>
          <w:sz w:val="24"/>
          <w:szCs w:val="24"/>
          <w:lang w:val="en-US"/>
        </w:rPr>
        <w:t>m</w:t>
      </w:r>
      <w:r w:rsidRPr="007D0C9C">
        <w:rPr>
          <w:rFonts w:cs="Times New Roman"/>
          <w:sz w:val="24"/>
          <w:szCs w:val="24"/>
        </w:rPr>
        <w:t xml:space="preserve"> — целое число, </w:t>
      </w:r>
      <w:r w:rsidRPr="007D0C9C">
        <w:rPr>
          <w:rStyle w:val="af5"/>
          <w:sz w:val="24"/>
          <w:szCs w:val="24"/>
        </w:rPr>
        <w:t>п</w:t>
      </w:r>
      <w:r w:rsidRPr="007D0C9C">
        <w:rPr>
          <w:rFonts w:cs="Times New Roman"/>
          <w:sz w:val="24"/>
          <w:szCs w:val="24"/>
        </w:rPr>
        <w:t xml:space="preserve"> — натуральное. Степень с целым показа</w:t>
      </w:r>
      <w:r w:rsidRPr="007D0C9C">
        <w:rPr>
          <w:rFonts w:cs="Times New Roman"/>
          <w:sz w:val="24"/>
          <w:szCs w:val="24"/>
        </w:rPr>
        <w:softHyphen/>
        <w:t>телем.</w:t>
      </w:r>
    </w:p>
    <w:p w:rsidR="003953AC" w:rsidRPr="007D0C9C" w:rsidRDefault="003953AC" w:rsidP="00AB6F05">
      <w:pPr>
        <w:pStyle w:val="12"/>
        <w:spacing w:before="0" w:after="0" w:line="240" w:lineRule="auto"/>
        <w:ind w:left="60" w:right="20" w:firstLine="40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Действительные числа. </w:t>
      </w:r>
      <w:r w:rsidRPr="007D0C9C">
        <w:rPr>
          <w:rFonts w:cs="Times New Roman"/>
          <w:sz w:val="24"/>
          <w:szCs w:val="24"/>
        </w:rPr>
        <w:t>Квадратный корень из числа. Ко</w:t>
      </w:r>
      <w:r w:rsidRPr="007D0C9C">
        <w:rPr>
          <w:rFonts w:cs="Times New Roman"/>
          <w:sz w:val="24"/>
          <w:szCs w:val="24"/>
        </w:rPr>
        <w:softHyphen/>
        <w:t>рень третьей степени. Запись корней с помощью степени с дробным показателем.</w:t>
      </w:r>
    </w:p>
    <w:p w:rsidR="003953AC" w:rsidRPr="007D0C9C" w:rsidRDefault="003953AC" w:rsidP="00AB6F05">
      <w:pPr>
        <w:pStyle w:val="12"/>
        <w:spacing w:before="0" w:after="0" w:line="240" w:lineRule="auto"/>
        <w:ind w:left="60" w:right="20" w:firstLine="40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Понятие об иррациональном числе. Иррациональность чис</w:t>
      </w:r>
      <w:r w:rsidRPr="007D0C9C">
        <w:rPr>
          <w:rFonts w:cs="Times New Roman"/>
          <w:sz w:val="24"/>
          <w:szCs w:val="24"/>
        </w:rPr>
        <w:softHyphen/>
        <w:t>ла и несоизмеримость стороны и диагонали квадрата. Десятич</w:t>
      </w:r>
      <w:r w:rsidRPr="007D0C9C">
        <w:rPr>
          <w:rFonts w:cs="Times New Roman"/>
          <w:sz w:val="24"/>
          <w:szCs w:val="24"/>
        </w:rPr>
        <w:softHyphen/>
        <w:t>ные приближения иррациональных чисел.</w:t>
      </w:r>
    </w:p>
    <w:p w:rsidR="003953AC" w:rsidRPr="007D0C9C" w:rsidRDefault="003953AC" w:rsidP="00AB6F05">
      <w:pPr>
        <w:pStyle w:val="12"/>
        <w:spacing w:before="0" w:after="0" w:line="240" w:lineRule="auto"/>
        <w:ind w:left="60" w:right="20" w:firstLine="40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Множество действительных чисел; представление действи</w:t>
      </w:r>
      <w:r w:rsidRPr="007D0C9C">
        <w:rPr>
          <w:rFonts w:cs="Times New Roman"/>
          <w:sz w:val="24"/>
          <w:szCs w:val="24"/>
        </w:rPr>
        <w:softHyphen/>
        <w:t>тельных чисел бесконечными десятичными дробями. Сравне</w:t>
      </w:r>
      <w:r w:rsidRPr="007D0C9C">
        <w:rPr>
          <w:rFonts w:cs="Times New Roman"/>
          <w:sz w:val="24"/>
          <w:szCs w:val="24"/>
        </w:rPr>
        <w:softHyphen/>
        <w:t>ние действительных чисел.</w:t>
      </w:r>
    </w:p>
    <w:p w:rsidR="003953AC" w:rsidRPr="007D0C9C" w:rsidRDefault="003953AC" w:rsidP="00AB6F0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Измерения, приближения, оценки. </w:t>
      </w:r>
      <w:r w:rsidRPr="007D0C9C">
        <w:rPr>
          <w:rFonts w:ascii="Times New Roman" w:hAnsi="Times New Roman" w:cs="Times New Roman"/>
          <w:sz w:val="24"/>
          <w:szCs w:val="24"/>
        </w:rPr>
        <w:t>Размеры объектов окружающего мира (от элементарных частиц до Вселенной), длительность процессов в окружающем мире. Выделение мно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жителя — степени десяти в записи числа. Приближённое зна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чение величины, точность приближения. Прикидка и оценка результатов вычислений.</w:t>
      </w:r>
    </w:p>
    <w:p w:rsidR="003953AC" w:rsidRPr="007D0C9C" w:rsidRDefault="003953AC" w:rsidP="00AB6F0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3953AC" w:rsidRPr="007D0C9C" w:rsidRDefault="00E30130" w:rsidP="00AB6F05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D0C9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Алгебра 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Алгебраические выражения. </w:t>
      </w:r>
      <w:r w:rsidRPr="007D0C9C">
        <w:rPr>
          <w:rFonts w:cs="Times New Roman"/>
          <w:sz w:val="24"/>
          <w:szCs w:val="24"/>
        </w:rPr>
        <w:t>Буквенные выражения (вы</w:t>
      </w:r>
      <w:r w:rsidRPr="007D0C9C">
        <w:rPr>
          <w:rFonts w:cs="Times New Roman"/>
          <w:sz w:val="24"/>
          <w:szCs w:val="24"/>
        </w:rPr>
        <w:softHyphen/>
        <w:t>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</w:t>
      </w:r>
      <w:r w:rsidRPr="007D0C9C">
        <w:rPr>
          <w:rFonts w:cs="Times New Roman"/>
          <w:sz w:val="24"/>
          <w:szCs w:val="24"/>
        </w:rPr>
        <w:softHyphen/>
        <w:t>венство буквенных выражений. Тождество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Степень с натуральным показателем и её свойства. Одно</w:t>
      </w:r>
      <w:r w:rsidRPr="007D0C9C">
        <w:rPr>
          <w:rFonts w:cs="Times New Roman"/>
          <w:sz w:val="24"/>
          <w:szCs w:val="24"/>
        </w:rPr>
        <w:softHyphen/>
        <w:t>члены и многочлены. Степень многочлена. Сложение, вычита</w:t>
      </w:r>
      <w:r w:rsidRPr="007D0C9C">
        <w:rPr>
          <w:rFonts w:cs="Times New Roman"/>
          <w:sz w:val="24"/>
          <w:szCs w:val="24"/>
        </w:rPr>
        <w:softHyphen/>
        <w:t>ние, умножение многочленов. Формулы сокращённого умно</w:t>
      </w:r>
      <w:r w:rsidRPr="007D0C9C">
        <w:rPr>
          <w:rFonts w:cs="Times New Roman"/>
          <w:sz w:val="24"/>
          <w:szCs w:val="24"/>
        </w:rPr>
        <w:softHyphen/>
        <w:t>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</w:t>
      </w:r>
      <w:r w:rsidRPr="007D0C9C">
        <w:rPr>
          <w:rFonts w:cs="Times New Roman"/>
          <w:sz w:val="24"/>
          <w:szCs w:val="24"/>
        </w:rPr>
        <w:softHyphen/>
        <w:t>жение квадратного трёхчлена на множители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Алгебраическая дробь. Основное свойство алгебраической дроби. Сложение, вычитание, умножение, деление алгебраиче</w:t>
      </w:r>
      <w:r w:rsidRPr="007D0C9C">
        <w:rPr>
          <w:rFonts w:cs="Times New Roman"/>
          <w:sz w:val="24"/>
          <w:szCs w:val="24"/>
        </w:rPr>
        <w:softHyphen/>
        <w:t>ских дробей. Степень с целым показателем и её свойства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Рациональные выражения и их преобразования. Доказа</w:t>
      </w:r>
      <w:r w:rsidRPr="007D0C9C">
        <w:rPr>
          <w:rFonts w:cs="Times New Roman"/>
          <w:sz w:val="24"/>
          <w:szCs w:val="24"/>
        </w:rPr>
        <w:softHyphen/>
        <w:t>тельство тождеств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Квадратные корни. Свойства арифметических квадратных корней и их применение к преобразованию числовых выраже</w:t>
      </w:r>
      <w:r w:rsidRPr="007D0C9C">
        <w:rPr>
          <w:rFonts w:cs="Times New Roman"/>
          <w:sz w:val="24"/>
          <w:szCs w:val="24"/>
        </w:rPr>
        <w:softHyphen/>
        <w:t>ний и вычислениям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Уравнения. </w:t>
      </w:r>
      <w:r w:rsidRPr="007D0C9C">
        <w:rPr>
          <w:rFonts w:cs="Times New Roman"/>
          <w:sz w:val="24"/>
          <w:szCs w:val="24"/>
        </w:rPr>
        <w:t>Уравнение с одной переменной. Корень урав</w:t>
      </w:r>
      <w:r w:rsidRPr="007D0C9C">
        <w:rPr>
          <w:rFonts w:cs="Times New Roman"/>
          <w:sz w:val="24"/>
          <w:szCs w:val="24"/>
        </w:rPr>
        <w:softHyphen/>
        <w:t>нения. Свойства числовых равенств. Равносильность уравнений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Линейное уравнение. Квадратное уравнение: формула кор</w:t>
      </w:r>
      <w:r w:rsidRPr="007D0C9C">
        <w:rPr>
          <w:rFonts w:cs="Times New Roman"/>
          <w:sz w:val="24"/>
          <w:szCs w:val="24"/>
        </w:rPr>
        <w:softHyphen/>
        <w:t>ней квадратного уравнения. Теорема Виета. Решение уравне</w:t>
      </w:r>
      <w:r w:rsidRPr="007D0C9C">
        <w:rPr>
          <w:rFonts w:cs="Times New Roman"/>
          <w:sz w:val="24"/>
          <w:szCs w:val="24"/>
        </w:rPr>
        <w:softHyphen/>
        <w:t>ний, сводящихся к линейным и квадратным. Примеры решения уравнений третьей и четвёртой степеней. Решение дробно-ра</w:t>
      </w:r>
      <w:r w:rsidRPr="007D0C9C">
        <w:rPr>
          <w:rFonts w:cs="Times New Roman"/>
          <w:sz w:val="24"/>
          <w:szCs w:val="24"/>
        </w:rPr>
        <w:softHyphen/>
        <w:t>циональных уравнений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Уравнение с двумя переменными. Линейное уравнение с двумя переменными, примеры решения уравнений в целых числах.</w:t>
      </w:r>
    </w:p>
    <w:p w:rsidR="003953AC" w:rsidRPr="007D0C9C" w:rsidRDefault="003953AC" w:rsidP="00AB6F0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ными; решение подстановкой и сложением. Примеры решения систем нелинейных уравнений с двумя переменными.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Решение текстовых задач алгебраическим способом.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Декартовы координаты на плоскости. Графическая интер</w:t>
      </w:r>
      <w:r w:rsidRPr="007D0C9C">
        <w:rPr>
          <w:rFonts w:cs="Times New Roman"/>
          <w:sz w:val="24"/>
          <w:szCs w:val="24"/>
        </w:rPr>
        <w:softHyphen/>
        <w:t>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</w:t>
      </w:r>
      <w:r w:rsidRPr="007D0C9C">
        <w:rPr>
          <w:rFonts w:cs="Times New Roman"/>
          <w:sz w:val="24"/>
          <w:szCs w:val="24"/>
        </w:rPr>
        <w:softHyphen/>
        <w:t>ных уравнений: парабола, гипербола, окружность. Графическая интерпретация систем уравнений с двумя переменными.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lastRenderedPageBreak/>
        <w:t xml:space="preserve">Неравенства. </w:t>
      </w:r>
      <w:r w:rsidRPr="007D0C9C">
        <w:rPr>
          <w:rFonts w:cs="Times New Roman"/>
          <w:sz w:val="24"/>
          <w:szCs w:val="24"/>
        </w:rPr>
        <w:t>Числовые неравенства и их свойства.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Неравенство с одной переменной. Равносильность нера</w:t>
      </w:r>
      <w:r w:rsidRPr="007D0C9C">
        <w:rPr>
          <w:rFonts w:cs="Times New Roman"/>
          <w:sz w:val="24"/>
          <w:szCs w:val="24"/>
        </w:rPr>
        <w:softHyphen/>
        <w:t>венств. Линейные неравенства с одной переменной. Квадрат</w:t>
      </w:r>
      <w:r w:rsidRPr="007D0C9C">
        <w:rPr>
          <w:rFonts w:cs="Times New Roman"/>
          <w:sz w:val="24"/>
          <w:szCs w:val="24"/>
        </w:rPr>
        <w:softHyphen/>
        <w:t>ные неравенства. Системы неравенств с одной переменной.</w:t>
      </w:r>
    </w:p>
    <w:p w:rsidR="003953AC" w:rsidRPr="007D0C9C" w:rsidRDefault="003953AC" w:rsidP="00AB6F05">
      <w:pPr>
        <w:pStyle w:val="12"/>
        <w:spacing w:before="0" w:after="0" w:line="240" w:lineRule="auto"/>
        <w:ind w:firstLine="0"/>
        <w:jc w:val="center"/>
        <w:rPr>
          <w:rFonts w:cs="Times New Roman"/>
          <w:b/>
          <w:sz w:val="24"/>
          <w:szCs w:val="24"/>
        </w:rPr>
      </w:pPr>
      <w:r w:rsidRPr="007D0C9C">
        <w:rPr>
          <w:rFonts w:cs="Times New Roman"/>
          <w:b/>
          <w:sz w:val="24"/>
          <w:szCs w:val="24"/>
        </w:rPr>
        <w:t>Функции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Основные понятия. </w:t>
      </w:r>
      <w:r w:rsidRPr="007D0C9C">
        <w:rPr>
          <w:rFonts w:cs="Times New Roman"/>
          <w:sz w:val="24"/>
          <w:szCs w:val="24"/>
        </w:rPr>
        <w:t>Зависимости между величинами. По</w:t>
      </w:r>
      <w:r w:rsidRPr="007D0C9C">
        <w:rPr>
          <w:rFonts w:cs="Times New Roman"/>
          <w:sz w:val="24"/>
          <w:szCs w:val="24"/>
        </w:rPr>
        <w:softHyphen/>
        <w:t>нятие функции. Область определения и множество значений функции. Способы задания функции. График функции. Свой</w:t>
      </w:r>
      <w:r w:rsidRPr="007D0C9C">
        <w:rPr>
          <w:rFonts w:cs="Times New Roman"/>
          <w:sz w:val="24"/>
          <w:szCs w:val="24"/>
        </w:rPr>
        <w:softHyphen/>
        <w:t>ства функций, их отображение на графике. Примеры графиков зависимостей, отражающих реальные процессы.</w:t>
      </w:r>
    </w:p>
    <w:p w:rsidR="003953AC" w:rsidRPr="007D0C9C" w:rsidRDefault="003953AC" w:rsidP="00AB6F0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Числовые функции. </w:t>
      </w:r>
      <w:r w:rsidRPr="007D0C9C">
        <w:rPr>
          <w:rFonts w:ascii="Times New Roman" w:hAnsi="Times New Roman" w:cs="Times New Roman"/>
          <w:sz w:val="24"/>
          <w:szCs w:val="24"/>
        </w:rPr>
        <w:t>Функции, описывающие прямую и обратную пропорциональные зависимости, их графики и свой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ства. Линейная функция, её график и свойства. Квадратичная функция, её график и свойства. Степенные функции с нату</w:t>
      </w:r>
      <w:r w:rsidRPr="007D0C9C">
        <w:rPr>
          <w:rFonts w:ascii="Times New Roman" w:hAnsi="Times New Roman" w:cs="Times New Roman"/>
          <w:sz w:val="24"/>
          <w:szCs w:val="24"/>
        </w:rPr>
        <w:softHyphen/>
        <w:t>ральными показателями 2 и 3, их графики и свойства. Графи</w:t>
      </w:r>
      <w:r w:rsidRPr="007D0C9C">
        <w:rPr>
          <w:rFonts w:ascii="Times New Roman" w:hAnsi="Times New Roman" w:cs="Times New Roman"/>
          <w:sz w:val="24"/>
          <w:szCs w:val="24"/>
        </w:rPr>
        <w:softHyphen/>
        <w:t xml:space="preserve">ки функций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on"/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eastAsia="en-US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7D0C9C">
        <w:rPr>
          <w:rFonts w:ascii="Times New Roman" w:hAnsi="Times New Roman" w:cs="Times New Roman"/>
          <w:sz w:val="24"/>
          <w:szCs w:val="24"/>
        </w:rPr>
        <w:t>.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Числовые последовательности. </w:t>
      </w:r>
      <w:r w:rsidRPr="007D0C9C">
        <w:rPr>
          <w:rFonts w:cs="Times New Roman"/>
          <w:sz w:val="24"/>
          <w:szCs w:val="24"/>
        </w:rPr>
        <w:t>Понятие числовой после</w:t>
      </w:r>
      <w:r w:rsidRPr="007D0C9C">
        <w:rPr>
          <w:rFonts w:cs="Times New Roman"/>
          <w:sz w:val="24"/>
          <w:szCs w:val="24"/>
        </w:rPr>
        <w:softHyphen/>
        <w:t>довательности. Задание последовательности рекуррентной фор</w:t>
      </w:r>
      <w:r w:rsidRPr="007D0C9C">
        <w:rPr>
          <w:rFonts w:cs="Times New Roman"/>
          <w:sz w:val="24"/>
          <w:szCs w:val="24"/>
        </w:rPr>
        <w:softHyphen/>
        <w:t xml:space="preserve">мулой и формулой </w:t>
      </w:r>
      <w:r w:rsidRPr="007D0C9C">
        <w:rPr>
          <w:rStyle w:val="af5"/>
          <w:sz w:val="24"/>
          <w:szCs w:val="24"/>
        </w:rPr>
        <w:t>п-</w:t>
      </w:r>
      <w:r w:rsidRPr="007D0C9C">
        <w:rPr>
          <w:rStyle w:val="af5"/>
          <w:i w:val="0"/>
          <w:sz w:val="24"/>
          <w:szCs w:val="24"/>
        </w:rPr>
        <w:t>го</w:t>
      </w:r>
      <w:r w:rsidRPr="007D0C9C">
        <w:rPr>
          <w:rFonts w:cs="Times New Roman"/>
          <w:sz w:val="24"/>
          <w:szCs w:val="24"/>
        </w:rPr>
        <w:t xml:space="preserve"> члена.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 xml:space="preserve">Арифметическая и геометрическая прогрессии. Формулы </w:t>
      </w:r>
      <w:r w:rsidRPr="007D0C9C">
        <w:rPr>
          <w:rStyle w:val="af5"/>
          <w:sz w:val="24"/>
          <w:szCs w:val="24"/>
        </w:rPr>
        <w:t>п-</w:t>
      </w:r>
      <w:r w:rsidRPr="007D0C9C">
        <w:rPr>
          <w:rStyle w:val="af5"/>
          <w:i w:val="0"/>
          <w:sz w:val="24"/>
          <w:szCs w:val="24"/>
        </w:rPr>
        <w:t>го</w:t>
      </w:r>
      <w:r w:rsidRPr="007D0C9C">
        <w:rPr>
          <w:rFonts w:cs="Times New Roman"/>
          <w:sz w:val="24"/>
          <w:szCs w:val="24"/>
        </w:rPr>
        <w:t xml:space="preserve"> члена арифметической и геометрической прогрессий, сум</w:t>
      </w:r>
      <w:r w:rsidRPr="007D0C9C">
        <w:rPr>
          <w:rFonts w:cs="Times New Roman"/>
          <w:sz w:val="24"/>
          <w:szCs w:val="24"/>
        </w:rPr>
        <w:softHyphen/>
        <w:t xml:space="preserve">мы первых </w:t>
      </w:r>
      <w:r w:rsidRPr="007D0C9C">
        <w:rPr>
          <w:rStyle w:val="af5"/>
          <w:sz w:val="24"/>
          <w:szCs w:val="24"/>
        </w:rPr>
        <w:t>п-</w:t>
      </w:r>
      <w:r w:rsidRPr="007D0C9C">
        <w:rPr>
          <w:rStyle w:val="af5"/>
          <w:i w:val="0"/>
          <w:sz w:val="24"/>
          <w:szCs w:val="24"/>
        </w:rPr>
        <w:t>х</w:t>
      </w:r>
      <w:r w:rsidRPr="007D0C9C">
        <w:rPr>
          <w:rFonts w:cs="Times New Roman"/>
          <w:sz w:val="24"/>
          <w:szCs w:val="24"/>
        </w:rPr>
        <w:t xml:space="preserve"> членов. Изображение членов арифметической и геометрической прогрессий точками координатной плоско</w:t>
      </w:r>
      <w:r w:rsidRPr="007D0C9C">
        <w:rPr>
          <w:rFonts w:cs="Times New Roman"/>
          <w:sz w:val="24"/>
          <w:szCs w:val="24"/>
        </w:rPr>
        <w:softHyphen/>
        <w:t>сти. Линейный и экспоненциальный рост. Сложные проценты.</w:t>
      </w:r>
    </w:p>
    <w:p w:rsidR="003953AC" w:rsidRPr="007D0C9C" w:rsidRDefault="003953AC" w:rsidP="00AB6F05">
      <w:pPr>
        <w:pStyle w:val="12"/>
        <w:spacing w:before="0" w:after="0" w:line="240" w:lineRule="auto"/>
        <w:ind w:firstLine="0"/>
        <w:jc w:val="center"/>
        <w:rPr>
          <w:rFonts w:cs="Times New Roman"/>
          <w:b/>
          <w:sz w:val="24"/>
          <w:szCs w:val="24"/>
        </w:rPr>
      </w:pPr>
      <w:r w:rsidRPr="007D0C9C">
        <w:rPr>
          <w:rFonts w:cs="Times New Roman"/>
          <w:b/>
          <w:sz w:val="24"/>
          <w:szCs w:val="24"/>
        </w:rPr>
        <w:t>Вероятность и статистика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Описательная статистика. </w:t>
      </w:r>
      <w:r w:rsidRPr="007D0C9C">
        <w:rPr>
          <w:rFonts w:cs="Times New Roman"/>
          <w:sz w:val="24"/>
          <w:szCs w:val="24"/>
        </w:rPr>
        <w:t>Представление данных в виде таблиц, диаграмм, графиков. Случайная изменчивость. Ста</w:t>
      </w:r>
      <w:r w:rsidRPr="007D0C9C">
        <w:rPr>
          <w:rFonts w:cs="Times New Roman"/>
          <w:sz w:val="24"/>
          <w:szCs w:val="24"/>
        </w:rPr>
        <w:softHyphen/>
        <w:t>тистические характеристики набора данных: среднее арифме</w:t>
      </w:r>
      <w:r w:rsidRPr="007D0C9C">
        <w:rPr>
          <w:rFonts w:cs="Times New Roman"/>
          <w:sz w:val="24"/>
          <w:szCs w:val="24"/>
        </w:rPr>
        <w:softHyphen/>
        <w:t>тическое, медиана, наибольшее и наименьшее значения, раз</w:t>
      </w:r>
      <w:r w:rsidRPr="007D0C9C">
        <w:rPr>
          <w:rFonts w:cs="Times New Roman"/>
          <w:sz w:val="24"/>
          <w:szCs w:val="24"/>
        </w:rPr>
        <w:softHyphen/>
        <w:t>мах. Представление о выборочном исследовании.</w:t>
      </w:r>
    </w:p>
    <w:p w:rsidR="003953AC" w:rsidRPr="007D0C9C" w:rsidRDefault="003953AC" w:rsidP="00AB6F05">
      <w:pPr>
        <w:pStyle w:val="12"/>
        <w:spacing w:before="0" w:after="0" w:line="240" w:lineRule="auto"/>
        <w:ind w:lef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Случайные события и вероятность. </w:t>
      </w:r>
      <w:r w:rsidRPr="007D0C9C">
        <w:rPr>
          <w:rFonts w:cs="Times New Roman"/>
          <w:sz w:val="24"/>
          <w:szCs w:val="24"/>
        </w:rPr>
        <w:t>Понятие о случай</w:t>
      </w:r>
      <w:r w:rsidRPr="007D0C9C">
        <w:rPr>
          <w:rFonts w:cs="Times New Roman"/>
          <w:sz w:val="24"/>
          <w:szCs w:val="24"/>
        </w:rPr>
        <w:softHyphen/>
        <w:t>ном опыте и случайном событии. Частота случайного события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 xml:space="preserve">Статистический подход к понятию вероятности. Вероятности противоположных событий. Независимые события. Умножение вероятностей. Достоверные </w:t>
      </w:r>
      <w:r w:rsidR="001370D6">
        <w:rPr>
          <w:rFonts w:cs="Times New Roman"/>
          <w:sz w:val="24"/>
          <w:szCs w:val="24"/>
        </w:rPr>
        <w:t>и невозможные события. Равновоз</w:t>
      </w:r>
      <w:r w:rsidRPr="007D0C9C">
        <w:rPr>
          <w:rFonts w:cs="Times New Roman"/>
          <w:sz w:val="24"/>
          <w:szCs w:val="24"/>
        </w:rPr>
        <w:t>можность событий. Классическое определение вероятности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Комбинаторика. </w:t>
      </w:r>
      <w:r w:rsidRPr="007D0C9C">
        <w:rPr>
          <w:rFonts w:cs="Times New Roman"/>
          <w:sz w:val="24"/>
          <w:szCs w:val="24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3953AC" w:rsidRPr="007D0C9C" w:rsidRDefault="003953AC" w:rsidP="00AB6F05">
      <w:pPr>
        <w:pStyle w:val="12"/>
        <w:spacing w:before="0" w:after="0" w:line="240" w:lineRule="auto"/>
        <w:ind w:firstLine="0"/>
        <w:jc w:val="center"/>
        <w:rPr>
          <w:rFonts w:cs="Times New Roman"/>
          <w:b/>
          <w:sz w:val="24"/>
          <w:szCs w:val="24"/>
        </w:rPr>
      </w:pPr>
      <w:r w:rsidRPr="007D0C9C">
        <w:rPr>
          <w:rFonts w:cs="Times New Roman"/>
          <w:b/>
          <w:sz w:val="24"/>
          <w:szCs w:val="24"/>
        </w:rPr>
        <w:t>Логика и множества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Теоретико-множественные понятия. </w:t>
      </w:r>
      <w:r w:rsidRPr="007D0C9C">
        <w:rPr>
          <w:rFonts w:cs="Times New Roman"/>
          <w:sz w:val="24"/>
          <w:szCs w:val="24"/>
        </w:rPr>
        <w:t>Множество, элемент множества. Задание множеств перечислением элементов, харак</w:t>
      </w:r>
      <w:r w:rsidRPr="007D0C9C">
        <w:rPr>
          <w:rFonts w:cs="Times New Roman"/>
          <w:sz w:val="24"/>
          <w:szCs w:val="24"/>
        </w:rPr>
        <w:softHyphen/>
        <w:t>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, разность множеств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Иллюстрация отношений между множествами с помощью диаграмм Эйлера Венна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Style w:val="af4"/>
          <w:rFonts w:eastAsiaTheme="minorEastAsia"/>
          <w:spacing w:val="-1"/>
          <w:sz w:val="24"/>
          <w:szCs w:val="24"/>
        </w:rPr>
        <w:t xml:space="preserve">Элементы логики. </w:t>
      </w:r>
      <w:r w:rsidRPr="007D0C9C">
        <w:rPr>
          <w:rFonts w:cs="Times New Roman"/>
          <w:sz w:val="24"/>
          <w:szCs w:val="24"/>
        </w:rPr>
        <w:t>Понятие о равносильности, следовании, употребление логических связок</w:t>
      </w:r>
      <w:r w:rsidRPr="007D0C9C">
        <w:rPr>
          <w:rStyle w:val="af5"/>
          <w:sz w:val="24"/>
          <w:szCs w:val="24"/>
        </w:rPr>
        <w:t>если …, то</w:t>
      </w:r>
      <w:r w:rsidRPr="007D0C9C">
        <w:rPr>
          <w:rFonts w:cs="Times New Roman"/>
          <w:sz w:val="24"/>
          <w:szCs w:val="24"/>
        </w:rPr>
        <w:t xml:space="preserve"> ..., </w:t>
      </w:r>
      <w:r w:rsidRPr="007D0C9C">
        <w:rPr>
          <w:rStyle w:val="af5"/>
          <w:sz w:val="24"/>
          <w:szCs w:val="24"/>
        </w:rPr>
        <w:t>в том и толь</w:t>
      </w:r>
      <w:r w:rsidRPr="007D0C9C">
        <w:rPr>
          <w:rStyle w:val="af5"/>
          <w:sz w:val="24"/>
          <w:szCs w:val="24"/>
        </w:rPr>
        <w:softHyphen/>
        <w:t>ко в том случае</w:t>
      </w:r>
      <w:r w:rsidRPr="007D0C9C">
        <w:rPr>
          <w:rFonts w:cs="Times New Roman"/>
          <w:sz w:val="24"/>
          <w:szCs w:val="24"/>
        </w:rPr>
        <w:t xml:space="preserve">, логические связки </w:t>
      </w:r>
      <w:r w:rsidRPr="007D0C9C">
        <w:rPr>
          <w:rStyle w:val="af5"/>
          <w:sz w:val="24"/>
          <w:szCs w:val="24"/>
        </w:rPr>
        <w:t>и, или.</w:t>
      </w:r>
    </w:p>
    <w:p w:rsidR="003953AC" w:rsidRPr="007D0C9C" w:rsidRDefault="003953AC" w:rsidP="00AB6F05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7D0C9C">
        <w:rPr>
          <w:rFonts w:ascii="Times New Roman" w:hAnsi="Times New Roman" w:cs="Times New Roman"/>
          <w:sz w:val="24"/>
          <w:szCs w:val="24"/>
        </w:rPr>
        <w:t>Истоки теории вероятностей: страховое дело, азартные игры. П. Ферма и Б. Паскаль. Я. Бернулли. А. Н. Колмогоров</w:t>
      </w:r>
    </w:p>
    <w:p w:rsidR="003953AC" w:rsidRPr="007D0C9C" w:rsidRDefault="003953AC" w:rsidP="00AB6F05">
      <w:pPr>
        <w:pStyle w:val="12"/>
        <w:spacing w:before="0" w:after="0" w:line="240" w:lineRule="auto"/>
        <w:ind w:firstLine="0"/>
        <w:jc w:val="center"/>
        <w:rPr>
          <w:rFonts w:cs="Times New Roman"/>
          <w:b/>
          <w:sz w:val="24"/>
          <w:szCs w:val="24"/>
        </w:rPr>
      </w:pPr>
      <w:r w:rsidRPr="007D0C9C">
        <w:rPr>
          <w:rFonts w:cs="Times New Roman"/>
          <w:b/>
          <w:sz w:val="24"/>
          <w:szCs w:val="24"/>
        </w:rPr>
        <w:t>Математика в историческом развитии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История формирования понятия числа: натуральные числа, дроби, недостаточность рациональных чисел для геометриче</w:t>
      </w:r>
      <w:r w:rsidRPr="007D0C9C">
        <w:rPr>
          <w:rFonts w:cs="Times New Roman"/>
          <w:sz w:val="24"/>
          <w:szCs w:val="24"/>
        </w:rPr>
        <w:softHyphen/>
        <w:t>ских измерений, иррациональные числа. Старинные системы записи чисел. Дроби в Вавилоне, Египте, Риме. Открытие де</w:t>
      </w:r>
      <w:r w:rsidRPr="007D0C9C">
        <w:rPr>
          <w:rFonts w:cs="Times New Roman"/>
          <w:sz w:val="24"/>
          <w:szCs w:val="24"/>
        </w:rPr>
        <w:softHyphen/>
        <w:t>сятичных дробей. Старинные системы мер. Десятичные дроби и метрическая система мер. Появление отрицательных чисел и нуля. Л. Магницкий. Л. Эйлер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Зарождение алгебры в недрах арифметики. Ал-Хорезми. Рож</w:t>
      </w:r>
      <w:r w:rsidRPr="007D0C9C">
        <w:rPr>
          <w:rFonts w:cs="Times New Roman"/>
          <w:sz w:val="24"/>
          <w:szCs w:val="24"/>
        </w:rPr>
        <w:softHyphen/>
        <w:t>дение буквенной символики. П. Ферма, Ф. Виет, Р. Декарт. Исто</w:t>
      </w:r>
      <w:r w:rsidRPr="007D0C9C">
        <w:rPr>
          <w:rFonts w:cs="Times New Roman"/>
          <w:sz w:val="24"/>
          <w:szCs w:val="24"/>
        </w:rPr>
        <w:softHyphen/>
        <w:t>рия вопроса о нахождении формул корней алгебраических урав</w:t>
      </w:r>
      <w:r w:rsidRPr="007D0C9C">
        <w:rPr>
          <w:rFonts w:cs="Times New Roman"/>
          <w:sz w:val="24"/>
          <w:szCs w:val="24"/>
        </w:rPr>
        <w:softHyphen/>
        <w:t>нений, неразрешимость в радикалах уравнений степени, боль</w:t>
      </w:r>
      <w:r w:rsidRPr="007D0C9C">
        <w:rPr>
          <w:rFonts w:cs="Times New Roman"/>
          <w:sz w:val="24"/>
          <w:szCs w:val="24"/>
        </w:rPr>
        <w:softHyphen/>
        <w:t>шей четырёх. Н. Тарталья, Дж. Кардано, Н. X. Абель, Э. Галуа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Изобретение метода координат, позволяющего переводить геометрические объекты на язык алгебры. Р. Декарт и П. Фер</w:t>
      </w:r>
      <w:r w:rsidRPr="007D0C9C">
        <w:rPr>
          <w:rFonts w:cs="Times New Roman"/>
          <w:sz w:val="24"/>
          <w:szCs w:val="24"/>
        </w:rPr>
        <w:softHyphen/>
        <w:t>ма. Примеры различных систем координат на плоскости.</w:t>
      </w:r>
    </w:p>
    <w:p w:rsidR="003953AC" w:rsidRPr="007D0C9C" w:rsidRDefault="003953AC" w:rsidP="00AB6F05">
      <w:pPr>
        <w:pStyle w:val="12"/>
        <w:spacing w:before="0" w:after="0" w:line="240" w:lineRule="auto"/>
        <w:ind w:left="20" w:right="20" w:firstLine="340"/>
        <w:jc w:val="both"/>
        <w:rPr>
          <w:rFonts w:cs="Times New Roman"/>
          <w:sz w:val="24"/>
          <w:szCs w:val="24"/>
        </w:rPr>
      </w:pPr>
      <w:r w:rsidRPr="007D0C9C">
        <w:rPr>
          <w:rFonts w:cs="Times New Roman"/>
          <w:sz w:val="24"/>
          <w:szCs w:val="24"/>
        </w:rPr>
        <w:t>Задача Леонардо Пизанского (Фибоначчи) о кроликах, чис</w:t>
      </w:r>
      <w:r w:rsidRPr="007D0C9C">
        <w:rPr>
          <w:rFonts w:cs="Times New Roman"/>
          <w:sz w:val="24"/>
          <w:szCs w:val="24"/>
        </w:rPr>
        <w:softHyphen/>
        <w:t>ла Фибоначчи. Задача о шахматной доске.</w:t>
      </w:r>
    </w:p>
    <w:p w:rsidR="003953AC" w:rsidRPr="007D0C9C" w:rsidRDefault="003953AC" w:rsidP="00AB6F05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374D8C" w:rsidRPr="007D0C9C" w:rsidRDefault="00374D8C" w:rsidP="00AB6F05">
      <w:pPr>
        <w:shd w:val="clear" w:color="auto" w:fill="FFFFFF"/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D0C9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Тематическое планирование и виды деятельности учащихся</w:t>
      </w:r>
    </w:p>
    <w:p w:rsidR="00374D8C" w:rsidRPr="007D0C9C" w:rsidRDefault="00374D8C" w:rsidP="00374D8C">
      <w:pPr>
        <w:shd w:val="clear" w:color="auto" w:fill="FFFFFF"/>
        <w:spacing w:line="274" w:lineRule="exact"/>
        <w:ind w:right="-1"/>
        <w:jc w:val="center"/>
        <w:rPr>
          <w:rFonts w:ascii="Times New Roman" w:hAnsi="Times New Roman" w:cs="Times New Roman"/>
          <w:spacing w:val="-3"/>
          <w:sz w:val="28"/>
          <w:szCs w:val="28"/>
        </w:rPr>
      </w:pPr>
      <w:r w:rsidRPr="007D0C9C">
        <w:rPr>
          <w:rFonts w:ascii="Times New Roman" w:hAnsi="Times New Roman" w:cs="Times New Roman"/>
          <w:b/>
          <w:spacing w:val="-3"/>
          <w:sz w:val="28"/>
          <w:szCs w:val="28"/>
        </w:rPr>
        <w:t>АЛГЕБРА</w:t>
      </w:r>
    </w:p>
    <w:p w:rsidR="00374D8C" w:rsidRPr="007D0C9C" w:rsidRDefault="00374D8C" w:rsidP="00374D8C">
      <w:pPr>
        <w:shd w:val="clear" w:color="auto" w:fill="FFFFFF"/>
        <w:spacing w:line="274" w:lineRule="exact"/>
        <w:ind w:right="-1"/>
        <w:jc w:val="center"/>
        <w:rPr>
          <w:rFonts w:ascii="Times New Roman" w:hAnsi="Times New Roman" w:cs="Times New Roman"/>
          <w:sz w:val="28"/>
          <w:szCs w:val="28"/>
        </w:rPr>
      </w:pPr>
      <w:r w:rsidRPr="007D0C9C">
        <w:rPr>
          <w:rFonts w:ascii="Times New Roman" w:hAnsi="Times New Roman" w:cs="Times New Roman"/>
          <w:b/>
          <w:sz w:val="28"/>
          <w:szCs w:val="28"/>
        </w:rPr>
        <w:t>7 - 9</w:t>
      </w:r>
      <w:r w:rsidRPr="007D0C9C">
        <w:rPr>
          <w:rFonts w:ascii="Times New Roman" w:hAnsi="Times New Roman" w:cs="Times New Roman"/>
          <w:b/>
          <w:bCs/>
          <w:sz w:val="28"/>
          <w:szCs w:val="28"/>
        </w:rPr>
        <w:t xml:space="preserve">классы  </w:t>
      </w:r>
    </w:p>
    <w:p w:rsidR="00374D8C" w:rsidRPr="00712A73" w:rsidRDefault="00374D8C" w:rsidP="00374D8C">
      <w:pPr>
        <w:spacing w:after="130" w:line="1" w:lineRule="exact"/>
        <w:rPr>
          <w:rFonts w:ascii="Times New Roman" w:hAnsi="Times New Roman" w:cs="Times New Roman"/>
          <w:sz w:val="2"/>
          <w:szCs w:val="2"/>
        </w:rPr>
      </w:pPr>
    </w:p>
    <w:tbl>
      <w:tblPr>
        <w:tblW w:w="10490" w:type="dxa"/>
        <w:tblInd w:w="-10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942"/>
        <w:gridCol w:w="20"/>
        <w:gridCol w:w="7"/>
        <w:gridCol w:w="5521"/>
      </w:tblGrid>
      <w:tr w:rsidR="00374D8C" w:rsidRPr="00712A73" w:rsidTr="00905403">
        <w:trPr>
          <w:trHeight w:hRule="exact" w:val="390"/>
        </w:trPr>
        <w:tc>
          <w:tcPr>
            <w:tcW w:w="496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ind w:left="782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>Основное содержание по темам</w:t>
            </w:r>
          </w:p>
        </w:tc>
        <w:tc>
          <w:tcPr>
            <w:tcW w:w="55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spacing w:line="182" w:lineRule="exact"/>
              <w:ind w:left="389" w:right="389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374D8C" w:rsidRPr="00712A73" w:rsidTr="00905403">
        <w:trPr>
          <w:trHeight w:hRule="exact" w:val="331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74D8C" w:rsidRPr="001370D6" w:rsidRDefault="00374D8C" w:rsidP="00905403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Арифметика </w:t>
            </w:r>
          </w:p>
        </w:tc>
      </w:tr>
      <w:tr w:rsidR="00374D8C" w:rsidRPr="00712A73" w:rsidTr="00905403">
        <w:trPr>
          <w:trHeight w:hRule="exact" w:val="346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ind w:left="3600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1. Действительные числа </w:t>
            </w:r>
          </w:p>
        </w:tc>
      </w:tr>
      <w:tr w:rsidR="00374D8C" w:rsidRPr="00712A73" w:rsidTr="00CB08F6">
        <w:trPr>
          <w:trHeight w:hRule="exact" w:val="5871"/>
        </w:trPr>
        <w:tc>
          <w:tcPr>
            <w:tcW w:w="496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right="19" w:firstLine="341"/>
              <w:rPr>
                <w:rFonts w:ascii="Times New Roman" w:hAnsi="Times New Roman" w:cs="Times New Roman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асширение множества  натуральных чисел до множества целых, множества целых чисел до множ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ства рациональных. </w:t>
            </w:r>
          </w:p>
          <w:p w:rsidR="00374D8C" w:rsidRPr="00712A73" w:rsidRDefault="00374D8C" w:rsidP="00905403">
            <w:pPr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Рациональное число как отношение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</m:den>
              </m:f>
            </m:oMath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, где </w:t>
            </w:r>
            <w:r w:rsidRPr="00712A73">
              <w:rPr>
                <w:rFonts w:ascii="Times New Roman" w:hAnsi="Times New Roman" w:cs="Times New Roman"/>
                <w:b/>
                <w:bCs/>
                <w:i/>
                <w:iCs/>
                <w:sz w:val="18"/>
                <w:szCs w:val="18"/>
              </w:rPr>
              <w:t xml:space="preserve">т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- целое число, а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п —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атуральное ч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ло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тепень с целым показателем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right="19"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Квадратный корень из числа. Корень третьей ст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пени.</w:t>
            </w:r>
          </w:p>
          <w:p w:rsidR="00374D8C" w:rsidRPr="00712A73" w:rsidRDefault="00374D8C" w:rsidP="00905403">
            <w:pPr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онятие об иррациональном числе.  Ирраци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нальность числа </w:t>
            </w:r>
            <w:r w:rsidRPr="00712A73">
              <w:rPr>
                <w:rFonts w:ascii="Times New Roman" w:eastAsia="Calibri" w:hAnsi="Times New Roman" w:cs="Times New Roman"/>
                <w:lang w:eastAsia="en-US"/>
              </w:rPr>
              <w:br/>
            </w:r>
            <m:oMath>
              <m:rad>
                <m:radPr>
                  <m:degHide m:val="on"/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</w:rPr>
                    <m:t>2</m:t>
                  </m:r>
                </m:e>
              </m:rad>
            </m:oMath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и несоизмеримость стороны и диагонали квадрата. Десятичные приближения ирр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циональных чисел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right="19" w:firstLine="36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Множество действительных чисел; представление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действительных чисел в виде бесконечных десятич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ых дробей. Сравнение действительных чисел.</w:t>
            </w:r>
          </w:p>
          <w:p w:rsidR="00CB08F6" w:rsidRDefault="00374D8C" w:rsidP="00905403">
            <w:pPr>
              <w:shd w:val="clear" w:color="auto" w:fill="FFFFFF"/>
              <w:spacing w:line="178" w:lineRule="exact"/>
              <w:ind w:right="19" w:firstLine="355"/>
              <w:rPr>
                <w:rFonts w:ascii="Times New Roman" w:hAnsi="Times New Roman" w:cs="Times New Roman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Взаимно     однозначное     соответствие     между</w:t>
            </w:r>
          </w:p>
          <w:p w:rsidR="00CB08F6" w:rsidRDefault="00CB08F6" w:rsidP="00905403">
            <w:pPr>
              <w:shd w:val="clear" w:color="auto" w:fill="FFFFFF"/>
              <w:spacing w:line="178" w:lineRule="exact"/>
              <w:ind w:right="19" w:firstLine="355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B08F6" w:rsidRDefault="00CB08F6" w:rsidP="00905403">
            <w:pPr>
              <w:shd w:val="clear" w:color="auto" w:fill="FFFFFF"/>
              <w:spacing w:line="178" w:lineRule="exact"/>
              <w:ind w:right="19" w:firstLine="355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CB08F6" w:rsidRDefault="00CB08F6" w:rsidP="00905403">
            <w:pPr>
              <w:shd w:val="clear" w:color="auto" w:fill="FFFFFF"/>
              <w:spacing w:line="178" w:lineRule="exact"/>
              <w:ind w:right="19" w:firstLine="355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right="19" w:firstLine="35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действительными числами и точками координатной прямой.  Числовые промежутки:  интервал, отрезок, луч</w:t>
            </w:r>
          </w:p>
        </w:tc>
        <w:tc>
          <w:tcPr>
            <w:tcW w:w="55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 w:righ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Опис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множество целых чисел, множество р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циональных чисел, соотношение между этими множ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твами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 w:righ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Сравни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и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упорядочи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рациональные числа,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выполнять вычисления с рациональными числами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вы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softHyphen/>
              <w:t xml:space="preserve">чис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начения степеней с целым показателем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 w:righ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Формулир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определение квадратного корня из числа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график функции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у =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712A73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 для нахож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дения квадратных корней.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Вычисля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точные и прибли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женные значения корней, используя при необходимости калькулятор; проводить оценку квадратных корней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 w:righ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Формулиро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определение корня третьей степени;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аходить значения кубических корней, при необходим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ти используя калькулятор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 w:righ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в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римеры иррациональных чисел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распо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softHyphen/>
              <w:t xml:space="preserve">зна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рациональные и иррациональные числа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изобра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softHyphen/>
              <w:t xml:space="preserve">ж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числа точками координатной прямой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 w:righ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Нах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десятичные приближения рациональных и иррациональных чисел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равни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и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упорядочи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действительные числа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Опис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множество действительных чисел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 w:righ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в письменной математической речи обозначения и графические изображения числовых м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жеств, теоретико-множественную символику</w:t>
            </w:r>
          </w:p>
        </w:tc>
      </w:tr>
      <w:tr w:rsidR="00374D8C" w:rsidRPr="00712A73" w:rsidTr="00CB08F6">
        <w:trPr>
          <w:trHeight w:hRule="exact" w:val="427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1370D6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70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 Измерения, приближения, оценки</w:t>
            </w:r>
          </w:p>
        </w:tc>
      </w:tr>
      <w:tr w:rsidR="00374D8C" w:rsidRPr="00712A73" w:rsidTr="00905403">
        <w:trPr>
          <w:trHeight w:val="1975"/>
        </w:trPr>
        <w:tc>
          <w:tcPr>
            <w:tcW w:w="496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41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ближенное    значение    величины,    точность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ближения.  Размеры объектов окружающего мира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(от элементарных частиц до Вселенной), длительность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оцессов в окружающем мире. Выделение множите-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ля - степени 10 в записи числа.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кидка и оценка результатов вычислений</w:t>
            </w:r>
          </w:p>
        </w:tc>
        <w:tc>
          <w:tcPr>
            <w:tcW w:w="55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9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Находить, анализировать, сопостав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числовые характеристики объектов окружающего мира.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9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апись чисел в стандартном виде для выражения размеров объектов, длительности процессов в окружающем мире.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4" w:right="5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Сравнив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числа и величины, записанные с исполь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ованием степени 10.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4" w:right="5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разные формы записи приближенных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начений; делать выводы о точности приближения по записи приближенного значения.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4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пол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вычисления с реальными данными.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4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Выполня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прикидку и оценку результатов вычислений</w:t>
            </w:r>
          </w:p>
        </w:tc>
      </w:tr>
      <w:tr w:rsidR="00374D8C" w:rsidRPr="00712A73" w:rsidTr="00905403">
        <w:trPr>
          <w:trHeight w:val="184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712A73" w:rsidP="001370D6">
            <w:pPr>
              <w:shd w:val="clear" w:color="auto" w:fill="FFFFFF"/>
              <w:spacing w:after="0"/>
              <w:ind w:left="38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70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лгебра</w:t>
            </w:r>
          </w:p>
        </w:tc>
      </w:tr>
      <w:tr w:rsidR="00374D8C" w:rsidRPr="00712A73" w:rsidTr="00905403">
        <w:trPr>
          <w:trHeight w:val="327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1370D6">
            <w:pPr>
              <w:shd w:val="clear" w:color="auto" w:fill="FFFFFF"/>
              <w:ind w:left="38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70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 Введение в алгебру</w:t>
            </w:r>
          </w:p>
        </w:tc>
      </w:tr>
      <w:tr w:rsidR="00374D8C" w:rsidRPr="00712A73" w:rsidTr="00905403">
        <w:trPr>
          <w:trHeight w:val="1981"/>
        </w:trPr>
        <w:tc>
          <w:tcPr>
            <w:tcW w:w="4969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Буквенные выражения (выражения с переменны-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ми). Числовое значение буквенного выражения. До-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устимые значения переменных. Подстановка выраже-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ий вместо переменных.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41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еобразование буквенных выражений на основе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войств арифметических действий. Равенство буквен-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ых выражений. Тождество</w:t>
            </w:r>
          </w:p>
        </w:tc>
        <w:tc>
          <w:tcPr>
            <w:tcW w:w="55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84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полнять  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элементарные   знаково-символические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29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действия: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буквы для обозначения чисел, для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8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записи общих утверждений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остав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буквенные выражения по условиям, заданным словесно,  рисунком или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38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чертежом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еобразов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алгебраические суммы и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48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роизведения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(выпол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ведение подобных слагаемых, раскрытие скобок, упрощение произведений).</w:t>
            </w:r>
          </w:p>
          <w:p w:rsidR="00374D8C" w:rsidRPr="00712A73" w:rsidRDefault="00374D8C" w:rsidP="00712A73">
            <w:pPr>
              <w:shd w:val="clear" w:color="auto" w:fill="FFFFFF"/>
              <w:spacing w:after="0" w:line="240" w:lineRule="auto"/>
              <w:ind w:left="43" w:right="14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чис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числовое значение буквенного выраж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ния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нах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область допустимых значений перемен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ых в выражении</w:t>
            </w:r>
          </w:p>
        </w:tc>
      </w:tr>
      <w:tr w:rsidR="00374D8C" w:rsidRPr="00712A73" w:rsidTr="00905403">
        <w:trPr>
          <w:trHeight w:val="194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1370D6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</w:rPr>
              <w:t xml:space="preserve">2. </w:t>
            </w:r>
            <w:r w:rsidRPr="001370D6">
              <w:rPr>
                <w:rFonts w:ascii="Times New Roman" w:hAnsi="Times New Roman" w:cs="Times New Roman"/>
                <w:b/>
                <w:bCs/>
              </w:rPr>
              <w:t>Многочлены</w:t>
            </w:r>
          </w:p>
        </w:tc>
      </w:tr>
      <w:tr w:rsidR="00D4252D" w:rsidRPr="00712A73" w:rsidTr="00D4252D">
        <w:trPr>
          <w:trHeight w:val="3965"/>
        </w:trPr>
        <w:tc>
          <w:tcPr>
            <w:tcW w:w="4969" w:type="dxa"/>
            <w:gridSpan w:val="3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D4252D" w:rsidRDefault="00D4252D" w:rsidP="001370D6">
            <w:pPr>
              <w:shd w:val="clear" w:color="auto" w:fill="FFFFFF"/>
              <w:spacing w:after="0" w:line="240" w:lineRule="auto"/>
              <w:ind w:left="336"/>
              <w:jc w:val="both"/>
              <w:rPr>
                <w:rFonts w:ascii="Times New Roman" w:hAnsi="Times New Roman" w:cs="Times New Roman"/>
                <w:spacing w:val="-2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lastRenderedPageBreak/>
              <w:t>Степень с натуральным показателем и ее свойства.</w:t>
            </w:r>
          </w:p>
          <w:p w:rsidR="00D4252D" w:rsidRDefault="00D4252D" w:rsidP="001370D6">
            <w:pPr>
              <w:shd w:val="clear" w:color="auto" w:fill="FFFFFF"/>
              <w:spacing w:after="0" w:line="240" w:lineRule="auto"/>
              <w:ind w:left="336"/>
              <w:jc w:val="both"/>
              <w:rPr>
                <w:rFonts w:ascii="Times New Roman" w:hAnsi="Times New Roman" w:cs="Times New Roman"/>
                <w:spacing w:val="-2"/>
                <w:sz w:val="18"/>
                <w:szCs w:val="18"/>
              </w:rPr>
            </w:pPr>
          </w:p>
          <w:p w:rsidR="00D4252D" w:rsidRPr="00712A73" w:rsidRDefault="00D4252D" w:rsidP="001370D6">
            <w:pPr>
              <w:shd w:val="clear" w:color="auto" w:fill="FFFFFF"/>
              <w:spacing w:after="0" w:line="240" w:lineRule="auto"/>
              <w:ind w:left="336"/>
              <w:jc w:val="both"/>
              <w:rPr>
                <w:rFonts w:ascii="Times New Roman" w:hAnsi="Times New Roman" w:cs="Times New Roman"/>
              </w:rPr>
            </w:pPr>
          </w:p>
          <w:p w:rsidR="00D4252D" w:rsidRPr="00712A73" w:rsidRDefault="00D4252D" w:rsidP="001370D6">
            <w:pPr>
              <w:shd w:val="clear" w:color="auto" w:fill="FFFFFF"/>
              <w:spacing w:after="0" w:line="240" w:lineRule="auto"/>
              <w:ind w:right="38" w:firstLine="1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Одночлены и многочлены. Степень многочлена. Сложение, вычитание, умножение многочленов. Формулы сокращенного</w:t>
            </w:r>
          </w:p>
          <w:p w:rsidR="00D4252D" w:rsidRPr="00712A73" w:rsidRDefault="00D4252D" w:rsidP="001370D6">
            <w:pPr>
              <w:shd w:val="clear" w:color="auto" w:fill="FFFFFF"/>
              <w:spacing w:after="0" w:line="240" w:lineRule="auto"/>
              <w:ind w:right="38" w:firstLine="1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умножения:  квадрат суммы и квадрат разности, формула разности квадратов. Преобразов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ие целого выражения в многочлен. Разложение м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гочлена на множители: вынесение общего множителя за скобки,  группировка,  применение формул сокр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щенного умножения.</w:t>
            </w:r>
          </w:p>
          <w:p w:rsidR="00D4252D" w:rsidRPr="00D4252D" w:rsidRDefault="00D4252D" w:rsidP="001370D6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Многочлены с одной  переменной.  Корень  м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гочлена. Квадратный трехчлен, разложение квадрат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го трехчлена на множители</w:t>
            </w:r>
          </w:p>
        </w:tc>
        <w:tc>
          <w:tcPr>
            <w:tcW w:w="552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D4252D" w:rsidRPr="00712A73" w:rsidRDefault="00D4252D" w:rsidP="001370D6">
            <w:pPr>
              <w:shd w:val="clear" w:color="auto" w:fill="FFFFFF"/>
              <w:spacing w:after="0" w:line="240" w:lineRule="auto"/>
              <w:ind w:left="48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Формулировать, запис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в символической фор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ме и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обоснов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свойства степени с натуральным показателем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свойства степени для преобразования выражении и вычислении. </w:t>
            </w:r>
          </w:p>
          <w:p w:rsidR="00D4252D" w:rsidRPr="00712A73" w:rsidRDefault="00D4252D" w:rsidP="001370D6">
            <w:pPr>
              <w:shd w:val="clear" w:color="auto" w:fill="FFFFFF"/>
              <w:spacing w:after="0" w:line="240" w:lineRule="auto"/>
              <w:ind w:left="24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пол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действия с многочленами.</w:t>
            </w:r>
          </w:p>
          <w:p w:rsidR="00D4252D" w:rsidRPr="00712A73" w:rsidRDefault="00D4252D" w:rsidP="001370D6">
            <w:pPr>
              <w:shd w:val="clear" w:color="auto" w:fill="FFFFFF"/>
              <w:spacing w:after="0" w:line="240" w:lineRule="auto"/>
              <w:ind w:left="2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в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формулы сокращенного умножения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при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softHyphen/>
              <w:t xml:space="preserve">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их в преобразованиях выражений и вычислениях.</w:t>
            </w:r>
          </w:p>
          <w:p w:rsidR="00D4252D" w:rsidRPr="00712A73" w:rsidRDefault="00D4252D" w:rsidP="001370D6">
            <w:pPr>
              <w:shd w:val="clear" w:color="auto" w:fill="FFFFFF"/>
              <w:spacing w:after="0" w:line="240" w:lineRule="auto"/>
              <w:ind w:left="24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пол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азложение многочленов на множители.</w:t>
            </w:r>
          </w:p>
          <w:p w:rsidR="00D4252D" w:rsidRPr="00712A73" w:rsidRDefault="00D4252D" w:rsidP="001370D6">
            <w:pPr>
              <w:shd w:val="clear" w:color="auto" w:fill="FFFFFF"/>
              <w:spacing w:after="0" w:line="240" w:lineRule="auto"/>
              <w:ind w:left="2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4"/>
                <w:sz w:val="18"/>
                <w:szCs w:val="18"/>
              </w:rPr>
              <w:t xml:space="preserve">Распознавать </w:t>
            </w:r>
            <w:r w:rsidRPr="00712A73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 xml:space="preserve">квадратный трехчлен, </w:t>
            </w:r>
            <w:r w:rsidRPr="00712A73">
              <w:rPr>
                <w:rFonts w:ascii="Times New Roman" w:hAnsi="Times New Roman" w:cs="Times New Roman"/>
                <w:b/>
                <w:bCs/>
                <w:spacing w:val="-4"/>
                <w:sz w:val="18"/>
                <w:szCs w:val="18"/>
              </w:rPr>
              <w:t xml:space="preserve">выяснять </w:t>
            </w:r>
            <w:r w:rsidRPr="00712A73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t>возмож</w:t>
            </w:r>
            <w:r w:rsidRPr="00712A73">
              <w:rPr>
                <w:rFonts w:ascii="Times New Roman" w:hAnsi="Times New Roman" w:cs="Times New Roman"/>
                <w:spacing w:val="-4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ность разложения на множители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едстав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квадрат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ый трехчлен в виде произведения линейных множителей.</w:t>
            </w:r>
          </w:p>
          <w:p w:rsidR="00D4252D" w:rsidRPr="00D4252D" w:rsidRDefault="00D4252D" w:rsidP="001370D6">
            <w:pPr>
              <w:shd w:val="clear" w:color="auto" w:fill="FFFFFF"/>
              <w:spacing w:after="0" w:line="240" w:lineRule="auto"/>
              <w:ind w:left="48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азличные формы самоконтроля при вы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полнении преобразований</w:t>
            </w:r>
          </w:p>
        </w:tc>
      </w:tr>
      <w:tr w:rsidR="00374D8C" w:rsidRPr="00712A73" w:rsidTr="00905403">
        <w:trPr>
          <w:trHeight w:hRule="exact" w:val="264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1370D6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3. Алгебраические дроби </w:t>
            </w:r>
          </w:p>
        </w:tc>
      </w:tr>
      <w:tr w:rsidR="00374D8C" w:rsidRPr="00712A73" w:rsidTr="00905403">
        <w:trPr>
          <w:trHeight w:hRule="exact" w:val="1697"/>
        </w:trPr>
        <w:tc>
          <w:tcPr>
            <w:tcW w:w="496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right="38" w:firstLine="33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Алгебраическая дробь. Основное свойство алгеб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раической дроби. Сокращение дробей. Сложение, вы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читание, умножение, деление алгебраических дробей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тепень с целым показателем и ее свойства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right="38" w:firstLine="35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ациональные выражения и их преобразования. Доказательство тождеств</w:t>
            </w:r>
          </w:p>
        </w:tc>
        <w:tc>
          <w:tcPr>
            <w:tcW w:w="55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Формулир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основное свойство алгебраической дроби и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его для преобразования дробей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пол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действия с алгебраическими дробями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едстав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целое выражение в виде многочлена, дробное — в виде отношения многочленов; доказывать тождества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Формулиро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определение степени с целым пока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зателем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Формулировать, запис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в символической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 xml:space="preserve">форме и </w:t>
            </w: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иллюстриров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 xml:space="preserve">примерами свойства степени с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целым показателем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войства степени для преобразования выражений и вычислений</w:t>
            </w:r>
          </w:p>
        </w:tc>
      </w:tr>
      <w:tr w:rsidR="00374D8C" w:rsidRPr="00712A73" w:rsidTr="00905403">
        <w:trPr>
          <w:trHeight w:hRule="exact" w:val="264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1370D6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>4. Квадратные корни</w:t>
            </w:r>
          </w:p>
        </w:tc>
      </w:tr>
      <w:tr w:rsidR="00374D8C" w:rsidRPr="00712A73" w:rsidTr="00905403">
        <w:trPr>
          <w:trHeight w:hRule="exact" w:val="1429"/>
        </w:trPr>
        <w:tc>
          <w:tcPr>
            <w:tcW w:w="496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1370D6">
            <w:pPr>
              <w:spacing w:after="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онятия   квадратного   корня,   арифметического квадратного корня. Уравнение вида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х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perscript"/>
              </w:rPr>
              <w:t>2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=а.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войства арифметических квадратных корней: корень из произ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ведения, частного, степени; тождества </w:t>
            </w:r>
            <m:oMath>
              <m:sSup>
                <m:sSupPr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Times New Roman" w:cs="Times New Roman"/>
                          <w:i/>
                          <w:lang w:eastAsia="en-US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eastAsia="Calibri" w:hAnsi="Times New Roman" w:cs="Times New Roman"/>
                              <w:i/>
                              <w:lang w:eastAsia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a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</w:rPr>
                <m:t>=</m:t>
              </m:r>
              <m:r>
                <w:rPr>
                  <w:rFonts w:ascii="Cambria Math" w:hAnsi="Cambria Math" w:cs="Times New Roman"/>
                </w:rPr>
                <m:t>a</m:t>
              </m:r>
            </m:oMath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,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где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а≥0, </w:t>
            </w:r>
            <m:oMath>
              <m:rad>
                <m:radPr>
                  <m:degHide m:val="on"/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Calibri" w:hAnsi="Times New Roman" w:cs="Times New Roman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Times New Roman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d>
            </m:oMath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.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менение свойств арифметических квадратных корней для преобразования числовых вы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ражений и   вычислений</w:t>
            </w:r>
          </w:p>
        </w:tc>
        <w:tc>
          <w:tcPr>
            <w:tcW w:w="55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Доказ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свойства арифметических квадратных корней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их для преобразования выражений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Вычисля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значения выражений, содержащих квад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ратные корни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раж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еременные из геометрических и физических формул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след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уравнение вида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х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perscript"/>
              </w:rPr>
              <w:t>2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 = а;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аходить точ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ные и приближенные корни при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а &gt;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</w:tr>
      <w:tr w:rsidR="00374D8C" w:rsidRPr="00712A73" w:rsidTr="00905403">
        <w:trPr>
          <w:trHeight w:val="258"/>
        </w:trPr>
        <w:tc>
          <w:tcPr>
            <w:tcW w:w="104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ind w:left="3178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5. Уравнения с одной переменной </w:t>
            </w:r>
          </w:p>
        </w:tc>
      </w:tr>
      <w:tr w:rsidR="00374D8C" w:rsidRPr="00712A73" w:rsidTr="00905403">
        <w:trPr>
          <w:trHeight w:val="2174"/>
        </w:trPr>
        <w:tc>
          <w:tcPr>
            <w:tcW w:w="49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1370D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Уравнение с одной переменной. Корень уравнения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firstLine="33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Свойства числовых равенств. Равносильность урав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ений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firstLine="32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Линейное уравнение. Решение уравнений, сводя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щихся к линейным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firstLine="341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Квадратное уравнение. Неполные квадратные урав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ения. Формула корней квадратного уравнения. Теор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ма Виета. Решение уравнений, сводящихся к квадрат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ым. Биквадратное уравнение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меры решения уравнений третьей и четвертой степени разложением на множители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ешение дробно-рациональных уравнений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Решение текстовых задач алгебраическим способом</w:t>
            </w:r>
          </w:p>
        </w:tc>
        <w:tc>
          <w:tcPr>
            <w:tcW w:w="552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43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Распознав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линейные и квадратные уравнения, це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лые и дробные уравнения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43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линейные, квадратные уравнения, а также уравнения, сводящиеся к ним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дробно-раци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альные уравнения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43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след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квадратные уравнения по дискрим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анту и коэффициентам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43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текстовые задачи алгебраическим способом: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ереходить от словесной формулировки условия задачи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к алгебраической модели путем составления уравнения; решать составленное уравнение;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интерпретиро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ре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ультат</w:t>
            </w:r>
          </w:p>
        </w:tc>
      </w:tr>
      <w:tr w:rsidR="00374D8C" w:rsidRPr="00712A73" w:rsidTr="00905403">
        <w:trPr>
          <w:trHeight w:val="379"/>
        </w:trPr>
        <w:tc>
          <w:tcPr>
            <w:tcW w:w="10490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1370D6">
            <w:pPr>
              <w:shd w:val="clear" w:color="auto" w:fill="FFFFFF"/>
              <w:spacing w:after="0"/>
              <w:ind w:left="4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370D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6. Системы уравнений </w:t>
            </w:r>
          </w:p>
        </w:tc>
      </w:tr>
      <w:tr w:rsidR="00374D8C" w:rsidRPr="00712A73" w:rsidTr="00712A73">
        <w:trPr>
          <w:trHeight w:val="1696"/>
        </w:trPr>
        <w:tc>
          <w:tcPr>
            <w:tcW w:w="49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firstLine="33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Уравнение с двумя переменными. Линейное урав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ение с двумя переменными. Примеры решения урав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ений в целых числах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истема уравнений с двумя переменными. Рав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ильность систем уравнений. Система двух линейных уравнений с двумя переменными; решение подстанов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кой и сложением.  Решение систем двух уравнений, одно из которых линейное, а другое второй степени. Примеры решения систем нелинейных уравнений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10" w:right="10" w:firstLine="331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ешение  текстовых  задач   алгебраическим  сп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обом. Декартовы координаты на плоскости. Графическая интерпретация уравнения с двумя переменными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10" w:right="10" w:firstLine="36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График линейного уравнения с двумя переменны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ми, угловой коэффициент прямой; условие парал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лельности прямых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10" w:right="10" w:firstLine="35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Графики простейших нелинейных уравнений </w:t>
            </w:r>
            <w:r w:rsidRPr="00712A73">
              <w:rPr>
                <w:rFonts w:ascii="Times New Roman" w:hAnsi="Times New Roman" w:cs="Times New Roman"/>
                <w:spacing w:val="13"/>
                <w:sz w:val="18"/>
                <w:szCs w:val="18"/>
              </w:rPr>
              <w:t>(па</w:t>
            </w:r>
            <w:r w:rsidRPr="00712A73">
              <w:rPr>
                <w:rFonts w:ascii="Times New Roman" w:hAnsi="Times New Roman" w:cs="Times New Roman"/>
                <w:spacing w:val="13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абола, гипербола, окружность)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Графическая интерпретация системы уравнений с двумя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переменными</w:t>
            </w:r>
          </w:p>
        </w:tc>
        <w:tc>
          <w:tcPr>
            <w:tcW w:w="552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62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lastRenderedPageBreak/>
              <w:t xml:space="preserve">Определять,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является ли пара чисел решением дан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ного уравнения с двумя переменными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в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меры решения уравнений с двумя переменными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62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задачи, алгебраической моделью которых яв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  <w:t xml:space="preserve">ляется уравнение с двумя переменными;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находи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целые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ешения путем перебора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62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системы двух уравнений с двумя переменны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ми, указанные в содержании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43" w:right="34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текстовые задачи алгебраическим способом: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ереходить от словесной формулировки условия задачи к алгебраической модели путем составления системы уравнений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оставленную систему уравнений; ин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терпретировать результат. 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43" w:right="3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тро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графики уравнений с двумя переменными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Конструир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эквивалентные речевые высказывания с использованием алгебраического и геометрического языков.</w:t>
            </w:r>
          </w:p>
          <w:p w:rsidR="00374D8C" w:rsidRPr="00712A73" w:rsidRDefault="00374D8C" w:rsidP="00712A73">
            <w:pPr>
              <w:shd w:val="clear" w:color="auto" w:fill="FFFFFF"/>
              <w:spacing w:line="182" w:lineRule="exact"/>
              <w:ind w:left="62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 xml:space="preserve">и </w:t>
            </w: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исследов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уравнения и системы уравне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ий на основе функционально-графических представл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ий уравнений</w:t>
            </w:r>
          </w:p>
        </w:tc>
      </w:tr>
      <w:tr w:rsidR="00374D8C" w:rsidRPr="00712A73" w:rsidTr="00905403">
        <w:trPr>
          <w:trHeight w:hRule="exact" w:val="269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lastRenderedPageBreak/>
              <w:t xml:space="preserve">7. Неравенства </w:t>
            </w:r>
          </w:p>
        </w:tc>
      </w:tr>
      <w:tr w:rsidR="00374D8C" w:rsidRPr="00712A73" w:rsidTr="00905403">
        <w:trPr>
          <w:trHeight w:hRule="exact" w:val="1159"/>
        </w:trPr>
        <w:tc>
          <w:tcPr>
            <w:tcW w:w="4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78" w:lineRule="exact"/>
              <w:ind w:left="1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Числовые неравенства и их свойства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10" w:right="24" w:firstLine="35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еравенство с одной переменной. Равносильность неравенств. Линейные неравенства с одной перемен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ой. Квадратные неравенства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10" w:right="24" w:firstLine="341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истемы линейных неравенств с одной перемен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ой</w:t>
            </w:r>
          </w:p>
        </w:tc>
        <w:tc>
          <w:tcPr>
            <w:tcW w:w="554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9" w:right="38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Формулиро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свойства числовых неравенств,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>ил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люстрир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их на координатной прямой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доказы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алгебраически;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свойства неравенств при ре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шении задач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9" w:right="38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Распознав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 xml:space="preserve">линейные и квадратные неравенства.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линейные неравенства, системы линейных нера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 xml:space="preserve">венств. </w:t>
            </w: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квадратные неравенства на основе гра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фических представлений</w:t>
            </w:r>
          </w:p>
        </w:tc>
      </w:tr>
      <w:tr w:rsidR="00374D8C" w:rsidRPr="00712A73" w:rsidTr="00905403">
        <w:trPr>
          <w:trHeight w:hRule="exact" w:val="222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712A73" w:rsidP="00905403">
            <w:pPr>
              <w:shd w:val="clear" w:color="auto" w:fill="FFFFFF"/>
              <w:spacing w:line="178" w:lineRule="exact"/>
              <w:ind w:left="29" w:right="38"/>
              <w:jc w:val="center"/>
              <w:rPr>
                <w:rFonts w:ascii="Times New Roman" w:hAnsi="Times New Roman" w:cs="Times New Roman"/>
                <w:b/>
                <w:bCs/>
                <w:spacing w:val="-1"/>
              </w:rPr>
            </w:pPr>
            <w:r w:rsidRPr="001370D6">
              <w:rPr>
                <w:rFonts w:ascii="Times New Roman" w:hAnsi="Times New Roman" w:cs="Times New Roman"/>
                <w:b/>
                <w:bCs/>
                <w:spacing w:val="-1"/>
              </w:rPr>
              <w:t xml:space="preserve">Функции </w:t>
            </w:r>
          </w:p>
        </w:tc>
      </w:tr>
      <w:tr w:rsidR="00374D8C" w:rsidRPr="00712A73" w:rsidTr="00905403">
        <w:trPr>
          <w:trHeight w:hRule="exact" w:val="283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1. Зависимости между величинами </w:t>
            </w:r>
          </w:p>
        </w:tc>
      </w:tr>
      <w:tr w:rsidR="00374D8C" w:rsidRPr="00712A73" w:rsidTr="00905403">
        <w:trPr>
          <w:trHeight w:hRule="exact" w:val="2244"/>
        </w:trPr>
        <w:tc>
          <w:tcPr>
            <w:tcW w:w="49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ависимость между величинами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right="29"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едставление зависимостей между величинами в виде формул. Вычисления по формулам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right="29" w:firstLine="35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ямая пропорциональная зависимость: задание формулой, коэффициент пропорциональности; свой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ства. Примеры прямо пропорциональных зависимостей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right="12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Обратная пропорциональная зависимость: зад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ие формулой,  коэффициент обратной  пропорциональности; свойства. Примеры обратных пропорци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альных зависимостей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right="29" w:firstLine="33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ешение задач на прямую пропорциональную и обратную пропорциональную зависимости</w:t>
            </w:r>
          </w:p>
        </w:tc>
        <w:tc>
          <w:tcPr>
            <w:tcW w:w="554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4" w:right="53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остав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формулы, выражающие зависимости между величинами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чис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о формулам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4" w:right="53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аспозна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ямую и обратную пропорциональ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ные зависимости.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текстовые задачи на прямую 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обратную пропорциональные зависимости (в том числе с контекстом из смежных дисциплин, из реальной жизни)</w:t>
            </w:r>
          </w:p>
        </w:tc>
      </w:tr>
      <w:tr w:rsidR="00374D8C" w:rsidRPr="00712A73" w:rsidTr="00905403">
        <w:trPr>
          <w:trHeight w:val="213"/>
        </w:trPr>
        <w:tc>
          <w:tcPr>
            <w:tcW w:w="104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spacing w:line="182" w:lineRule="exact"/>
              <w:ind w:left="62"/>
              <w:jc w:val="center"/>
              <w:rPr>
                <w:rFonts w:ascii="Times New Roman" w:hAnsi="Times New Roman" w:cs="Times New Roman"/>
                <w:b/>
                <w:bCs/>
                <w:spacing w:val="-1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2. Числовые функции </w:t>
            </w:r>
          </w:p>
        </w:tc>
      </w:tr>
      <w:tr w:rsidR="00374D8C" w:rsidRPr="00712A73" w:rsidTr="00905403">
        <w:trPr>
          <w:trHeight w:val="1829"/>
        </w:trPr>
        <w:tc>
          <w:tcPr>
            <w:tcW w:w="4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5"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онятие функции. Область определения и множ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тво значений функции.  Способы задания функции. График функции. Свойства функции, их отображение на графике: возрастание и убывание функции, нули функции, сохранение знака. Чтение и построение гр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фиков функций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5" w:firstLine="341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меры  графиков  зависимостей,  отражающих реальные процессы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5" w:firstLine="331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функции, описывающие прямую и обратную пр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порциональные зависимости, их графики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Линейная функция, ее график и свойства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Квадратичная функция, ее график и свойства.</w:t>
            </w:r>
          </w:p>
          <w:p w:rsidR="00374D8C" w:rsidRPr="00712A73" w:rsidRDefault="00374D8C" w:rsidP="001370D6">
            <w:pPr>
              <w:shd w:val="clear" w:color="auto" w:fill="FFFFFF"/>
              <w:tabs>
                <w:tab w:val="left" w:leader="hyphen" w:pos="3965"/>
                <w:tab w:val="left" w:leader="hyphen" w:pos="4992"/>
              </w:tabs>
              <w:spacing w:after="0" w:line="240" w:lineRule="auto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Степенные функции с натуральными показателями 2  и  3,  их  графики  и  свойства.   Графики  функций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r>
                <w:rPr>
                  <w:rFonts w:ascii="Cambria Math" w:hAnsi="Times New Roman" w:cs="Times New Roman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  <m:r>
                <w:rPr>
                  <w:rFonts w:ascii="Cambria Math" w:hAnsi="Times New Roman" w:cs="Times New Roman"/>
                </w:rPr>
                <m:t xml:space="preserve"> , </m:t>
              </m:r>
              <m:r>
                <w:rPr>
                  <w:rFonts w:ascii="Cambria Math" w:hAnsi="Cambria Math" w:cs="Times New Roman"/>
                </w:rPr>
                <m:t>y</m:t>
              </m:r>
              <m:r>
                <w:rPr>
                  <w:rFonts w:ascii="Cambria Math" w:hAnsi="Times New Roman" w:cs="Times New Roman"/>
                </w:rPr>
                <m:t>=</m:t>
              </m:r>
              <m:rad>
                <m:radPr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  <m:r>
                <w:rPr>
                  <w:rFonts w:ascii="Cambria Math" w:hAnsi="Times New Roman" w:cs="Times New Roman"/>
                </w:rPr>
                <m:t xml:space="preserve">, </m:t>
              </m:r>
              <m:r>
                <w:rPr>
                  <w:rFonts w:ascii="Cambria Math" w:hAnsi="Cambria Math" w:cs="Times New Roman"/>
                </w:rPr>
                <m:t>y</m:t>
              </m:r>
              <m:r>
                <w:rPr>
                  <w:rFonts w:ascii="Cambria Math" w:hAnsi="Times New Roman" w:cs="Times New Roman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</m:oMath>
          </w:p>
        </w:tc>
        <w:tc>
          <w:tcPr>
            <w:tcW w:w="5548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Вычисля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значения функций, заданных формулами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(при необходимости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калькулятор)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со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softHyphen/>
              <w:t xml:space="preserve">став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таблицы значений функций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тро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о точкам графики функций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Опис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войства функции на основе ее графического представ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ления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Моделиров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 xml:space="preserve">реальные зависимости формулами и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графиками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Чит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графики реальных зависимостей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функциональную символику для зап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и разнообразных фактов, связанных с рассматриваемы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ми функциями, обогащая опыт выполнения знаково-символических действий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тро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ечевые конструкции с использованием функциональной терминологии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компьютерные программы для п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троения графиков функций, для исследования полож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ия на координатной плоскости графиков функций в з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висимости от значений коэффициентов, входящих в формулу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9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аспозна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виды изучаемых функций. 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оказ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схематически положение на координатной плоскости графиков функций вида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у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=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кх, у = кх + Ь, у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US"/>
                    </w:rPr>
                    <m:t>m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n</m:t>
                  </m:r>
                </m:den>
              </m:f>
            </m:oMath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у = ах ,у= ах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perscript"/>
              </w:rPr>
              <w:t>2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+ с,      у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=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ах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perscript"/>
              </w:rPr>
              <w:t>2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 + Ьх+ с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в зависимости от значений коэффициентов, входящих в формулы.</w:t>
            </w:r>
          </w:p>
          <w:p w:rsidR="00374D8C" w:rsidRPr="00712A73" w:rsidRDefault="00374D8C" w:rsidP="001370D6">
            <w:pPr>
              <w:shd w:val="clear" w:color="auto" w:fill="FFFFFF"/>
              <w:spacing w:after="0" w:line="240" w:lineRule="auto"/>
              <w:ind w:left="19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тро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графики изучаемых функций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описы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их свойства</w:t>
            </w:r>
          </w:p>
        </w:tc>
      </w:tr>
      <w:tr w:rsidR="00374D8C" w:rsidRPr="00712A73" w:rsidTr="00905403">
        <w:trPr>
          <w:trHeight w:hRule="exact" w:val="240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1370D6">
            <w:pPr>
              <w:shd w:val="clear" w:color="auto" w:fill="FFFFFF"/>
              <w:spacing w:after="0"/>
              <w:jc w:val="center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  <w:spacing w:val="-3"/>
              </w:rPr>
              <w:t xml:space="preserve">3. Числовые последовательности. Арифметическая и геометрическая прогрессии </w:t>
            </w:r>
          </w:p>
        </w:tc>
      </w:tr>
      <w:tr w:rsidR="00374D8C" w:rsidRPr="00712A73" w:rsidTr="00D4252D">
        <w:trPr>
          <w:trHeight w:hRule="exact" w:val="3706"/>
        </w:trPr>
        <w:tc>
          <w:tcPr>
            <w:tcW w:w="496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4252D" w:rsidRDefault="00374D8C" w:rsidP="00D4252D">
            <w:pPr>
              <w:shd w:val="clear" w:color="auto" w:fill="FFFFFF"/>
              <w:spacing w:line="173" w:lineRule="exact"/>
              <w:ind w:left="14" w:right="5" w:firstLine="346"/>
              <w:rPr>
                <w:rFonts w:ascii="Times New Roman" w:hAnsi="Times New Roman" w:cs="Times New Roman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онятие числовой  последовательности. Задание последовательности рекуррентной формулой и фор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мулой п-го члена.</w:t>
            </w:r>
          </w:p>
          <w:p w:rsidR="00D4252D" w:rsidRPr="00D4252D" w:rsidRDefault="00D4252D" w:rsidP="00D4252D">
            <w:pPr>
              <w:shd w:val="clear" w:color="auto" w:fill="FFFFFF"/>
              <w:spacing w:line="173" w:lineRule="exact"/>
              <w:ind w:left="14" w:right="5" w:firstLine="346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D4252D" w:rsidRDefault="00374D8C" w:rsidP="00905403">
            <w:pPr>
              <w:shd w:val="clear" w:color="auto" w:fill="FFFFFF"/>
              <w:spacing w:line="178" w:lineRule="exact"/>
              <w:ind w:left="14" w:right="5"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Арифметическая  и  геометрическая  прогрессии. Формулы п-го члена арифметической и геометрич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ской прогрессий, суммы первых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п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членов. Изображ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ие членов арифметической и геометрической пр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грессий точками координатной плоскости. Линейный и экспоненциальный рост. Сложные проценты</w:t>
            </w:r>
          </w:p>
          <w:p w:rsidR="00374D8C" w:rsidRPr="00D4252D" w:rsidRDefault="00D4252D" w:rsidP="00D4252D">
            <w:pPr>
              <w:tabs>
                <w:tab w:val="left" w:pos="3661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55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4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индексные обозначения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тро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еч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вые высказывания с использованием терминологии, свя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занной с понятием последовательности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4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Вычис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члены последовательностей, заданных формулой п-го члена или рекуррентной формулой. </w:t>
            </w: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Устанавли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закономерность в построении последова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  <w:t xml:space="preserve">тельности, если известны первые несколько ее членов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зображ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члены последовательности точками на к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ординатной плоскости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4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аспозна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арифметическую и геометрическую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 xml:space="preserve">прогрессии при разных способах задания. </w:t>
            </w: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Выводи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на основе доказательных рассуждений формулы общего чле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  <w:t xml:space="preserve">на арифметической и геометрической прогрессий, суммы первых_ </w:t>
            </w:r>
            <w:r w:rsidRPr="00712A73">
              <w:rPr>
                <w:rFonts w:ascii="Times New Roman" w:hAnsi="Times New Roman" w:cs="Times New Roman"/>
                <w:i/>
                <w:iCs/>
                <w:spacing w:val="-2"/>
                <w:sz w:val="18"/>
                <w:szCs w:val="18"/>
              </w:rPr>
              <w:t>п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членов арифметической и геометрической про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грессий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адачи с использованием этих формул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4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ассматри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меры из реальной жизни, иллю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 xml:space="preserve">стрирующие изменение в арифметической прогрессии, в геометрической прогрессии;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зображ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оответствую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щие зависимости графически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4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адачи на сложные проценты, в том числе задачи из реальной практики (с использованием кальку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лятора)</w:t>
            </w:r>
          </w:p>
        </w:tc>
      </w:tr>
      <w:tr w:rsidR="00374D8C" w:rsidRPr="00712A73" w:rsidTr="00905403">
        <w:trPr>
          <w:trHeight w:hRule="exact" w:val="236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spacing w:line="178" w:lineRule="exact"/>
              <w:ind w:left="24" w:right="14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1370D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Вероятность и статистика </w:t>
            </w:r>
          </w:p>
        </w:tc>
      </w:tr>
      <w:tr w:rsidR="00374D8C" w:rsidRPr="00712A73" w:rsidTr="00905403">
        <w:trPr>
          <w:trHeight w:hRule="exact" w:val="194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70D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1. Описательная статистика </w:t>
            </w:r>
          </w:p>
        </w:tc>
      </w:tr>
      <w:tr w:rsidR="00374D8C" w:rsidRPr="00712A73" w:rsidTr="00D4252D">
        <w:trPr>
          <w:trHeight w:hRule="exact" w:val="2688"/>
        </w:trPr>
        <w:tc>
          <w:tcPr>
            <w:tcW w:w="496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10" w:right="29"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Представление данных в виде таблиц, диаграмм, графиков.  Случайная  изменчивость.  Статистические характеристики набора данных: среднее арифметиче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ское, медиана, наибольшее и наименьшее значения, размах.  Представление о выборочном исследовании</w:t>
            </w:r>
          </w:p>
        </w:tc>
        <w:tc>
          <w:tcPr>
            <w:tcW w:w="55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10" w:right="2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звлек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информацию из таблиц и диаграмм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вы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softHyphen/>
              <w:t xml:space="preserve">пол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вычисления по табличным данным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Определять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 по диаграммам наибольшие и наименьшие данные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сравни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величины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10" w:right="2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едставл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информацию в виде таблиц, столбч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тых и круговых диаграмм, в том числе с помощью компьютерных программ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10" w:right="29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в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римеры числовых данных (цена, рост, время на дорогу и т. д.),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нах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реднее арифмет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ческое, размах числовых наборов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29" w:right="34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в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содержательные примеры использования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средних для описания данных (уровень воды в водоеме,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спортивные показатели, определение границ климат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ческих зон)</w:t>
            </w:r>
          </w:p>
        </w:tc>
      </w:tr>
      <w:tr w:rsidR="00374D8C" w:rsidRPr="00712A73" w:rsidTr="00905403">
        <w:trPr>
          <w:trHeight w:hRule="exact" w:val="246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2. Случайные события и вероятность </w:t>
            </w:r>
          </w:p>
        </w:tc>
      </w:tr>
      <w:tr w:rsidR="00374D8C" w:rsidRPr="00712A73" w:rsidTr="00D4252D">
        <w:trPr>
          <w:trHeight w:hRule="exact" w:val="1865"/>
        </w:trPr>
        <w:tc>
          <w:tcPr>
            <w:tcW w:w="496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43" w:right="14" w:firstLine="346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онятие о случайном опыте и случайном событии. Частота случайного события. Статистический подход к понятию вероятности.  Вероятности противоположных событий. Достоверные и невозможные события. Рав-новозможность событий.  Классическое определение вероятности</w:t>
            </w:r>
          </w:p>
        </w:tc>
        <w:tc>
          <w:tcPr>
            <w:tcW w:w="55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34" w:right="10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Проводи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 xml:space="preserve">случайные эксперименты, в том числе с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омощью компьютерного моделирования, интерпретир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pacing w:val="-3"/>
                <w:sz w:val="18"/>
                <w:szCs w:val="18"/>
              </w:rPr>
              <w:t xml:space="preserve">вать их результаты. </w:t>
            </w:r>
            <w:r w:rsidRPr="00712A73">
              <w:rPr>
                <w:rFonts w:ascii="Times New Roman" w:hAnsi="Times New Roman" w:cs="Times New Roman"/>
                <w:b/>
                <w:bCs/>
                <w:spacing w:val="-3"/>
                <w:sz w:val="18"/>
                <w:szCs w:val="18"/>
              </w:rPr>
              <w:t xml:space="preserve">Вычислять </w:t>
            </w:r>
            <w:r w:rsidRPr="00712A73">
              <w:rPr>
                <w:rFonts w:ascii="Times New Roman" w:hAnsi="Times New Roman" w:cs="Times New Roman"/>
                <w:spacing w:val="-3"/>
                <w:sz w:val="18"/>
                <w:szCs w:val="18"/>
              </w:rPr>
              <w:t>частоту случайного собы</w:t>
            </w:r>
            <w:r w:rsidRPr="00712A73">
              <w:rPr>
                <w:rFonts w:ascii="Times New Roman" w:hAnsi="Times New Roman" w:cs="Times New Roman"/>
                <w:spacing w:val="-3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тия; оценивать вероятность с помощью частоты, получен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ой опытным путем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34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задачи на нахождение вероятностей событий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34" w:right="10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Приводи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примеры случайных событий, в частности достоверных и невозможных событий, маловероятных со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бытий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в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меры   равновероятных событий</w:t>
            </w:r>
          </w:p>
        </w:tc>
      </w:tr>
      <w:tr w:rsidR="00374D8C" w:rsidRPr="00712A73" w:rsidTr="00905403">
        <w:trPr>
          <w:trHeight w:hRule="exact" w:val="212"/>
        </w:trPr>
        <w:tc>
          <w:tcPr>
            <w:tcW w:w="1049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Default="00374D8C" w:rsidP="00905403">
            <w:pPr>
              <w:shd w:val="clear" w:color="auto" w:fill="FFFFFF"/>
              <w:spacing w:line="182" w:lineRule="exact"/>
              <w:ind w:left="10" w:right="29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3. Элементы комбинаторики </w:t>
            </w:r>
          </w:p>
          <w:p w:rsidR="001370D6" w:rsidRPr="001370D6" w:rsidRDefault="001370D6" w:rsidP="00905403">
            <w:pPr>
              <w:shd w:val="clear" w:color="auto" w:fill="FFFFFF"/>
              <w:spacing w:line="182" w:lineRule="exact"/>
              <w:ind w:left="10" w:right="29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374D8C" w:rsidRPr="00712A73" w:rsidTr="00905403">
        <w:trPr>
          <w:trHeight w:hRule="exact" w:val="1742"/>
        </w:trPr>
        <w:tc>
          <w:tcPr>
            <w:tcW w:w="496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7" w:lineRule="exact"/>
              <w:ind w:left="58" w:right="10" w:firstLine="350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Решение комбинаторных задач перебором вар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антов. Комбинаторное правило умножения. Переста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овки и факториал</w:t>
            </w:r>
          </w:p>
        </w:tc>
        <w:tc>
          <w:tcPr>
            <w:tcW w:w="552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62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Выполня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перебор всех возможных вариантов для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ересчета объектов или комбинаций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right="38"/>
              <w:jc w:val="both"/>
              <w:rPr>
                <w:rFonts w:ascii="Times New Roman" w:hAnsi="Times New Roman" w:cs="Times New Roman"/>
                <w:b/>
                <w:bCs/>
                <w:spacing w:val="-3"/>
                <w:sz w:val="18"/>
                <w:szCs w:val="18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меня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правило комбинаторного умножения для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решения задач на нахождение числа объектов или ком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бинаций (диагонали многоугольника, рукопожатия, число кодов, шифров, паролей и т. п.)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right="38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3"/>
                <w:sz w:val="18"/>
                <w:szCs w:val="18"/>
              </w:rPr>
              <w:t xml:space="preserve">Распознавать </w:t>
            </w:r>
            <w:r w:rsidRPr="00712A73">
              <w:rPr>
                <w:rFonts w:ascii="Times New Roman" w:hAnsi="Times New Roman" w:cs="Times New Roman"/>
                <w:spacing w:val="-3"/>
                <w:sz w:val="18"/>
                <w:szCs w:val="18"/>
              </w:rPr>
              <w:t>задачи на определение числа переста</w:t>
            </w:r>
            <w:r w:rsidRPr="00712A73">
              <w:rPr>
                <w:rFonts w:ascii="Times New Roman" w:hAnsi="Times New Roman" w:cs="Times New Roman"/>
                <w:spacing w:val="-3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овок и выполнять соответствующие вычисления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left="62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Реш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задачи на вычисление вероятности с приме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нением комбинаторики</w:t>
            </w:r>
          </w:p>
        </w:tc>
      </w:tr>
      <w:tr w:rsidR="00374D8C" w:rsidRPr="00712A73" w:rsidTr="00905403">
        <w:trPr>
          <w:trHeight w:val="240"/>
        </w:trPr>
        <w:tc>
          <w:tcPr>
            <w:tcW w:w="104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74D8C" w:rsidRPr="001370D6" w:rsidRDefault="00374D8C" w:rsidP="00905403">
            <w:pPr>
              <w:shd w:val="clear" w:color="auto" w:fill="FFFFFF"/>
              <w:jc w:val="center"/>
              <w:rPr>
                <w:rFonts w:ascii="Times New Roman" w:hAnsi="Times New Roman" w:cs="Times New Roman"/>
              </w:rPr>
            </w:pPr>
            <w:r w:rsidRPr="001370D6">
              <w:rPr>
                <w:rFonts w:ascii="Times New Roman" w:hAnsi="Times New Roman" w:cs="Times New Roman"/>
                <w:b/>
                <w:bCs/>
              </w:rPr>
              <w:t xml:space="preserve">Множества. Элементы логики </w:t>
            </w:r>
          </w:p>
        </w:tc>
      </w:tr>
      <w:tr w:rsidR="00374D8C" w:rsidRPr="00712A73" w:rsidTr="00905403">
        <w:trPr>
          <w:trHeight w:val="270"/>
        </w:trPr>
        <w:tc>
          <w:tcPr>
            <w:tcW w:w="4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right="19" w:firstLine="35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Множество,  элемент  множества.  Задание  м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жеств перечислением элементов, характеристическим свойством. Стандартные обозначения числовых м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жеств. Пустое множество и его обозначение. Подм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жество.  Объединение и пересечение множеств,  раз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ность множеств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right="19" w:firstLine="341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Иллюстрация отношений  между множествами с помощью диаграмм Эйлера - Венна.</w:t>
            </w:r>
          </w:p>
          <w:p w:rsidR="00374D8C" w:rsidRPr="00712A73" w:rsidRDefault="00374D8C" w:rsidP="00905403">
            <w:pPr>
              <w:shd w:val="clear" w:color="auto" w:fill="FFFFFF"/>
              <w:spacing w:line="182" w:lineRule="exact"/>
              <w:ind w:right="19" w:firstLine="355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онятия о равносильности, следовании, употреб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ление логических связок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если ..., то ..., в том и толь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softHyphen/>
              <w:t xml:space="preserve">ко том случае.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Логические связки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и, или</w:t>
            </w:r>
          </w:p>
        </w:tc>
        <w:tc>
          <w:tcPr>
            <w:tcW w:w="552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9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в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меры конечных и бесконечных мно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 xml:space="preserve">жеств. Находить объединение и пересечение множеств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Приводи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меры несложных классификаций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9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теоретико-множественную символику и язык при решении задач в ходе изучения различных разделов курса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9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2"/>
                <w:sz w:val="18"/>
                <w:szCs w:val="18"/>
              </w:rPr>
              <w:t xml:space="preserve">Иллюстрировать 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t>математические понятия и утверж</w:t>
            </w:r>
            <w:r w:rsidRPr="00712A73">
              <w:rPr>
                <w:rFonts w:ascii="Times New Roman" w:hAnsi="Times New Roman" w:cs="Times New Roman"/>
                <w:spacing w:val="-2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дения примерами. </w:t>
            </w:r>
            <w:r w:rsidRPr="00712A7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Использовать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>примеры и контрпри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softHyphen/>
              <w:t>меры в аргументации.</w:t>
            </w:r>
          </w:p>
          <w:p w:rsidR="00374D8C" w:rsidRPr="00712A73" w:rsidRDefault="00374D8C" w:rsidP="00905403">
            <w:pPr>
              <w:shd w:val="clear" w:color="auto" w:fill="FFFFFF"/>
              <w:spacing w:line="178" w:lineRule="exact"/>
              <w:ind w:left="29" w:right="14"/>
              <w:jc w:val="both"/>
              <w:rPr>
                <w:rFonts w:ascii="Times New Roman" w:hAnsi="Times New Roman" w:cs="Times New Roman"/>
              </w:rPr>
            </w:pPr>
            <w:r w:rsidRPr="00712A73"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  <w:t xml:space="preserve">Конструировать 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t>математические предложения с по</w:t>
            </w:r>
            <w:r w:rsidRPr="00712A73">
              <w:rPr>
                <w:rFonts w:ascii="Times New Roman" w:hAnsi="Times New Roman" w:cs="Times New Roman"/>
                <w:spacing w:val="-1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spacing w:val="-8"/>
                <w:sz w:val="18"/>
                <w:szCs w:val="18"/>
              </w:rPr>
              <w:t>мощью связок</w:t>
            </w:r>
            <w:r w:rsidRPr="00712A73">
              <w:rPr>
                <w:rFonts w:ascii="Times New Roman" w:hAnsi="Times New Roman" w:cs="Times New Roman"/>
                <w:i/>
                <w:iCs/>
                <w:spacing w:val="-8"/>
                <w:sz w:val="18"/>
                <w:szCs w:val="18"/>
              </w:rPr>
              <w:t>если ..., то ..., в том и только том слу</w:t>
            </w:r>
            <w:r w:rsidRPr="00712A73">
              <w:rPr>
                <w:rFonts w:ascii="Times New Roman" w:hAnsi="Times New Roman" w:cs="Times New Roman"/>
                <w:i/>
                <w:iCs/>
                <w:spacing w:val="-8"/>
                <w:sz w:val="18"/>
                <w:szCs w:val="18"/>
              </w:rPr>
              <w:softHyphen/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чае, </w:t>
            </w:r>
            <w:r w:rsidRPr="00712A73">
              <w:rPr>
                <w:rFonts w:ascii="Times New Roman" w:hAnsi="Times New Roman" w:cs="Times New Roman"/>
                <w:sz w:val="18"/>
                <w:szCs w:val="18"/>
              </w:rPr>
              <w:t xml:space="preserve">логических связок   </w:t>
            </w:r>
            <w:r w:rsidRPr="00712A73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и, или</w:t>
            </w:r>
          </w:p>
        </w:tc>
      </w:tr>
      <w:tr w:rsidR="00374D8C" w:rsidRPr="00712A73" w:rsidTr="00905403">
        <w:trPr>
          <w:trHeight w:val="311"/>
        </w:trPr>
        <w:tc>
          <w:tcPr>
            <w:tcW w:w="104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74D8C" w:rsidRPr="00712A73" w:rsidRDefault="00374D8C" w:rsidP="00905403">
            <w:pPr>
              <w:shd w:val="clear" w:color="auto" w:fill="FFFFFF"/>
              <w:spacing w:line="182" w:lineRule="exact"/>
              <w:ind w:left="19"/>
              <w:jc w:val="center"/>
              <w:rPr>
                <w:rFonts w:ascii="Times New Roman" w:hAnsi="Times New Roman" w:cs="Times New Roman"/>
                <w:b/>
                <w:bCs/>
                <w:spacing w:val="-1"/>
                <w:sz w:val="18"/>
                <w:szCs w:val="18"/>
              </w:rPr>
            </w:pPr>
          </w:p>
        </w:tc>
      </w:tr>
    </w:tbl>
    <w:p w:rsidR="00374D8C" w:rsidRDefault="00374D8C" w:rsidP="00374D8C">
      <w:pPr>
        <w:shd w:val="clear" w:color="auto" w:fill="FFFFFF"/>
        <w:jc w:val="center"/>
        <w:rPr>
          <w:rFonts w:ascii="Times New Roman" w:hAnsi="Times New Roman" w:cs="Times New Roman"/>
          <w:b/>
        </w:rPr>
      </w:pPr>
    </w:p>
    <w:p w:rsidR="00712A73" w:rsidRDefault="00712A73" w:rsidP="00374D8C">
      <w:pPr>
        <w:shd w:val="clear" w:color="auto" w:fill="FFFFFF"/>
        <w:jc w:val="center"/>
        <w:rPr>
          <w:rFonts w:ascii="Times New Roman" w:hAnsi="Times New Roman" w:cs="Times New Roman"/>
          <w:b/>
        </w:rPr>
      </w:pPr>
    </w:p>
    <w:p w:rsidR="00374D8C" w:rsidRPr="00712A73" w:rsidRDefault="00374D8C" w:rsidP="00D4252D">
      <w:pPr>
        <w:shd w:val="clear" w:color="auto" w:fill="FFFFFF"/>
        <w:rPr>
          <w:rFonts w:ascii="Times New Roman" w:hAnsi="Times New Roman" w:cs="Times New Roman"/>
          <w:b/>
        </w:rPr>
      </w:pPr>
      <w:r w:rsidRPr="00CB08F6">
        <w:rPr>
          <w:rFonts w:ascii="Times New Roman" w:hAnsi="Times New Roman" w:cs="Times New Roman"/>
          <w:b/>
          <w:sz w:val="24"/>
          <w:szCs w:val="24"/>
        </w:rPr>
        <w:t xml:space="preserve"> Планируемые результаты изучения учебного предмета </w:t>
      </w:r>
      <w:r w:rsidRPr="00CB08F6">
        <w:rPr>
          <w:rFonts w:ascii="Times New Roman" w:hAnsi="Times New Roman" w:cs="Times New Roman"/>
          <w:b/>
          <w:sz w:val="28"/>
          <w:szCs w:val="28"/>
        </w:rPr>
        <w:t>АЛГЕБРА.</w:t>
      </w:r>
    </w:p>
    <w:p w:rsidR="00374D8C" w:rsidRPr="00576FA1" w:rsidRDefault="00374D8C" w:rsidP="00D4252D">
      <w:pPr>
        <w:pStyle w:val="12"/>
        <w:spacing w:before="0" w:after="45" w:line="240" w:lineRule="auto"/>
        <w:ind w:right="180" w:firstLine="0"/>
        <w:rPr>
          <w:b/>
          <w:sz w:val="24"/>
          <w:szCs w:val="24"/>
        </w:rPr>
      </w:pPr>
      <w:r>
        <w:rPr>
          <w:b/>
          <w:sz w:val="24"/>
          <w:szCs w:val="24"/>
        </w:rPr>
        <w:t>Рациональные числа</w:t>
      </w:r>
    </w:p>
    <w:p w:rsidR="00374D8C" w:rsidRPr="00CB08F6" w:rsidRDefault="00374D8C" w:rsidP="00CB08F6">
      <w:pPr>
        <w:pStyle w:val="12"/>
        <w:spacing w:before="0" w:after="0" w:line="240" w:lineRule="auto"/>
        <w:ind w:left="20" w:firstLine="360"/>
        <w:jc w:val="both"/>
        <w:rPr>
          <w:sz w:val="24"/>
          <w:szCs w:val="24"/>
          <w:u w:val="single"/>
        </w:rPr>
      </w:pPr>
      <w:r w:rsidRPr="00CB08F6">
        <w:rPr>
          <w:sz w:val="24"/>
          <w:szCs w:val="24"/>
          <w:u w:val="single"/>
        </w:rPr>
        <w:t>Выпускник научится:</w:t>
      </w:r>
    </w:p>
    <w:p w:rsidR="00374D8C" w:rsidRPr="00576FA1" w:rsidRDefault="00374D8C" w:rsidP="007D0C9C">
      <w:pPr>
        <w:pStyle w:val="12"/>
        <w:widowControl w:val="0"/>
        <w:numPr>
          <w:ilvl w:val="0"/>
          <w:numId w:val="21"/>
        </w:numPr>
        <w:shd w:val="clear" w:color="auto" w:fill="auto"/>
        <w:tabs>
          <w:tab w:val="left" w:pos="660"/>
        </w:tabs>
        <w:spacing w:before="0" w:after="0" w:line="240" w:lineRule="auto"/>
        <w:ind w:lef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понимать особенности десятичной системы счисления;</w:t>
      </w:r>
    </w:p>
    <w:p w:rsidR="00374D8C" w:rsidRPr="00576FA1" w:rsidRDefault="00374D8C" w:rsidP="007D0C9C">
      <w:pPr>
        <w:pStyle w:val="12"/>
        <w:widowControl w:val="0"/>
        <w:numPr>
          <w:ilvl w:val="0"/>
          <w:numId w:val="21"/>
        </w:numPr>
        <w:shd w:val="clear" w:color="auto" w:fill="auto"/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владеть понятиями, связанными с делимостью натураль</w:t>
      </w:r>
      <w:r w:rsidRPr="00576FA1">
        <w:rPr>
          <w:sz w:val="24"/>
          <w:szCs w:val="24"/>
        </w:rPr>
        <w:softHyphen/>
        <w:t>ных чисел;</w:t>
      </w:r>
    </w:p>
    <w:p w:rsidR="00374D8C" w:rsidRPr="00576FA1" w:rsidRDefault="00374D8C" w:rsidP="007D0C9C">
      <w:pPr>
        <w:pStyle w:val="12"/>
        <w:widowControl w:val="0"/>
        <w:numPr>
          <w:ilvl w:val="0"/>
          <w:numId w:val="21"/>
        </w:numPr>
        <w:shd w:val="clear" w:color="auto" w:fill="auto"/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выражать числа в эквивалентных формах, выбирая наи</w:t>
      </w:r>
      <w:r w:rsidRPr="00576FA1">
        <w:rPr>
          <w:sz w:val="24"/>
          <w:szCs w:val="24"/>
        </w:rPr>
        <w:softHyphen/>
        <w:t>более подходящую в зависимости от конкретной ситуации;</w:t>
      </w:r>
    </w:p>
    <w:p w:rsidR="00374D8C" w:rsidRPr="00576FA1" w:rsidRDefault="00374D8C" w:rsidP="007D0C9C">
      <w:pPr>
        <w:pStyle w:val="12"/>
        <w:widowControl w:val="0"/>
        <w:numPr>
          <w:ilvl w:val="0"/>
          <w:numId w:val="21"/>
        </w:numPr>
        <w:shd w:val="clear" w:color="auto" w:fill="auto"/>
        <w:tabs>
          <w:tab w:val="left" w:pos="660"/>
        </w:tabs>
        <w:spacing w:before="0" w:after="0" w:line="240" w:lineRule="auto"/>
        <w:ind w:lef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сравнивать и упорядочивать рациональные числа;</w:t>
      </w:r>
    </w:p>
    <w:p w:rsidR="00374D8C" w:rsidRPr="00576FA1" w:rsidRDefault="00374D8C" w:rsidP="007D0C9C">
      <w:pPr>
        <w:pStyle w:val="12"/>
        <w:widowControl w:val="0"/>
        <w:numPr>
          <w:ilvl w:val="0"/>
          <w:numId w:val="21"/>
        </w:numPr>
        <w:shd w:val="clear" w:color="auto" w:fill="auto"/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выполнять вычисления с рациональными числами, со</w:t>
      </w:r>
      <w:r w:rsidRPr="00576FA1">
        <w:rPr>
          <w:sz w:val="24"/>
          <w:szCs w:val="24"/>
        </w:rPr>
        <w:softHyphen/>
        <w:t>четая устные и письменные приёмы вычислений, применять калькулятор;</w:t>
      </w:r>
    </w:p>
    <w:p w:rsidR="00374D8C" w:rsidRPr="00576FA1" w:rsidRDefault="00374D8C" w:rsidP="007D0C9C">
      <w:pPr>
        <w:pStyle w:val="12"/>
        <w:widowControl w:val="0"/>
        <w:numPr>
          <w:ilvl w:val="0"/>
          <w:numId w:val="21"/>
        </w:numPr>
        <w:shd w:val="clear" w:color="auto" w:fill="auto"/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использовать понятия и умения, связанные с пропорци</w:t>
      </w:r>
      <w:r w:rsidRPr="00576FA1">
        <w:rPr>
          <w:sz w:val="24"/>
          <w:szCs w:val="24"/>
        </w:rPr>
        <w:softHyphen/>
        <w:t>ональностью величин, процентами в ходе решения математи</w:t>
      </w:r>
      <w:r w:rsidRPr="00576FA1">
        <w:rPr>
          <w:sz w:val="24"/>
          <w:szCs w:val="24"/>
        </w:rPr>
        <w:softHyphen/>
        <w:t>ческих задач и задач из смежных предметов, выполнять не</w:t>
      </w:r>
      <w:r w:rsidRPr="00576FA1">
        <w:rPr>
          <w:sz w:val="24"/>
          <w:szCs w:val="24"/>
        </w:rPr>
        <w:softHyphen/>
        <w:t>сложные практические расчёты.</w:t>
      </w:r>
    </w:p>
    <w:p w:rsidR="00374D8C" w:rsidRPr="00CB08F6" w:rsidRDefault="00374D8C" w:rsidP="00CB08F6">
      <w:pPr>
        <w:pStyle w:val="50"/>
        <w:spacing w:before="0" w:after="0" w:line="240" w:lineRule="auto"/>
        <w:ind w:left="20" w:firstLine="360"/>
        <w:jc w:val="both"/>
        <w:rPr>
          <w:sz w:val="24"/>
          <w:szCs w:val="24"/>
          <w:u w:val="single"/>
        </w:rPr>
      </w:pPr>
      <w:r w:rsidRPr="00CB08F6">
        <w:rPr>
          <w:sz w:val="24"/>
          <w:szCs w:val="24"/>
          <w:u w:val="single"/>
        </w:rPr>
        <w:t>Выпускник получит возможность:</w:t>
      </w:r>
    </w:p>
    <w:p w:rsidR="00374D8C" w:rsidRPr="00576FA1" w:rsidRDefault="00374D8C" w:rsidP="007D0C9C">
      <w:pPr>
        <w:pStyle w:val="50"/>
        <w:numPr>
          <w:ilvl w:val="0"/>
          <w:numId w:val="21"/>
        </w:numPr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lastRenderedPageBreak/>
        <w:t>познакомиться с позиционными системами счисления с основаниями</w:t>
      </w:r>
      <w:r w:rsidRPr="00576FA1">
        <w:rPr>
          <w:rStyle w:val="51"/>
          <w:sz w:val="24"/>
          <w:szCs w:val="24"/>
        </w:rPr>
        <w:t xml:space="preserve">, </w:t>
      </w:r>
      <w:r w:rsidRPr="00576FA1">
        <w:rPr>
          <w:sz w:val="24"/>
          <w:szCs w:val="24"/>
        </w:rPr>
        <w:t>отличными от 10;</w:t>
      </w:r>
    </w:p>
    <w:p w:rsidR="00374D8C" w:rsidRPr="00576FA1" w:rsidRDefault="00374D8C" w:rsidP="007D0C9C">
      <w:pPr>
        <w:pStyle w:val="50"/>
        <w:numPr>
          <w:ilvl w:val="0"/>
          <w:numId w:val="21"/>
        </w:numPr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углубить и развить представления о натуральных чис</w:t>
      </w:r>
      <w:r w:rsidRPr="00576FA1">
        <w:rPr>
          <w:sz w:val="24"/>
          <w:szCs w:val="24"/>
        </w:rPr>
        <w:softHyphen/>
        <w:t>лах и свойствах делимости;</w:t>
      </w:r>
    </w:p>
    <w:p w:rsidR="00374D8C" w:rsidRDefault="00374D8C" w:rsidP="007D0C9C">
      <w:pPr>
        <w:pStyle w:val="50"/>
        <w:numPr>
          <w:ilvl w:val="0"/>
          <w:numId w:val="21"/>
        </w:numPr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научиться использовать приёмы, рационализирующие вычисления, приобрести привычку контролировать вычисле</w:t>
      </w:r>
      <w:r w:rsidRPr="00576FA1">
        <w:rPr>
          <w:sz w:val="24"/>
          <w:szCs w:val="24"/>
        </w:rPr>
        <w:softHyphen/>
        <w:t>ния</w:t>
      </w:r>
      <w:r w:rsidRPr="00576FA1">
        <w:rPr>
          <w:rStyle w:val="51"/>
          <w:sz w:val="24"/>
          <w:szCs w:val="24"/>
        </w:rPr>
        <w:t xml:space="preserve">, </w:t>
      </w:r>
      <w:r w:rsidRPr="00576FA1">
        <w:rPr>
          <w:sz w:val="24"/>
          <w:szCs w:val="24"/>
        </w:rPr>
        <w:t>выбирая подходящий для ситуации способ.</w:t>
      </w:r>
    </w:p>
    <w:p w:rsidR="00CB08F6" w:rsidRPr="00576FA1" w:rsidRDefault="00CB08F6" w:rsidP="00CB08F6">
      <w:pPr>
        <w:pStyle w:val="50"/>
        <w:tabs>
          <w:tab w:val="left" w:pos="660"/>
        </w:tabs>
        <w:spacing w:before="0" w:after="0" w:line="240" w:lineRule="auto"/>
        <w:ind w:left="380" w:right="20"/>
        <w:jc w:val="both"/>
        <w:rPr>
          <w:sz w:val="24"/>
          <w:szCs w:val="24"/>
        </w:rPr>
      </w:pPr>
    </w:p>
    <w:p w:rsidR="00374D8C" w:rsidRPr="00576FA1" w:rsidRDefault="00374D8C" w:rsidP="00CB08F6">
      <w:pPr>
        <w:pStyle w:val="12"/>
        <w:spacing w:before="0" w:after="0" w:line="240" w:lineRule="auto"/>
        <w:ind w:right="180" w:firstLine="0"/>
        <w:jc w:val="center"/>
        <w:rPr>
          <w:b/>
          <w:sz w:val="24"/>
          <w:szCs w:val="24"/>
        </w:rPr>
      </w:pPr>
      <w:r w:rsidRPr="00576FA1">
        <w:rPr>
          <w:b/>
          <w:sz w:val="24"/>
          <w:szCs w:val="24"/>
        </w:rPr>
        <w:t>Действительные числа</w:t>
      </w:r>
    </w:p>
    <w:p w:rsidR="00374D8C" w:rsidRPr="00CB08F6" w:rsidRDefault="00374D8C" w:rsidP="00CB08F6">
      <w:pPr>
        <w:pStyle w:val="12"/>
        <w:spacing w:before="0" w:after="0" w:line="240" w:lineRule="auto"/>
        <w:ind w:left="20" w:firstLine="360"/>
        <w:jc w:val="both"/>
        <w:rPr>
          <w:sz w:val="24"/>
          <w:szCs w:val="24"/>
          <w:u w:val="single"/>
        </w:rPr>
      </w:pPr>
      <w:r w:rsidRPr="00CB08F6">
        <w:rPr>
          <w:sz w:val="24"/>
          <w:szCs w:val="24"/>
          <w:u w:val="single"/>
        </w:rPr>
        <w:t>Выпускник научится:</w:t>
      </w:r>
    </w:p>
    <w:p w:rsidR="00374D8C" w:rsidRPr="00576FA1" w:rsidRDefault="00374D8C" w:rsidP="007D0C9C">
      <w:pPr>
        <w:pStyle w:val="12"/>
        <w:widowControl w:val="0"/>
        <w:numPr>
          <w:ilvl w:val="0"/>
          <w:numId w:val="22"/>
        </w:numPr>
        <w:shd w:val="clear" w:color="auto" w:fill="auto"/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использовать начальные представления о множестве дей</w:t>
      </w:r>
      <w:r w:rsidRPr="00576FA1">
        <w:rPr>
          <w:sz w:val="24"/>
          <w:szCs w:val="24"/>
        </w:rPr>
        <w:softHyphen/>
        <w:t>ствительных чисел;</w:t>
      </w:r>
    </w:p>
    <w:p w:rsidR="00374D8C" w:rsidRPr="00C84193" w:rsidRDefault="00374D8C" w:rsidP="007D0C9C">
      <w:pPr>
        <w:pStyle w:val="12"/>
        <w:widowControl w:val="0"/>
        <w:numPr>
          <w:ilvl w:val="0"/>
          <w:numId w:val="22"/>
        </w:numPr>
        <w:shd w:val="clear" w:color="auto" w:fill="auto"/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владеть понятием квадратного корня, применять его в вычислениях.</w:t>
      </w:r>
    </w:p>
    <w:p w:rsidR="00374D8C" w:rsidRPr="00CB08F6" w:rsidRDefault="00374D8C" w:rsidP="00CB08F6">
      <w:pPr>
        <w:pStyle w:val="50"/>
        <w:spacing w:before="0" w:after="0" w:line="240" w:lineRule="auto"/>
        <w:ind w:left="20" w:firstLine="360"/>
        <w:jc w:val="both"/>
        <w:rPr>
          <w:sz w:val="24"/>
          <w:szCs w:val="24"/>
          <w:u w:val="single"/>
        </w:rPr>
      </w:pPr>
      <w:r w:rsidRPr="00CB08F6">
        <w:rPr>
          <w:sz w:val="24"/>
          <w:szCs w:val="24"/>
          <w:u w:val="single"/>
        </w:rPr>
        <w:t>Выпускник получит возможность:</w:t>
      </w:r>
    </w:p>
    <w:p w:rsidR="00374D8C" w:rsidRPr="00576FA1" w:rsidRDefault="00374D8C" w:rsidP="007D0C9C">
      <w:pPr>
        <w:pStyle w:val="50"/>
        <w:numPr>
          <w:ilvl w:val="0"/>
          <w:numId w:val="22"/>
        </w:numPr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развить представление о числе и числовых системах от натуральных до действительных чисел; о роли вычисле</w:t>
      </w:r>
      <w:r w:rsidRPr="00576FA1">
        <w:rPr>
          <w:sz w:val="24"/>
          <w:szCs w:val="24"/>
        </w:rPr>
        <w:softHyphen/>
        <w:t>ний в человеческой практике;</w:t>
      </w:r>
    </w:p>
    <w:p w:rsidR="00374D8C" w:rsidRDefault="00374D8C" w:rsidP="007D0C9C">
      <w:pPr>
        <w:pStyle w:val="50"/>
        <w:numPr>
          <w:ilvl w:val="0"/>
          <w:numId w:val="22"/>
        </w:numPr>
        <w:tabs>
          <w:tab w:val="left" w:pos="660"/>
        </w:tabs>
        <w:spacing w:before="0" w:after="0" w:line="240" w:lineRule="auto"/>
        <w:ind w:left="20" w:right="20" w:firstLine="360"/>
        <w:jc w:val="both"/>
        <w:rPr>
          <w:sz w:val="24"/>
          <w:szCs w:val="24"/>
        </w:rPr>
      </w:pPr>
      <w:r w:rsidRPr="00576FA1">
        <w:rPr>
          <w:sz w:val="24"/>
          <w:szCs w:val="24"/>
        </w:rPr>
        <w:t>развить и углубить знания о десятичной записи дей</w:t>
      </w:r>
      <w:r w:rsidRPr="00576FA1">
        <w:rPr>
          <w:sz w:val="24"/>
          <w:szCs w:val="24"/>
        </w:rPr>
        <w:softHyphen/>
        <w:t>ствительных чисел (периодические и непериодические дроби).</w:t>
      </w:r>
    </w:p>
    <w:p w:rsidR="00374D8C" w:rsidRPr="00CB08F6" w:rsidRDefault="00374D8C" w:rsidP="00782715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B08F6">
        <w:rPr>
          <w:rFonts w:ascii="Times New Roman" w:hAnsi="Times New Roman" w:cs="Times New Roman"/>
          <w:b/>
          <w:sz w:val="24"/>
          <w:szCs w:val="24"/>
        </w:rPr>
        <w:t>Измерения, приближения, оценка</w:t>
      </w:r>
    </w:p>
    <w:p w:rsidR="00374D8C" w:rsidRPr="00CB08F6" w:rsidRDefault="00374D8C" w:rsidP="00CB08F6">
      <w:pPr>
        <w:spacing w:after="0" w:line="240" w:lineRule="auto"/>
        <w:ind w:left="51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B08F6"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374D8C" w:rsidRPr="00CB08F6" w:rsidRDefault="00374D8C" w:rsidP="00CB08F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B08F6">
        <w:rPr>
          <w:rFonts w:ascii="Times New Roman" w:hAnsi="Times New Roman" w:cs="Times New Roman"/>
          <w:sz w:val="24"/>
          <w:szCs w:val="24"/>
        </w:rPr>
        <w:t>1) использовать в ходе решения задач элементарные пред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ставления, связанные с приближёнными значениями величин.</w:t>
      </w:r>
    </w:p>
    <w:p w:rsidR="00374D8C" w:rsidRPr="00CB08F6" w:rsidRDefault="00374D8C" w:rsidP="00CB08F6">
      <w:pPr>
        <w:pStyle w:val="50"/>
        <w:spacing w:before="0" w:after="0" w:line="240" w:lineRule="auto"/>
        <w:ind w:left="20" w:firstLine="36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B08F6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:</w:t>
      </w:r>
    </w:p>
    <w:p w:rsidR="00374D8C" w:rsidRPr="00CB08F6" w:rsidRDefault="00374D8C" w:rsidP="007D0C9C">
      <w:pPr>
        <w:pStyle w:val="50"/>
        <w:numPr>
          <w:ilvl w:val="0"/>
          <w:numId w:val="23"/>
        </w:numPr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B08F6">
        <w:rPr>
          <w:rFonts w:ascii="Times New Roman" w:hAnsi="Times New Roman" w:cs="Times New Roman"/>
          <w:sz w:val="24"/>
          <w:szCs w:val="24"/>
        </w:rPr>
        <w:t>понять</w:t>
      </w:r>
      <w:r w:rsidRPr="00CB08F6">
        <w:rPr>
          <w:rStyle w:val="51"/>
          <w:sz w:val="24"/>
          <w:szCs w:val="24"/>
        </w:rPr>
        <w:t xml:space="preserve">, </w:t>
      </w:r>
      <w:r w:rsidRPr="00CB08F6">
        <w:rPr>
          <w:rFonts w:ascii="Times New Roman" w:hAnsi="Times New Roman" w:cs="Times New Roman"/>
          <w:sz w:val="24"/>
          <w:szCs w:val="24"/>
        </w:rPr>
        <w:t>что числовые данные, которые используются для характеристики объектов окружающего мира, являют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ся преимущественно приближёнными, что по записи прибли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жённых значений, содержащихся в информационных источ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никах, можно судить о погрешности приближения;</w:t>
      </w:r>
    </w:p>
    <w:p w:rsidR="00CB08F6" w:rsidRPr="00D4252D" w:rsidRDefault="00374D8C" w:rsidP="007D0C9C">
      <w:pPr>
        <w:pStyle w:val="50"/>
        <w:numPr>
          <w:ilvl w:val="0"/>
          <w:numId w:val="23"/>
        </w:numPr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B08F6">
        <w:rPr>
          <w:rFonts w:ascii="Times New Roman" w:hAnsi="Times New Roman" w:cs="Times New Roman"/>
          <w:sz w:val="24"/>
          <w:szCs w:val="24"/>
        </w:rPr>
        <w:t>понять, что погрешность результата вычислений должна быть соизмерима</w:t>
      </w:r>
      <w:r w:rsidR="00CB08F6" w:rsidRPr="00CB08F6">
        <w:rPr>
          <w:rFonts w:ascii="Times New Roman" w:hAnsi="Times New Roman" w:cs="Times New Roman"/>
          <w:sz w:val="24"/>
          <w:szCs w:val="24"/>
        </w:rPr>
        <w:t xml:space="preserve"> с погрешностью исходных данных</w:t>
      </w:r>
    </w:p>
    <w:p w:rsidR="00374D8C" w:rsidRDefault="00374D8C" w:rsidP="00CB08F6">
      <w:pPr>
        <w:pStyle w:val="12"/>
        <w:spacing w:before="0" w:after="0" w:line="240" w:lineRule="auto"/>
        <w:ind w:right="140" w:firstLine="0"/>
        <w:jc w:val="center"/>
        <w:rPr>
          <w:rFonts w:cs="Times New Roman"/>
          <w:b/>
          <w:sz w:val="24"/>
          <w:szCs w:val="24"/>
        </w:rPr>
      </w:pPr>
      <w:r w:rsidRPr="00CB08F6">
        <w:rPr>
          <w:rFonts w:cs="Times New Roman"/>
          <w:b/>
          <w:sz w:val="24"/>
          <w:szCs w:val="24"/>
        </w:rPr>
        <w:t>Алгебраические выражения</w:t>
      </w:r>
    </w:p>
    <w:p w:rsidR="00CB08F6" w:rsidRPr="00CB08F6" w:rsidRDefault="00CB08F6" w:rsidP="00CB08F6">
      <w:pPr>
        <w:pStyle w:val="12"/>
        <w:spacing w:before="0" w:after="0" w:line="240" w:lineRule="auto"/>
        <w:ind w:right="140" w:firstLine="0"/>
        <w:jc w:val="center"/>
        <w:rPr>
          <w:rFonts w:cs="Times New Roman"/>
          <w:b/>
          <w:sz w:val="24"/>
          <w:szCs w:val="24"/>
        </w:rPr>
      </w:pPr>
    </w:p>
    <w:p w:rsidR="00374D8C" w:rsidRPr="00CB08F6" w:rsidRDefault="00374D8C" w:rsidP="00CB08F6">
      <w:pPr>
        <w:pStyle w:val="12"/>
        <w:spacing w:before="0" w:after="0" w:line="240" w:lineRule="auto"/>
        <w:ind w:left="20" w:firstLine="360"/>
        <w:jc w:val="both"/>
        <w:rPr>
          <w:rFonts w:cs="Times New Roman"/>
          <w:sz w:val="24"/>
          <w:szCs w:val="24"/>
          <w:u w:val="single"/>
        </w:rPr>
      </w:pPr>
      <w:r w:rsidRPr="00CB08F6">
        <w:rPr>
          <w:rFonts w:cs="Times New Roman"/>
          <w:sz w:val="24"/>
          <w:szCs w:val="24"/>
          <w:u w:val="single"/>
        </w:rPr>
        <w:t>Выпускник научится: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4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владеть понятиями «тождество», «тождественное преоб</w:t>
      </w:r>
      <w:r w:rsidRPr="00CB08F6">
        <w:rPr>
          <w:rFonts w:cs="Times New Roman"/>
          <w:sz w:val="24"/>
          <w:szCs w:val="24"/>
        </w:rPr>
        <w:softHyphen/>
        <w:t>разование», решать задачи, содержащие буквенные данные; ра</w:t>
      </w:r>
      <w:r w:rsidRPr="00CB08F6">
        <w:rPr>
          <w:rFonts w:cs="Times New Roman"/>
          <w:sz w:val="24"/>
          <w:szCs w:val="24"/>
        </w:rPr>
        <w:softHyphen/>
        <w:t>ботать с формулами;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4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выполнять преобразования выражений, содержащих сте</w:t>
      </w:r>
      <w:r w:rsidRPr="00CB08F6">
        <w:rPr>
          <w:rFonts w:cs="Times New Roman"/>
          <w:sz w:val="24"/>
          <w:szCs w:val="24"/>
        </w:rPr>
        <w:softHyphen/>
        <w:t>пени с целыми показателями и квадратные корни;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4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выполнять тождественные преобразования рациональ</w:t>
      </w:r>
      <w:r w:rsidRPr="00CB08F6">
        <w:rPr>
          <w:rFonts w:cs="Times New Roman"/>
          <w:sz w:val="24"/>
          <w:szCs w:val="24"/>
        </w:rPr>
        <w:softHyphen/>
        <w:t>ных выражений на основе правил действий над многочленами и алгебраическими дробями;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4"/>
        </w:numPr>
        <w:shd w:val="clear" w:color="auto" w:fill="auto"/>
        <w:tabs>
          <w:tab w:val="left" w:pos="666"/>
        </w:tabs>
        <w:spacing w:before="0" w:after="0" w:line="240" w:lineRule="auto"/>
        <w:ind w:lef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выполнять разложение многочленов на множители.</w:t>
      </w:r>
    </w:p>
    <w:p w:rsidR="00374D8C" w:rsidRPr="00CB08F6" w:rsidRDefault="00374D8C" w:rsidP="00CB08F6">
      <w:pPr>
        <w:pStyle w:val="50"/>
        <w:spacing w:before="0" w:after="0" w:line="240" w:lineRule="auto"/>
        <w:ind w:left="20" w:firstLine="36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B08F6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:</w:t>
      </w:r>
    </w:p>
    <w:p w:rsidR="00374D8C" w:rsidRPr="00CB08F6" w:rsidRDefault="00374D8C" w:rsidP="007D0C9C">
      <w:pPr>
        <w:pStyle w:val="50"/>
        <w:numPr>
          <w:ilvl w:val="0"/>
          <w:numId w:val="24"/>
        </w:numPr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B08F6">
        <w:rPr>
          <w:rFonts w:ascii="Times New Roman" w:hAnsi="Times New Roman" w:cs="Times New Roman"/>
          <w:sz w:val="24"/>
          <w:szCs w:val="24"/>
        </w:rPr>
        <w:t>научиться выполнять многошаговые преобразования рациональных выражений</w:t>
      </w:r>
      <w:r w:rsidRPr="00CB08F6">
        <w:rPr>
          <w:rStyle w:val="51"/>
          <w:sz w:val="24"/>
          <w:szCs w:val="24"/>
        </w:rPr>
        <w:t xml:space="preserve">, </w:t>
      </w:r>
      <w:r w:rsidRPr="00CB08F6">
        <w:rPr>
          <w:rFonts w:ascii="Times New Roman" w:hAnsi="Times New Roman" w:cs="Times New Roman"/>
          <w:sz w:val="24"/>
          <w:szCs w:val="24"/>
        </w:rPr>
        <w:t>применяя широкий набор способов и приёмов;</w:t>
      </w:r>
    </w:p>
    <w:p w:rsidR="00374D8C" w:rsidRPr="00CB08F6" w:rsidRDefault="00374D8C" w:rsidP="007D0C9C">
      <w:pPr>
        <w:pStyle w:val="50"/>
        <w:numPr>
          <w:ilvl w:val="0"/>
          <w:numId w:val="24"/>
        </w:numPr>
        <w:tabs>
          <w:tab w:val="left" w:pos="666"/>
        </w:tabs>
        <w:spacing w:before="0" w:after="15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B08F6">
        <w:rPr>
          <w:rFonts w:ascii="Times New Roman" w:hAnsi="Times New Roman" w:cs="Times New Roman"/>
          <w:sz w:val="24"/>
          <w:szCs w:val="24"/>
        </w:rPr>
        <w:t>применять тождественные преобразования для реше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ния задач из различных разделов курса (например</w:t>
      </w:r>
      <w:r w:rsidRPr="00CB08F6">
        <w:rPr>
          <w:rStyle w:val="51"/>
          <w:sz w:val="24"/>
          <w:szCs w:val="24"/>
        </w:rPr>
        <w:t xml:space="preserve">, </w:t>
      </w:r>
      <w:r w:rsidRPr="00CB08F6">
        <w:rPr>
          <w:rFonts w:ascii="Times New Roman" w:hAnsi="Times New Roman" w:cs="Times New Roman"/>
          <w:sz w:val="24"/>
          <w:szCs w:val="24"/>
        </w:rPr>
        <w:t>для на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хождения наибольшего/наименьшего значения выражения).</w:t>
      </w:r>
    </w:p>
    <w:p w:rsidR="00374D8C" w:rsidRDefault="00374D8C" w:rsidP="00CB08F6">
      <w:pPr>
        <w:pStyle w:val="12"/>
        <w:spacing w:before="0" w:after="0" w:line="240" w:lineRule="auto"/>
        <w:ind w:right="140" w:firstLine="0"/>
        <w:jc w:val="center"/>
        <w:rPr>
          <w:rFonts w:cs="Times New Roman"/>
          <w:b/>
          <w:sz w:val="24"/>
          <w:szCs w:val="24"/>
        </w:rPr>
      </w:pPr>
      <w:r w:rsidRPr="00CB08F6">
        <w:rPr>
          <w:rFonts w:cs="Times New Roman"/>
          <w:b/>
          <w:sz w:val="24"/>
          <w:szCs w:val="24"/>
        </w:rPr>
        <w:t xml:space="preserve">Уравнения </w:t>
      </w:r>
    </w:p>
    <w:p w:rsidR="00CB08F6" w:rsidRPr="00CB08F6" w:rsidRDefault="00CB08F6" w:rsidP="00CB08F6">
      <w:pPr>
        <w:pStyle w:val="12"/>
        <w:spacing w:before="0" w:after="0" w:line="240" w:lineRule="auto"/>
        <w:ind w:right="140" w:firstLine="0"/>
        <w:jc w:val="center"/>
        <w:rPr>
          <w:rFonts w:cs="Times New Roman"/>
          <w:b/>
          <w:sz w:val="24"/>
          <w:szCs w:val="24"/>
        </w:rPr>
      </w:pPr>
    </w:p>
    <w:p w:rsidR="00374D8C" w:rsidRPr="00CB08F6" w:rsidRDefault="00374D8C" w:rsidP="00CB08F6">
      <w:pPr>
        <w:pStyle w:val="12"/>
        <w:spacing w:before="0" w:after="0" w:line="240" w:lineRule="auto"/>
        <w:ind w:left="20" w:firstLine="360"/>
        <w:jc w:val="both"/>
        <w:rPr>
          <w:rFonts w:cs="Times New Roman"/>
          <w:sz w:val="24"/>
          <w:szCs w:val="24"/>
          <w:u w:val="single"/>
        </w:rPr>
      </w:pPr>
      <w:r w:rsidRPr="00CB08F6">
        <w:rPr>
          <w:rFonts w:cs="Times New Roman"/>
          <w:sz w:val="24"/>
          <w:szCs w:val="24"/>
          <w:u w:val="single"/>
        </w:rPr>
        <w:t>Выпускник научится: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5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5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понимать уравнение как важнейшую математическую модель для описания и изучения разнообразных реальных си</w:t>
      </w:r>
      <w:r w:rsidRPr="00CB08F6">
        <w:rPr>
          <w:rFonts w:cs="Times New Roman"/>
          <w:sz w:val="24"/>
          <w:szCs w:val="24"/>
        </w:rPr>
        <w:softHyphen/>
        <w:t>туаций, решать текстовые задачи алгебраическим методом;</w:t>
      </w:r>
    </w:p>
    <w:p w:rsidR="00374D8C" w:rsidRPr="00C84193" w:rsidRDefault="00374D8C" w:rsidP="007D0C9C">
      <w:pPr>
        <w:pStyle w:val="12"/>
        <w:widowControl w:val="0"/>
        <w:numPr>
          <w:ilvl w:val="0"/>
          <w:numId w:val="25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374D8C" w:rsidRPr="00CB08F6" w:rsidRDefault="00374D8C" w:rsidP="00CB08F6">
      <w:pPr>
        <w:pStyle w:val="50"/>
        <w:spacing w:before="0" w:after="0" w:line="240" w:lineRule="auto"/>
        <w:ind w:left="20" w:firstLine="36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B08F6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:</w:t>
      </w:r>
    </w:p>
    <w:p w:rsidR="00374D8C" w:rsidRPr="00CB08F6" w:rsidRDefault="00374D8C" w:rsidP="007D0C9C">
      <w:pPr>
        <w:numPr>
          <w:ilvl w:val="0"/>
          <w:numId w:val="25"/>
        </w:numPr>
        <w:spacing w:after="0" w:line="240" w:lineRule="auto"/>
        <w:ind w:left="51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B08F6">
        <w:rPr>
          <w:rFonts w:ascii="Times New Roman" w:hAnsi="Times New Roman" w:cs="Times New Roman"/>
          <w:i/>
          <w:sz w:val="24"/>
          <w:szCs w:val="24"/>
        </w:rPr>
        <w:lastRenderedPageBreak/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</w:t>
      </w:r>
      <w:r w:rsidRPr="00CB08F6">
        <w:rPr>
          <w:rStyle w:val="51"/>
          <w:i w:val="0"/>
          <w:sz w:val="24"/>
          <w:szCs w:val="24"/>
        </w:rPr>
        <w:t xml:space="preserve">, </w:t>
      </w:r>
      <w:r w:rsidRPr="00CB08F6">
        <w:rPr>
          <w:rFonts w:ascii="Times New Roman" w:hAnsi="Times New Roman" w:cs="Times New Roman"/>
          <w:i/>
          <w:sz w:val="24"/>
          <w:szCs w:val="24"/>
        </w:rPr>
        <w:t>практики;</w:t>
      </w:r>
    </w:p>
    <w:p w:rsidR="00374D8C" w:rsidRPr="00CB08F6" w:rsidRDefault="00374D8C" w:rsidP="007D0C9C">
      <w:pPr>
        <w:numPr>
          <w:ilvl w:val="0"/>
          <w:numId w:val="25"/>
        </w:numPr>
        <w:spacing w:after="0" w:line="240" w:lineRule="auto"/>
        <w:ind w:left="51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B08F6">
        <w:rPr>
          <w:rFonts w:ascii="Times New Roman" w:hAnsi="Times New Roman" w:cs="Times New Roman"/>
          <w:sz w:val="24"/>
          <w:szCs w:val="24"/>
        </w:rPr>
        <w:t>применять графические представления для исследова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ния уравнений, систем уравнений, со</w:t>
      </w:r>
      <w:r w:rsidRPr="00CB08F6">
        <w:rPr>
          <w:rFonts w:ascii="Times New Roman" w:hAnsi="Times New Roman" w:cs="Times New Roman"/>
          <w:i/>
          <w:sz w:val="24"/>
          <w:szCs w:val="24"/>
        </w:rPr>
        <w:t>держащих буквенные коэффициенты.</w:t>
      </w:r>
    </w:p>
    <w:p w:rsidR="00374D8C" w:rsidRPr="00CB08F6" w:rsidRDefault="00374D8C" w:rsidP="00CB08F6">
      <w:pPr>
        <w:spacing w:after="0" w:line="240" w:lineRule="auto"/>
        <w:ind w:left="51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74D8C" w:rsidRDefault="00374D8C" w:rsidP="00CB08F6">
      <w:pPr>
        <w:pStyle w:val="12"/>
        <w:spacing w:before="0" w:after="0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  <w:r w:rsidRPr="00CB08F6">
        <w:rPr>
          <w:rFonts w:cs="Times New Roman"/>
          <w:b/>
          <w:sz w:val="24"/>
          <w:szCs w:val="24"/>
        </w:rPr>
        <w:t xml:space="preserve">Неравенства </w:t>
      </w:r>
    </w:p>
    <w:p w:rsidR="00CB08F6" w:rsidRPr="00CB08F6" w:rsidRDefault="00CB08F6" w:rsidP="00CB08F6">
      <w:pPr>
        <w:pStyle w:val="12"/>
        <w:spacing w:before="0" w:after="0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</w:p>
    <w:p w:rsidR="00374D8C" w:rsidRPr="00CB08F6" w:rsidRDefault="00374D8C" w:rsidP="00CB08F6">
      <w:pPr>
        <w:pStyle w:val="12"/>
        <w:spacing w:before="0" w:after="0" w:line="240" w:lineRule="auto"/>
        <w:ind w:left="20" w:firstLine="360"/>
        <w:jc w:val="both"/>
        <w:rPr>
          <w:rFonts w:cs="Times New Roman"/>
          <w:sz w:val="24"/>
          <w:szCs w:val="24"/>
          <w:u w:val="single"/>
        </w:rPr>
      </w:pPr>
      <w:r w:rsidRPr="00CB08F6">
        <w:rPr>
          <w:rFonts w:cs="Times New Roman"/>
          <w:sz w:val="24"/>
          <w:szCs w:val="24"/>
          <w:u w:val="single"/>
        </w:rPr>
        <w:t>Выпускник научится: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6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понимать и применять терминологию и символику, свя</w:t>
      </w:r>
      <w:r w:rsidRPr="00CB08F6">
        <w:rPr>
          <w:rFonts w:cs="Times New Roman"/>
          <w:sz w:val="24"/>
          <w:szCs w:val="24"/>
        </w:rPr>
        <w:softHyphen/>
        <w:t>занные с отношением неравенства, свойства числовых нера</w:t>
      </w:r>
      <w:r w:rsidRPr="00CB08F6">
        <w:rPr>
          <w:rFonts w:cs="Times New Roman"/>
          <w:sz w:val="24"/>
          <w:szCs w:val="24"/>
        </w:rPr>
        <w:softHyphen/>
        <w:t>венств;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6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решать линейные неравенства с одной переменной и их системы; решать квадратные неравенства с опорой на графи</w:t>
      </w:r>
      <w:r w:rsidRPr="00CB08F6">
        <w:rPr>
          <w:rFonts w:cs="Times New Roman"/>
          <w:sz w:val="24"/>
          <w:szCs w:val="24"/>
        </w:rPr>
        <w:softHyphen/>
        <w:t>ческие представления;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6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применять аппарат неравенств для решения задач из раз</w:t>
      </w:r>
      <w:r w:rsidRPr="00CB08F6">
        <w:rPr>
          <w:rFonts w:cs="Times New Roman"/>
          <w:sz w:val="24"/>
          <w:szCs w:val="24"/>
        </w:rPr>
        <w:softHyphen/>
        <w:t>личных разделов курса.</w:t>
      </w:r>
    </w:p>
    <w:p w:rsidR="00374D8C" w:rsidRPr="00CB08F6" w:rsidRDefault="00374D8C" w:rsidP="00CB08F6">
      <w:pPr>
        <w:pStyle w:val="50"/>
        <w:spacing w:before="0" w:after="0" w:line="240" w:lineRule="auto"/>
        <w:ind w:left="20" w:firstLine="36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B08F6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 научиться:</w:t>
      </w:r>
    </w:p>
    <w:p w:rsidR="00374D8C" w:rsidRPr="00CB08F6" w:rsidRDefault="00374D8C" w:rsidP="007D0C9C">
      <w:pPr>
        <w:pStyle w:val="50"/>
        <w:numPr>
          <w:ilvl w:val="0"/>
          <w:numId w:val="26"/>
        </w:numPr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B08F6">
        <w:rPr>
          <w:rFonts w:ascii="Times New Roman" w:hAnsi="Times New Roman" w:cs="Times New Roman"/>
          <w:sz w:val="24"/>
          <w:szCs w:val="24"/>
        </w:rPr>
        <w:t>разнообразным приёмам доказательства неравенств; уверенно применять аппарат неравенств для решения раз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нообразных математических задач и задач из смежных предметов, практики;</w:t>
      </w:r>
    </w:p>
    <w:p w:rsidR="00374D8C" w:rsidRPr="00CB08F6" w:rsidRDefault="00374D8C" w:rsidP="007D0C9C">
      <w:pPr>
        <w:pStyle w:val="50"/>
        <w:numPr>
          <w:ilvl w:val="0"/>
          <w:numId w:val="26"/>
        </w:numPr>
        <w:tabs>
          <w:tab w:val="left" w:pos="666"/>
        </w:tabs>
        <w:spacing w:before="0" w:after="15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B08F6">
        <w:rPr>
          <w:rFonts w:ascii="Times New Roman" w:hAnsi="Times New Roman" w:cs="Times New Roman"/>
          <w:sz w:val="24"/>
          <w:szCs w:val="24"/>
        </w:rPr>
        <w:t>применять графические представления для исследова</w:t>
      </w:r>
      <w:r w:rsidRPr="00CB08F6">
        <w:rPr>
          <w:rFonts w:ascii="Times New Roman" w:hAnsi="Times New Roman" w:cs="Times New Roman"/>
          <w:sz w:val="24"/>
          <w:szCs w:val="24"/>
        </w:rPr>
        <w:softHyphen/>
        <w:t>ния неравенству систем неравенств</w:t>
      </w:r>
      <w:r w:rsidRPr="00CB08F6">
        <w:rPr>
          <w:rStyle w:val="51"/>
          <w:sz w:val="24"/>
          <w:szCs w:val="24"/>
        </w:rPr>
        <w:t xml:space="preserve">, </w:t>
      </w:r>
      <w:r w:rsidRPr="00CB08F6">
        <w:rPr>
          <w:rFonts w:ascii="Times New Roman" w:hAnsi="Times New Roman" w:cs="Times New Roman"/>
          <w:sz w:val="24"/>
          <w:szCs w:val="24"/>
        </w:rPr>
        <w:t>содержащих буквенные коэффициенты.</w:t>
      </w:r>
    </w:p>
    <w:p w:rsidR="00374D8C" w:rsidRDefault="00374D8C" w:rsidP="00C84193">
      <w:pPr>
        <w:pStyle w:val="12"/>
        <w:spacing w:before="0" w:after="0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  <w:r w:rsidRPr="00CB08F6">
        <w:rPr>
          <w:rFonts w:cs="Times New Roman"/>
          <w:b/>
          <w:sz w:val="24"/>
          <w:szCs w:val="24"/>
        </w:rPr>
        <w:t>Основные понятия. Числовые функции.</w:t>
      </w:r>
    </w:p>
    <w:p w:rsidR="00C84193" w:rsidRPr="00CB08F6" w:rsidRDefault="00C84193" w:rsidP="00C84193">
      <w:pPr>
        <w:pStyle w:val="12"/>
        <w:spacing w:before="0" w:after="0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</w:p>
    <w:p w:rsidR="00374D8C" w:rsidRPr="00C84193" w:rsidRDefault="00374D8C" w:rsidP="00C84193">
      <w:pPr>
        <w:pStyle w:val="12"/>
        <w:spacing w:before="0" w:after="0" w:line="240" w:lineRule="auto"/>
        <w:ind w:left="20" w:firstLine="360"/>
        <w:jc w:val="both"/>
        <w:rPr>
          <w:rFonts w:cs="Times New Roman"/>
          <w:sz w:val="24"/>
          <w:szCs w:val="24"/>
          <w:u w:val="single"/>
        </w:rPr>
      </w:pPr>
      <w:r w:rsidRPr="00C84193">
        <w:rPr>
          <w:rFonts w:cs="Times New Roman"/>
          <w:sz w:val="24"/>
          <w:szCs w:val="24"/>
          <w:u w:val="single"/>
        </w:rPr>
        <w:t>Выпускник научится:</w:t>
      </w:r>
    </w:p>
    <w:p w:rsidR="00374D8C" w:rsidRPr="00CB08F6" w:rsidRDefault="00374D8C" w:rsidP="007D0C9C">
      <w:pPr>
        <w:pStyle w:val="12"/>
        <w:widowControl w:val="0"/>
        <w:numPr>
          <w:ilvl w:val="0"/>
          <w:numId w:val="27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B08F6">
        <w:rPr>
          <w:rFonts w:cs="Times New Roman"/>
          <w:sz w:val="24"/>
          <w:szCs w:val="24"/>
        </w:rPr>
        <w:t>понимать и использовать функциональные понятия и язык (термины, символические обозначения);</w:t>
      </w:r>
    </w:p>
    <w:p w:rsidR="00374D8C" w:rsidRPr="00C84193" w:rsidRDefault="00374D8C" w:rsidP="007D0C9C">
      <w:pPr>
        <w:pStyle w:val="12"/>
        <w:widowControl w:val="0"/>
        <w:numPr>
          <w:ilvl w:val="0"/>
          <w:numId w:val="27"/>
        </w:numPr>
        <w:shd w:val="clear" w:color="auto" w:fill="auto"/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84193">
        <w:rPr>
          <w:rFonts w:cs="Times New Roman"/>
          <w:sz w:val="24"/>
          <w:szCs w:val="24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374D8C" w:rsidRPr="00C84193" w:rsidRDefault="00374D8C" w:rsidP="00C84193">
      <w:pPr>
        <w:spacing w:after="0" w:line="240" w:lineRule="auto"/>
        <w:ind w:firstLine="51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4193">
        <w:rPr>
          <w:rFonts w:ascii="Times New Roman" w:hAnsi="Times New Roman" w:cs="Times New Roman"/>
          <w:sz w:val="24"/>
          <w:szCs w:val="24"/>
        </w:rPr>
        <w:t>3)понимать функцию как важнейшую математическую мо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дель для описания процессов и явлений окружающего мира, применять функциональный язык для описания и исследова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ния зависимостей между физическими величинами.</w:t>
      </w:r>
    </w:p>
    <w:p w:rsidR="00374D8C" w:rsidRPr="00C84193" w:rsidRDefault="00374D8C" w:rsidP="00C84193">
      <w:pPr>
        <w:pStyle w:val="50"/>
        <w:spacing w:before="0" w:after="0" w:line="240" w:lineRule="auto"/>
        <w:ind w:left="20" w:firstLine="36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84193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 научиться:</w:t>
      </w:r>
    </w:p>
    <w:p w:rsidR="00374D8C" w:rsidRPr="00C84193" w:rsidRDefault="00374D8C" w:rsidP="007D0C9C">
      <w:pPr>
        <w:pStyle w:val="50"/>
        <w:numPr>
          <w:ilvl w:val="0"/>
          <w:numId w:val="27"/>
        </w:numPr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84193">
        <w:rPr>
          <w:rFonts w:ascii="Times New Roman" w:hAnsi="Times New Roman" w:cs="Times New Roman"/>
          <w:sz w:val="24"/>
          <w:szCs w:val="24"/>
        </w:rPr>
        <w:t>проводить исследования, связанные с изучением свойств функций</w:t>
      </w:r>
      <w:r w:rsidRPr="00C84193">
        <w:rPr>
          <w:rStyle w:val="51"/>
          <w:sz w:val="24"/>
          <w:szCs w:val="24"/>
        </w:rPr>
        <w:t xml:space="preserve">, </w:t>
      </w:r>
      <w:r w:rsidRPr="00C84193">
        <w:rPr>
          <w:rFonts w:ascii="Times New Roman" w:hAnsi="Times New Roman" w:cs="Times New Roman"/>
          <w:sz w:val="24"/>
          <w:szCs w:val="24"/>
        </w:rPr>
        <w:t>в том числе с использованием компьютера; на основе графиков изученных функций строить более слож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ные графики (кусочно-заданные, с «выколотыми» точками и т. п.);</w:t>
      </w:r>
    </w:p>
    <w:p w:rsidR="00374D8C" w:rsidRPr="00C84193" w:rsidRDefault="00374D8C" w:rsidP="007D0C9C">
      <w:pPr>
        <w:pStyle w:val="50"/>
        <w:numPr>
          <w:ilvl w:val="0"/>
          <w:numId w:val="27"/>
        </w:numPr>
        <w:tabs>
          <w:tab w:val="left" w:pos="666"/>
        </w:tabs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84193">
        <w:rPr>
          <w:rFonts w:ascii="Times New Roman" w:hAnsi="Times New Roman" w:cs="Times New Roman"/>
          <w:sz w:val="24"/>
          <w:szCs w:val="24"/>
        </w:rPr>
        <w:t>использовать функциональные представления и свой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ства функций для решения математических задач из раз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личных разделов курса.</w:t>
      </w:r>
    </w:p>
    <w:p w:rsidR="00374D8C" w:rsidRPr="00CB08F6" w:rsidRDefault="00374D8C" w:rsidP="00C84193">
      <w:pPr>
        <w:pStyle w:val="12"/>
        <w:spacing w:before="0" w:after="45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</w:p>
    <w:p w:rsidR="00374D8C" w:rsidRDefault="00374D8C" w:rsidP="00C84193">
      <w:pPr>
        <w:pStyle w:val="12"/>
        <w:spacing w:before="0" w:after="45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  <w:r w:rsidRPr="00CB08F6">
        <w:rPr>
          <w:rFonts w:cs="Times New Roman"/>
          <w:b/>
          <w:sz w:val="24"/>
          <w:szCs w:val="24"/>
        </w:rPr>
        <w:t>Числовые последовательности</w:t>
      </w:r>
    </w:p>
    <w:p w:rsidR="00C84193" w:rsidRPr="00CB08F6" w:rsidRDefault="00C84193" w:rsidP="00C84193">
      <w:pPr>
        <w:pStyle w:val="12"/>
        <w:spacing w:before="0" w:after="45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</w:p>
    <w:p w:rsidR="00374D8C" w:rsidRPr="00C84193" w:rsidRDefault="00374D8C" w:rsidP="00C84193">
      <w:pPr>
        <w:pStyle w:val="12"/>
        <w:spacing w:before="0" w:after="0" w:line="240" w:lineRule="auto"/>
        <w:ind w:left="20" w:firstLine="360"/>
        <w:jc w:val="both"/>
        <w:rPr>
          <w:rFonts w:cs="Times New Roman"/>
          <w:sz w:val="24"/>
          <w:szCs w:val="24"/>
          <w:u w:val="single"/>
        </w:rPr>
      </w:pPr>
      <w:r w:rsidRPr="00C84193">
        <w:rPr>
          <w:rFonts w:cs="Times New Roman"/>
          <w:sz w:val="24"/>
          <w:szCs w:val="24"/>
          <w:u w:val="single"/>
        </w:rPr>
        <w:t>Выпускник научится:</w:t>
      </w:r>
    </w:p>
    <w:p w:rsidR="00374D8C" w:rsidRPr="00C84193" w:rsidRDefault="00374D8C" w:rsidP="007D0C9C">
      <w:pPr>
        <w:pStyle w:val="12"/>
        <w:widowControl w:val="0"/>
        <w:numPr>
          <w:ilvl w:val="0"/>
          <w:numId w:val="28"/>
        </w:numPr>
        <w:shd w:val="clear" w:color="auto" w:fill="auto"/>
        <w:tabs>
          <w:tab w:val="left" w:pos="661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84193">
        <w:rPr>
          <w:rFonts w:cs="Times New Roman"/>
          <w:sz w:val="24"/>
          <w:szCs w:val="24"/>
        </w:rPr>
        <w:t>понимать и использовать язык последовательностей (тер</w:t>
      </w:r>
      <w:r w:rsidRPr="00C84193">
        <w:rPr>
          <w:rFonts w:cs="Times New Roman"/>
          <w:sz w:val="24"/>
          <w:szCs w:val="24"/>
        </w:rPr>
        <w:softHyphen/>
        <w:t>мины, символические обозначения);</w:t>
      </w:r>
    </w:p>
    <w:p w:rsidR="00374D8C" w:rsidRPr="00C84193" w:rsidRDefault="00374D8C" w:rsidP="007D0C9C">
      <w:pPr>
        <w:pStyle w:val="12"/>
        <w:widowControl w:val="0"/>
        <w:numPr>
          <w:ilvl w:val="0"/>
          <w:numId w:val="28"/>
        </w:numPr>
        <w:shd w:val="clear" w:color="auto" w:fill="auto"/>
        <w:tabs>
          <w:tab w:val="left" w:pos="661"/>
        </w:tabs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84193">
        <w:rPr>
          <w:rFonts w:cs="Times New Roman"/>
          <w:sz w:val="24"/>
          <w:szCs w:val="24"/>
        </w:rPr>
        <w:t>применять формулы, связанные с арифметической и гео</w:t>
      </w:r>
      <w:r w:rsidRPr="00C84193">
        <w:rPr>
          <w:rFonts w:cs="Times New Roman"/>
          <w:sz w:val="24"/>
          <w:szCs w:val="24"/>
        </w:rPr>
        <w:softHyphen/>
        <w:t>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</w:p>
    <w:p w:rsidR="00374D8C" w:rsidRPr="00C84193" w:rsidRDefault="00374D8C" w:rsidP="00C84193">
      <w:pPr>
        <w:pStyle w:val="50"/>
        <w:spacing w:before="0" w:after="0" w:line="240" w:lineRule="auto"/>
        <w:ind w:left="20" w:firstLine="36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84193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 научиться:</w:t>
      </w:r>
    </w:p>
    <w:p w:rsidR="00374D8C" w:rsidRPr="00C84193" w:rsidRDefault="00374D8C" w:rsidP="007D0C9C">
      <w:pPr>
        <w:pStyle w:val="50"/>
        <w:numPr>
          <w:ilvl w:val="0"/>
          <w:numId w:val="28"/>
        </w:numPr>
        <w:tabs>
          <w:tab w:val="left" w:pos="661"/>
        </w:tabs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84193">
        <w:rPr>
          <w:rFonts w:ascii="Times New Roman" w:hAnsi="Times New Roman" w:cs="Times New Roman"/>
          <w:sz w:val="24"/>
          <w:szCs w:val="24"/>
        </w:rPr>
        <w:t>решать комбинированные задачи с применением фор</w:t>
      </w:r>
      <w:r w:rsidRPr="00C84193">
        <w:rPr>
          <w:rFonts w:ascii="Times New Roman" w:hAnsi="Times New Roman" w:cs="Times New Roman"/>
          <w:sz w:val="24"/>
          <w:szCs w:val="24"/>
        </w:rPr>
        <w:softHyphen/>
      </w:r>
      <w:r w:rsidR="00290035">
        <w:rPr>
          <w:rFonts w:ascii="Times New Roman" w:hAnsi="Times New Roman" w:cs="Times New Roman"/>
          <w:sz w:val="24"/>
          <w:szCs w:val="24"/>
        </w:rPr>
        <w:t>мул п-го члена и суммы первых п-</w:t>
      </w:r>
      <w:r w:rsidRPr="00C84193">
        <w:rPr>
          <w:rFonts w:ascii="Times New Roman" w:hAnsi="Times New Roman" w:cs="Times New Roman"/>
          <w:sz w:val="24"/>
          <w:szCs w:val="24"/>
        </w:rPr>
        <w:t>членов арифметической и геометрической прогрессий, применяя при этом аппарат уравнений и неравенств;</w:t>
      </w:r>
    </w:p>
    <w:p w:rsidR="00374D8C" w:rsidRDefault="00374D8C" w:rsidP="007D0C9C">
      <w:pPr>
        <w:pStyle w:val="50"/>
        <w:numPr>
          <w:ilvl w:val="0"/>
          <w:numId w:val="28"/>
        </w:numPr>
        <w:tabs>
          <w:tab w:val="left" w:pos="661"/>
        </w:tabs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84193">
        <w:rPr>
          <w:rFonts w:ascii="Times New Roman" w:hAnsi="Times New Roman" w:cs="Times New Roman"/>
          <w:sz w:val="24"/>
          <w:szCs w:val="24"/>
        </w:rPr>
        <w:t>понимать арифметическую и геометрическую про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грессии как функции натурального аргумента; связывать арифметическую прогрессию с линейным ростом, геометри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ческую</w:t>
      </w:r>
      <w:r w:rsidRPr="00C84193">
        <w:rPr>
          <w:rStyle w:val="51"/>
          <w:sz w:val="24"/>
          <w:szCs w:val="24"/>
        </w:rPr>
        <w:t xml:space="preserve"> — </w:t>
      </w:r>
      <w:r w:rsidRPr="00C84193">
        <w:rPr>
          <w:rFonts w:ascii="Times New Roman" w:hAnsi="Times New Roman" w:cs="Times New Roman"/>
          <w:sz w:val="24"/>
          <w:szCs w:val="24"/>
        </w:rPr>
        <w:t>с экспоненциальным ростом.</w:t>
      </w:r>
    </w:p>
    <w:p w:rsidR="00C84193" w:rsidRPr="00C84193" w:rsidRDefault="00C84193" w:rsidP="00290035">
      <w:pPr>
        <w:pStyle w:val="50"/>
        <w:tabs>
          <w:tab w:val="left" w:pos="661"/>
        </w:tabs>
        <w:spacing w:before="0" w:after="0" w:line="240" w:lineRule="auto"/>
        <w:ind w:left="380" w:right="20"/>
        <w:jc w:val="both"/>
        <w:rPr>
          <w:rFonts w:ascii="Times New Roman" w:hAnsi="Times New Roman" w:cs="Times New Roman"/>
          <w:sz w:val="24"/>
          <w:szCs w:val="24"/>
        </w:rPr>
      </w:pPr>
    </w:p>
    <w:p w:rsidR="00374D8C" w:rsidRDefault="00374D8C" w:rsidP="00C84193">
      <w:pPr>
        <w:pStyle w:val="12"/>
        <w:spacing w:before="0" w:after="0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  <w:r w:rsidRPr="00C84193">
        <w:rPr>
          <w:rFonts w:cs="Times New Roman"/>
          <w:b/>
          <w:sz w:val="24"/>
          <w:szCs w:val="24"/>
        </w:rPr>
        <w:t>Описательная статистика</w:t>
      </w:r>
    </w:p>
    <w:p w:rsidR="00C84193" w:rsidRPr="00C84193" w:rsidRDefault="00C84193" w:rsidP="00C84193">
      <w:pPr>
        <w:pStyle w:val="12"/>
        <w:spacing w:before="0" w:after="0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</w:p>
    <w:p w:rsidR="00374D8C" w:rsidRPr="00C84193" w:rsidRDefault="00374D8C" w:rsidP="00C84193">
      <w:pPr>
        <w:pStyle w:val="12"/>
        <w:spacing w:before="0" w:after="0" w:line="240" w:lineRule="auto"/>
        <w:ind w:right="160" w:firstLine="360"/>
        <w:jc w:val="both"/>
        <w:rPr>
          <w:rFonts w:cs="Times New Roman"/>
          <w:sz w:val="24"/>
          <w:szCs w:val="24"/>
        </w:rPr>
      </w:pPr>
      <w:r w:rsidRPr="00C84193">
        <w:rPr>
          <w:rFonts w:cs="Times New Roman"/>
          <w:sz w:val="24"/>
          <w:szCs w:val="24"/>
          <w:u w:val="single"/>
        </w:rPr>
        <w:t>Выпускник научится</w:t>
      </w:r>
      <w:r w:rsidRPr="00C84193">
        <w:rPr>
          <w:rFonts w:cs="Times New Roman"/>
          <w:sz w:val="24"/>
          <w:szCs w:val="24"/>
        </w:rPr>
        <w:t xml:space="preserve"> использовать простейшие способы представления и анализа статистических данных.</w:t>
      </w:r>
    </w:p>
    <w:p w:rsidR="00374D8C" w:rsidRDefault="00374D8C" w:rsidP="00C84193">
      <w:pPr>
        <w:pStyle w:val="50"/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84193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</w:t>
      </w:r>
      <w:r w:rsidRPr="00C84193">
        <w:rPr>
          <w:rFonts w:ascii="Times New Roman" w:hAnsi="Times New Roman" w:cs="Times New Roman"/>
          <w:sz w:val="24"/>
          <w:szCs w:val="24"/>
        </w:rPr>
        <w:t xml:space="preserve"> приобрести первона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чальный опыт организации сбора данных при проведении опро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са общественного мнения</w:t>
      </w:r>
      <w:r w:rsidRPr="00C84193">
        <w:rPr>
          <w:rFonts w:ascii="Times New Roman" w:hAnsi="Times New Roman" w:cs="Times New Roman"/>
          <w:sz w:val="24"/>
          <w:szCs w:val="24"/>
          <w:vertAlign w:val="subscript"/>
        </w:rPr>
        <w:t>у</w:t>
      </w:r>
      <w:r w:rsidRPr="00C84193">
        <w:rPr>
          <w:rFonts w:ascii="Times New Roman" w:hAnsi="Times New Roman" w:cs="Times New Roman"/>
          <w:sz w:val="24"/>
          <w:szCs w:val="24"/>
        </w:rPr>
        <w:t xml:space="preserve"> осуществлять их анализ</w:t>
      </w:r>
      <w:r w:rsidRPr="00C84193">
        <w:rPr>
          <w:rStyle w:val="51"/>
          <w:sz w:val="24"/>
          <w:szCs w:val="24"/>
        </w:rPr>
        <w:t xml:space="preserve">, </w:t>
      </w:r>
      <w:r w:rsidRPr="00C84193">
        <w:rPr>
          <w:rFonts w:ascii="Times New Roman" w:hAnsi="Times New Roman" w:cs="Times New Roman"/>
          <w:sz w:val="24"/>
          <w:szCs w:val="24"/>
        </w:rPr>
        <w:t>пред</w:t>
      </w:r>
      <w:r w:rsidRPr="00C84193">
        <w:rPr>
          <w:rFonts w:ascii="Times New Roman" w:hAnsi="Times New Roman" w:cs="Times New Roman"/>
          <w:sz w:val="24"/>
          <w:szCs w:val="24"/>
        </w:rPr>
        <w:softHyphen/>
        <w:t>ставлять результаты опроса в виде таблицы, диаграммы.</w:t>
      </w:r>
    </w:p>
    <w:p w:rsidR="00C84193" w:rsidRPr="00C84193" w:rsidRDefault="00C84193" w:rsidP="00C84193">
      <w:pPr>
        <w:pStyle w:val="50"/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374D8C" w:rsidRDefault="00374D8C" w:rsidP="00C84193">
      <w:pPr>
        <w:pStyle w:val="50"/>
        <w:spacing w:before="0" w:after="0" w:line="240" w:lineRule="auto"/>
        <w:ind w:left="20" w:right="20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4193">
        <w:rPr>
          <w:rFonts w:ascii="Times New Roman" w:hAnsi="Times New Roman" w:cs="Times New Roman"/>
          <w:b/>
          <w:sz w:val="24"/>
          <w:szCs w:val="24"/>
        </w:rPr>
        <w:t>Случайные события и вероятность</w:t>
      </w:r>
    </w:p>
    <w:p w:rsidR="00C84193" w:rsidRPr="00C84193" w:rsidRDefault="00C84193" w:rsidP="00C84193">
      <w:pPr>
        <w:pStyle w:val="50"/>
        <w:spacing w:before="0" w:after="0" w:line="240" w:lineRule="auto"/>
        <w:ind w:left="20" w:right="20" w:firstLine="360"/>
        <w:jc w:val="center"/>
        <w:rPr>
          <w:rFonts w:ascii="Times New Roman" w:hAnsi="Times New Roman" w:cs="Times New Roman"/>
          <w:sz w:val="24"/>
          <w:szCs w:val="24"/>
        </w:rPr>
      </w:pPr>
    </w:p>
    <w:p w:rsidR="00374D8C" w:rsidRPr="00C84193" w:rsidRDefault="00374D8C" w:rsidP="00C84193">
      <w:pPr>
        <w:pStyle w:val="12"/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84193">
        <w:rPr>
          <w:rFonts w:cs="Times New Roman"/>
          <w:sz w:val="24"/>
          <w:szCs w:val="24"/>
          <w:u w:val="single"/>
        </w:rPr>
        <w:t>Выпускник научится</w:t>
      </w:r>
      <w:r w:rsidRPr="00C84193">
        <w:rPr>
          <w:rFonts w:cs="Times New Roman"/>
          <w:sz w:val="24"/>
          <w:szCs w:val="24"/>
        </w:rPr>
        <w:t xml:space="preserve"> находить относительную частоту и ве</w:t>
      </w:r>
      <w:r w:rsidRPr="00C84193">
        <w:rPr>
          <w:rFonts w:cs="Times New Roman"/>
          <w:sz w:val="24"/>
          <w:szCs w:val="24"/>
        </w:rPr>
        <w:softHyphen/>
        <w:t>роятность случайного события.</w:t>
      </w:r>
    </w:p>
    <w:p w:rsidR="00374D8C" w:rsidRPr="00C84193" w:rsidRDefault="00374D8C" w:rsidP="00C84193">
      <w:pPr>
        <w:spacing w:after="0" w:line="240" w:lineRule="auto"/>
        <w:ind w:firstLine="51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4193">
        <w:rPr>
          <w:rFonts w:ascii="Times New Roman" w:hAnsi="Times New Roman" w:cs="Times New Roman"/>
          <w:i/>
          <w:sz w:val="24"/>
          <w:szCs w:val="24"/>
          <w:u w:val="single"/>
        </w:rPr>
        <w:t>Выпускник получит возможность</w:t>
      </w:r>
      <w:r w:rsidRPr="00C84193">
        <w:rPr>
          <w:rFonts w:ascii="Times New Roman" w:hAnsi="Times New Roman" w:cs="Times New Roman"/>
          <w:i/>
          <w:sz w:val="24"/>
          <w:szCs w:val="24"/>
        </w:rPr>
        <w:t xml:space="preserve"> приобрести опыт про</w:t>
      </w:r>
      <w:r w:rsidRPr="00C84193">
        <w:rPr>
          <w:rFonts w:ascii="Times New Roman" w:hAnsi="Times New Roman" w:cs="Times New Roman"/>
          <w:i/>
          <w:sz w:val="24"/>
          <w:szCs w:val="24"/>
        </w:rPr>
        <w:softHyphen/>
        <w:t>ведения случайных экспериментов, в том числе с помощью компьютерного моделирования, интерпретации их результа</w:t>
      </w:r>
      <w:r w:rsidRPr="00C84193">
        <w:rPr>
          <w:rFonts w:ascii="Times New Roman" w:hAnsi="Times New Roman" w:cs="Times New Roman"/>
          <w:i/>
          <w:sz w:val="24"/>
          <w:szCs w:val="24"/>
        </w:rPr>
        <w:softHyphen/>
        <w:t>тов.</w:t>
      </w:r>
    </w:p>
    <w:p w:rsidR="00374D8C" w:rsidRDefault="00374D8C" w:rsidP="00C84193">
      <w:pPr>
        <w:pStyle w:val="12"/>
        <w:spacing w:before="0" w:after="0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  <w:r w:rsidRPr="00C84193">
        <w:rPr>
          <w:rFonts w:cs="Times New Roman"/>
          <w:b/>
          <w:sz w:val="24"/>
          <w:szCs w:val="24"/>
        </w:rPr>
        <w:t xml:space="preserve">Комбинаторика </w:t>
      </w:r>
    </w:p>
    <w:p w:rsidR="00C84193" w:rsidRPr="00C84193" w:rsidRDefault="00C84193" w:rsidP="00C84193">
      <w:pPr>
        <w:pStyle w:val="12"/>
        <w:spacing w:before="0" w:after="0" w:line="240" w:lineRule="auto"/>
        <w:ind w:right="160" w:firstLine="0"/>
        <w:jc w:val="center"/>
        <w:rPr>
          <w:rFonts w:cs="Times New Roman"/>
          <w:b/>
          <w:sz w:val="24"/>
          <w:szCs w:val="24"/>
        </w:rPr>
      </w:pPr>
    </w:p>
    <w:p w:rsidR="00374D8C" w:rsidRPr="00C84193" w:rsidRDefault="00374D8C" w:rsidP="00C84193">
      <w:pPr>
        <w:pStyle w:val="12"/>
        <w:spacing w:before="0" w:after="0" w:line="240" w:lineRule="auto"/>
        <w:ind w:left="20" w:right="20" w:firstLine="360"/>
        <w:jc w:val="both"/>
        <w:rPr>
          <w:rFonts w:cs="Times New Roman"/>
          <w:sz w:val="24"/>
          <w:szCs w:val="24"/>
        </w:rPr>
      </w:pPr>
      <w:r w:rsidRPr="00C84193">
        <w:rPr>
          <w:rFonts w:cs="Times New Roman"/>
          <w:sz w:val="24"/>
          <w:szCs w:val="24"/>
          <w:u w:val="single"/>
        </w:rPr>
        <w:t>Выпускник научится</w:t>
      </w:r>
      <w:r w:rsidRPr="00C84193">
        <w:rPr>
          <w:rFonts w:cs="Times New Roman"/>
          <w:sz w:val="24"/>
          <w:szCs w:val="24"/>
        </w:rPr>
        <w:t xml:space="preserve"> решать комбинаторные задачи на на</w:t>
      </w:r>
      <w:r w:rsidRPr="00C84193">
        <w:rPr>
          <w:rFonts w:cs="Times New Roman"/>
          <w:sz w:val="24"/>
          <w:szCs w:val="24"/>
        </w:rPr>
        <w:softHyphen/>
        <w:t>хождение числа объектов или комбинаций.</w:t>
      </w:r>
    </w:p>
    <w:p w:rsidR="00374D8C" w:rsidRPr="00C84193" w:rsidRDefault="00374D8C" w:rsidP="00C84193">
      <w:pPr>
        <w:pStyle w:val="50"/>
        <w:spacing w:before="0" w:after="0" w:line="240" w:lineRule="auto"/>
        <w:ind w:left="20" w:right="2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C84193">
        <w:rPr>
          <w:rFonts w:ascii="Times New Roman" w:hAnsi="Times New Roman" w:cs="Times New Roman"/>
          <w:sz w:val="24"/>
          <w:szCs w:val="24"/>
          <w:u w:val="single"/>
        </w:rPr>
        <w:t>Выпускник получит</w:t>
      </w:r>
      <w:r w:rsidRPr="00C84193">
        <w:rPr>
          <w:rFonts w:ascii="Times New Roman" w:hAnsi="Times New Roman" w:cs="Times New Roman"/>
          <w:sz w:val="24"/>
          <w:szCs w:val="24"/>
        </w:rPr>
        <w:t xml:space="preserve"> возможность научиться некоторым специальным приёмам решения комбинаторных задач.</w:t>
      </w:r>
    </w:p>
    <w:p w:rsidR="00374D8C" w:rsidRPr="00CB08F6" w:rsidRDefault="00374D8C" w:rsidP="00C84193">
      <w:pPr>
        <w:spacing w:after="0" w:line="360" w:lineRule="auto"/>
        <w:contextualSpacing/>
        <w:rPr>
          <w:rFonts w:ascii="Times New Roman" w:hAnsi="Times New Roman" w:cs="Times New Roman"/>
          <w:b/>
          <w:sz w:val="28"/>
          <w:szCs w:val="28"/>
        </w:rPr>
        <w:sectPr w:rsidR="00374D8C" w:rsidRPr="00CB08F6" w:rsidSect="00784560">
          <w:footerReference w:type="default" r:id="rId8"/>
          <w:type w:val="continuous"/>
          <w:pgSz w:w="11906" w:h="16838"/>
          <w:pgMar w:top="142" w:right="1134" w:bottom="1134" w:left="1134" w:header="708" w:footer="708" w:gutter="0"/>
          <w:cols w:space="708"/>
          <w:docGrid w:linePitch="360"/>
        </w:sectPr>
      </w:pPr>
    </w:p>
    <w:tbl>
      <w:tblPr>
        <w:tblStyle w:val="a4"/>
        <w:tblpPr w:leftFromText="180" w:rightFromText="180" w:vertAnchor="text" w:horzAnchor="margin" w:tblpY="-152"/>
        <w:tblW w:w="15134" w:type="dxa"/>
        <w:tblLayout w:type="fixed"/>
        <w:tblLook w:val="04A0"/>
      </w:tblPr>
      <w:tblGrid>
        <w:gridCol w:w="525"/>
        <w:gridCol w:w="2220"/>
        <w:gridCol w:w="1841"/>
        <w:gridCol w:w="3270"/>
        <w:gridCol w:w="1780"/>
        <w:gridCol w:w="20"/>
        <w:gridCol w:w="20"/>
        <w:gridCol w:w="40"/>
        <w:gridCol w:w="23"/>
        <w:gridCol w:w="1697"/>
        <w:gridCol w:w="22"/>
        <w:gridCol w:w="18"/>
        <w:gridCol w:w="20"/>
        <w:gridCol w:w="22"/>
        <w:gridCol w:w="18"/>
        <w:gridCol w:w="20"/>
        <w:gridCol w:w="885"/>
        <w:gridCol w:w="2693"/>
      </w:tblGrid>
      <w:tr w:rsidR="0034022A" w:rsidRPr="005D2777" w:rsidTr="00AC6F6A">
        <w:tc>
          <w:tcPr>
            <w:tcW w:w="525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  <w:r w:rsidRPr="005D2777">
              <w:rPr>
                <w:rStyle w:val="FontStyle11"/>
                <w:b/>
                <w:sz w:val="20"/>
                <w:szCs w:val="20"/>
              </w:rPr>
              <w:lastRenderedPageBreak/>
              <w:t>№ п/п</w:t>
            </w:r>
          </w:p>
        </w:tc>
        <w:tc>
          <w:tcPr>
            <w:tcW w:w="2220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  <w:r w:rsidRPr="005D2777">
              <w:rPr>
                <w:rStyle w:val="FontStyle11"/>
                <w:b/>
                <w:sz w:val="20"/>
                <w:szCs w:val="20"/>
              </w:rPr>
              <w:t>Тема урока</w:t>
            </w:r>
          </w:p>
        </w:tc>
        <w:tc>
          <w:tcPr>
            <w:tcW w:w="1841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  <w:r w:rsidRPr="005D2777">
              <w:rPr>
                <w:rStyle w:val="FontStyle11"/>
                <w:b/>
                <w:sz w:val="20"/>
                <w:szCs w:val="20"/>
              </w:rPr>
              <w:t>Тип урока</w:t>
            </w:r>
          </w:p>
        </w:tc>
        <w:tc>
          <w:tcPr>
            <w:tcW w:w="3270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  <w:r w:rsidRPr="005D2777">
              <w:rPr>
                <w:rStyle w:val="FontStyle11"/>
                <w:b/>
                <w:sz w:val="20"/>
                <w:szCs w:val="20"/>
              </w:rPr>
              <w:t>Основные виды деятельности</w:t>
            </w:r>
          </w:p>
        </w:tc>
        <w:tc>
          <w:tcPr>
            <w:tcW w:w="7278" w:type="dxa"/>
            <w:gridSpan w:val="14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  <w:r w:rsidRPr="005D2777">
              <w:rPr>
                <w:rStyle w:val="FontStyle11"/>
                <w:b/>
                <w:sz w:val="20"/>
                <w:szCs w:val="20"/>
              </w:rPr>
              <w:t>УУД</w:t>
            </w:r>
          </w:p>
        </w:tc>
      </w:tr>
      <w:tr w:rsidR="0034022A" w:rsidRPr="005D2777" w:rsidTr="00AC6F6A">
        <w:tc>
          <w:tcPr>
            <w:tcW w:w="7856" w:type="dxa"/>
            <w:gridSpan w:val="4"/>
          </w:tcPr>
          <w:p w:rsidR="00D9026E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b/>
              </w:rPr>
            </w:pPr>
          </w:p>
          <w:p w:rsidR="0034022A" w:rsidRPr="00501391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4"/>
                <w:szCs w:val="24"/>
              </w:rPr>
            </w:pPr>
            <w:r>
              <w:rPr>
                <w:b/>
              </w:rPr>
              <w:t xml:space="preserve">Глава 1   «Дроби и проценты»          </w:t>
            </w:r>
            <w:r w:rsidR="0034022A" w:rsidRPr="00501391">
              <w:rPr>
                <w:b/>
              </w:rPr>
              <w:t>12 ч</w:t>
            </w:r>
          </w:p>
        </w:tc>
        <w:tc>
          <w:tcPr>
            <w:tcW w:w="1883" w:type="dxa"/>
            <w:gridSpan w:val="5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  <w:r w:rsidRPr="005D2777">
              <w:rPr>
                <w:b/>
                <w:sz w:val="20"/>
                <w:szCs w:val="20"/>
              </w:rPr>
              <w:t>Личностные</w:t>
            </w:r>
          </w:p>
        </w:tc>
        <w:tc>
          <w:tcPr>
            <w:tcW w:w="2702" w:type="dxa"/>
            <w:gridSpan w:val="8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b/>
                <w:sz w:val="20"/>
                <w:szCs w:val="20"/>
              </w:rPr>
            </w:pPr>
            <w:r w:rsidRPr="005D2777">
              <w:rPr>
                <w:b/>
                <w:sz w:val="20"/>
                <w:szCs w:val="20"/>
              </w:rPr>
              <w:t>Метапредметные</w:t>
            </w:r>
          </w:p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</w:p>
        </w:tc>
        <w:tc>
          <w:tcPr>
            <w:tcW w:w="2693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  <w:r w:rsidRPr="005D2777">
              <w:rPr>
                <w:rStyle w:val="FontStyle11"/>
                <w:b/>
                <w:sz w:val="20"/>
                <w:szCs w:val="20"/>
              </w:rPr>
              <w:t>Предметные</w:t>
            </w:r>
          </w:p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b/>
                <w:sz w:val="20"/>
                <w:szCs w:val="20"/>
              </w:rPr>
            </w:pPr>
          </w:p>
        </w:tc>
      </w:tr>
      <w:tr w:rsidR="0034022A" w:rsidRPr="005D2777" w:rsidTr="00AC6F6A">
        <w:tc>
          <w:tcPr>
            <w:tcW w:w="525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1</w:t>
            </w:r>
          </w:p>
        </w:tc>
        <w:tc>
          <w:tcPr>
            <w:tcW w:w="2220" w:type="dxa"/>
          </w:tcPr>
          <w:p w:rsidR="006021E4" w:rsidRDefault="006021E4" w:rsidP="00AC6F6A">
            <w:r>
              <w:t>1.1</w:t>
            </w:r>
          </w:p>
          <w:p w:rsidR="0034022A" w:rsidRPr="005D2777" w:rsidRDefault="002A6DB1" w:rsidP="00AC6F6A">
            <w:pPr>
              <w:rPr>
                <w:rStyle w:val="FontStyle11"/>
                <w:sz w:val="20"/>
                <w:szCs w:val="20"/>
              </w:rPr>
            </w:pPr>
            <w:r>
              <w:t>Различные приёмы сравнения дробей</w:t>
            </w:r>
          </w:p>
        </w:tc>
        <w:tc>
          <w:tcPr>
            <w:tcW w:w="1841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34022A" w:rsidRPr="005D2777" w:rsidRDefault="0034022A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сравнение обыкновенных и десятичных дробей. Выполнять прикидку и оценку в ходе вычислений</w:t>
            </w:r>
          </w:p>
        </w:tc>
        <w:tc>
          <w:tcPr>
            <w:tcW w:w="1883" w:type="dxa"/>
            <w:gridSpan w:val="5"/>
            <w:vMerge w:val="restart"/>
          </w:tcPr>
          <w:p w:rsidR="0034022A" w:rsidRPr="005D2777" w:rsidRDefault="0034022A" w:rsidP="00AC6F6A">
            <w:pPr>
              <w:contextualSpacing/>
              <w:rPr>
                <w:b/>
              </w:rPr>
            </w:pPr>
            <w:r w:rsidRPr="005D2777">
      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 развитие интереса к математическому творчеству и математических способностей.</w:t>
            </w:r>
          </w:p>
          <w:p w:rsidR="0034022A" w:rsidRPr="005D2777" w:rsidRDefault="0034022A" w:rsidP="00AC6F6A">
            <w:pPr>
              <w:contextualSpacing/>
              <w:jc w:val="both"/>
              <w:rPr>
                <w:i/>
              </w:rPr>
            </w:pPr>
            <w:r w:rsidRPr="005D2777">
              <w:t>точек зрения</w:t>
            </w:r>
          </w:p>
          <w:p w:rsidR="0034022A" w:rsidRPr="005D2777" w:rsidRDefault="0034022A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 w:val="restart"/>
          </w:tcPr>
          <w:p w:rsidR="0034022A" w:rsidRPr="005D2777" w:rsidRDefault="0034022A" w:rsidP="00AC6F6A">
            <w:pPr>
              <w:contextualSpacing/>
              <w:rPr>
                <w:b/>
              </w:rPr>
            </w:pPr>
            <w:r w:rsidRPr="0034022A">
              <w:rPr>
                <w:rStyle w:val="47"/>
                <w:rFonts w:eastAsiaTheme="minorHAnsi"/>
                <w:b/>
              </w:rPr>
              <w:t>Регулятивные</w:t>
            </w:r>
            <w:r w:rsidRPr="0034022A">
              <w:rPr>
                <w:b/>
              </w:rPr>
              <w:t xml:space="preserve"> -</w:t>
            </w:r>
            <w:r w:rsidRPr="005D2777">
              <w:t xml:space="preserve"> принимать учебную задачу и следовать инструкции учителя; планировать свои действия в соответствии с учебными задачами и инструкцией учителя.</w:t>
            </w:r>
          </w:p>
          <w:p w:rsidR="0034022A" w:rsidRPr="005D2777" w:rsidRDefault="0034022A" w:rsidP="00AC6F6A">
            <w:pPr>
              <w:contextualSpacing/>
              <w:jc w:val="both"/>
            </w:pPr>
            <w:r w:rsidRPr="0034022A">
              <w:rPr>
                <w:rStyle w:val="47"/>
                <w:rFonts w:eastAsiaTheme="minorHAnsi"/>
                <w:b/>
              </w:rPr>
              <w:t>Познавательные</w:t>
            </w:r>
            <w:r w:rsidRPr="005D2777">
              <w:t xml:space="preserve"> - осуществлять поиск нужной информации, используя материал учебника и сведения, полученные от взрослых; строить небольшие математические сообщения в устной форме.</w:t>
            </w:r>
          </w:p>
          <w:p w:rsidR="0034022A" w:rsidRPr="005D2777" w:rsidRDefault="0034022A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34022A">
              <w:rPr>
                <w:rStyle w:val="47"/>
                <w:rFonts w:eastAsiaTheme="minorHAnsi"/>
                <w:i w:val="0"/>
              </w:rPr>
              <w:t>Коммуникативные</w:t>
            </w:r>
            <w:r w:rsidRPr="005D2777">
              <w:rPr>
                <w:rStyle w:val="47"/>
                <w:rFonts w:eastAsiaTheme="minorHAnsi"/>
              </w:rPr>
              <w:t xml:space="preserve"> -</w:t>
            </w:r>
            <w:r w:rsidRPr="005D2777">
              <w:t xml:space="preserve"> принимать активное участие в работе парами и группами, используя речевые коммуникативные средства; допускать  существованиеразличных</w:t>
            </w:r>
          </w:p>
        </w:tc>
        <w:tc>
          <w:tcPr>
            <w:tcW w:w="2693" w:type="dxa"/>
            <w:vMerge w:val="restart"/>
          </w:tcPr>
          <w:p w:rsidR="0034022A" w:rsidRPr="005D2777" w:rsidRDefault="0034022A" w:rsidP="00AC6F6A">
            <w:pPr>
              <w:contextualSpacing/>
            </w:pPr>
            <w:r w:rsidRPr="0074299D">
              <w:rPr>
                <w:b/>
                <w:i/>
              </w:rPr>
              <w:t>Ученик научится:</w:t>
            </w:r>
            <w:r w:rsidRPr="005D2777">
              <w:t>сравнивать дроби; выполнять вычисления с рациональными числами; вычислять выражения с натуральными показателями; знать что такое основание и показатель степени; решать задачи на проценты; находить среднее арифметическое, моду и размах числового ряда.</w:t>
            </w:r>
          </w:p>
          <w:p w:rsidR="0034022A" w:rsidRPr="005D2777" w:rsidRDefault="0034022A" w:rsidP="00AC6F6A">
            <w:pPr>
              <w:contextualSpacing/>
              <w:rPr>
                <w:rStyle w:val="FontStyle11"/>
                <w:sz w:val="20"/>
                <w:szCs w:val="20"/>
              </w:rPr>
            </w:pPr>
            <w:r w:rsidRPr="0074299D">
              <w:rPr>
                <w:rFonts w:eastAsiaTheme="minorHAnsi"/>
                <w:b/>
                <w:i/>
              </w:rPr>
              <w:t>Ученик получит возможность</w:t>
            </w:r>
            <w:r w:rsidRPr="005D2777">
              <w:rPr>
                <w:rFonts w:eastAsiaTheme="minorHAnsi"/>
                <w:i/>
              </w:rPr>
              <w:t xml:space="preserve"> научиться: </w:t>
            </w:r>
            <w:r w:rsidRPr="005D2777">
              <w:t>применять полученные знания при решении задач; применять правило перекрестного сравнения обыкновенных дробей</w:t>
            </w:r>
          </w:p>
        </w:tc>
      </w:tr>
      <w:tr w:rsidR="0034022A" w:rsidRPr="005D2777" w:rsidTr="00AC6F6A">
        <w:tc>
          <w:tcPr>
            <w:tcW w:w="525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2</w:t>
            </w:r>
          </w:p>
        </w:tc>
        <w:tc>
          <w:tcPr>
            <w:tcW w:w="2220" w:type="dxa"/>
          </w:tcPr>
          <w:p w:rsidR="0034022A" w:rsidRPr="005D2777" w:rsidRDefault="002A6DB1" w:rsidP="00AC6F6A">
            <w:r>
              <w:t>Перекрёстное правило сравнения дробей</w:t>
            </w:r>
          </w:p>
        </w:tc>
        <w:tc>
          <w:tcPr>
            <w:tcW w:w="1841" w:type="dxa"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34022A" w:rsidRPr="005D2777" w:rsidRDefault="0034022A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Использовать эквивалентные представления дробных чисел при их сравнении и в вычислениях.</w:t>
            </w:r>
          </w:p>
          <w:p w:rsidR="0034022A" w:rsidRPr="005D2777" w:rsidRDefault="0034022A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оводить несложные исследования, связанные со свойствами дробных чисел, опираясь на числовые эксперименты</w:t>
            </w:r>
          </w:p>
        </w:tc>
        <w:tc>
          <w:tcPr>
            <w:tcW w:w="1883" w:type="dxa"/>
            <w:gridSpan w:val="5"/>
            <w:vMerge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34022A" w:rsidRPr="005D2777" w:rsidRDefault="0034022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25FAD" w:rsidRPr="005D2777" w:rsidTr="00AC6F6A">
        <w:tc>
          <w:tcPr>
            <w:tcW w:w="525" w:type="dxa"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3</w:t>
            </w:r>
          </w:p>
        </w:tc>
        <w:tc>
          <w:tcPr>
            <w:tcW w:w="2220" w:type="dxa"/>
          </w:tcPr>
          <w:p w:rsidR="00225FAD" w:rsidRDefault="00225FAD" w:rsidP="00AC6F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</w:t>
            </w:r>
          </w:p>
          <w:p w:rsidR="00225FAD" w:rsidRPr="002A6DB1" w:rsidRDefault="00225FAD" w:rsidP="00AC6F6A">
            <w:pPr>
              <w:rPr>
                <w:sz w:val="18"/>
                <w:szCs w:val="18"/>
              </w:rPr>
            </w:pPr>
            <w:r w:rsidRPr="002A6DB1">
              <w:rPr>
                <w:sz w:val="18"/>
                <w:szCs w:val="18"/>
              </w:rPr>
              <w:t xml:space="preserve">Перевод десятичных дробей в обыкновенные. Перевод обыкновенных дробей в десятичные. </w:t>
            </w:r>
          </w:p>
        </w:tc>
        <w:tc>
          <w:tcPr>
            <w:tcW w:w="1841" w:type="dxa"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225FAD" w:rsidRPr="005D2777" w:rsidRDefault="00225FAD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Сравнивать и упорядочивать рациональные числа. Выполнять вычисления с рациональными числами, вычислять значения степеней с натуральными показателями</w:t>
            </w:r>
          </w:p>
        </w:tc>
        <w:tc>
          <w:tcPr>
            <w:tcW w:w="1883" w:type="dxa"/>
            <w:gridSpan w:val="5"/>
            <w:vMerge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25FAD" w:rsidRPr="005D2777" w:rsidTr="00AC6F6A">
        <w:tc>
          <w:tcPr>
            <w:tcW w:w="525" w:type="dxa"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4</w:t>
            </w:r>
          </w:p>
        </w:tc>
        <w:tc>
          <w:tcPr>
            <w:tcW w:w="2220" w:type="dxa"/>
          </w:tcPr>
          <w:p w:rsidR="00225FAD" w:rsidRPr="005D2777" w:rsidRDefault="00225FAD" w:rsidP="00AC6F6A">
            <w:r>
              <w:t>Все действия с дробями</w:t>
            </w:r>
          </w:p>
        </w:tc>
        <w:tc>
          <w:tcPr>
            <w:tcW w:w="1841" w:type="dxa"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225FAD" w:rsidRPr="005D2777" w:rsidRDefault="00225FAD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Находить значения буквенных выражений. Выполнять вычисления с рациональными числами, вычислять значения степеней с натуральными показателями</w:t>
            </w:r>
          </w:p>
        </w:tc>
        <w:tc>
          <w:tcPr>
            <w:tcW w:w="1883" w:type="dxa"/>
            <w:gridSpan w:val="5"/>
            <w:vMerge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225FAD" w:rsidRPr="005D2777" w:rsidRDefault="00225FAD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6021E4" w:rsidRPr="005D2777" w:rsidTr="00AC6F6A">
        <w:tc>
          <w:tcPr>
            <w:tcW w:w="525" w:type="dxa"/>
          </w:tcPr>
          <w:p w:rsidR="006021E4" w:rsidRPr="005D2777" w:rsidRDefault="006021E4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5</w:t>
            </w:r>
          </w:p>
        </w:tc>
        <w:tc>
          <w:tcPr>
            <w:tcW w:w="2220" w:type="dxa"/>
          </w:tcPr>
          <w:p w:rsidR="00C2276E" w:rsidRDefault="00C2276E" w:rsidP="00AC6F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3</w:t>
            </w:r>
          </w:p>
          <w:p w:rsidR="006021E4" w:rsidRPr="006021E4" w:rsidRDefault="006021E4" w:rsidP="00AC6F6A">
            <w:pPr>
              <w:rPr>
                <w:sz w:val="18"/>
                <w:szCs w:val="18"/>
              </w:rPr>
            </w:pPr>
            <w:r w:rsidRPr="006021E4">
              <w:rPr>
                <w:sz w:val="18"/>
                <w:szCs w:val="18"/>
              </w:rPr>
              <w:t>Понятие степени, показателя, основания. Положительное и отрицательное основания степени</w:t>
            </w:r>
          </w:p>
        </w:tc>
        <w:tc>
          <w:tcPr>
            <w:tcW w:w="1841" w:type="dxa"/>
          </w:tcPr>
          <w:p w:rsidR="006021E4" w:rsidRPr="005D2777" w:rsidRDefault="006021E4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270" w:type="dxa"/>
          </w:tcPr>
          <w:p w:rsidR="006021E4" w:rsidRPr="005D2777" w:rsidRDefault="006021E4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Находить значения числовых выражений. Выполнять вычисления с рациональными числами, вычислять значения степеней с натуральными показателями</w:t>
            </w:r>
          </w:p>
        </w:tc>
        <w:tc>
          <w:tcPr>
            <w:tcW w:w="1883" w:type="dxa"/>
            <w:gridSpan w:val="5"/>
            <w:vMerge/>
          </w:tcPr>
          <w:p w:rsidR="006021E4" w:rsidRPr="005D2777" w:rsidRDefault="006021E4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6021E4" w:rsidRPr="005D2777" w:rsidRDefault="006021E4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6021E4" w:rsidRPr="005D2777" w:rsidRDefault="006021E4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359FB" w:rsidRPr="005D2777" w:rsidTr="00AC6F6A">
        <w:trPr>
          <w:trHeight w:val="1610"/>
        </w:trPr>
        <w:tc>
          <w:tcPr>
            <w:tcW w:w="525" w:type="dxa"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6</w:t>
            </w:r>
          </w:p>
          <w:p w:rsidR="00A359FB" w:rsidRPr="005D2777" w:rsidRDefault="00A359FB" w:rsidP="00AC6F6A">
            <w:pPr>
              <w:pStyle w:val="Style1"/>
              <w:spacing w:line="240" w:lineRule="auto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220" w:type="dxa"/>
          </w:tcPr>
          <w:p w:rsidR="00A359FB" w:rsidRPr="00C2276E" w:rsidRDefault="00A359FB" w:rsidP="00AC6F6A">
            <w:pPr>
              <w:rPr>
                <w:sz w:val="18"/>
                <w:szCs w:val="18"/>
              </w:rPr>
            </w:pPr>
            <w:r w:rsidRPr="00C2276E">
              <w:rPr>
                <w:sz w:val="18"/>
                <w:szCs w:val="18"/>
              </w:rPr>
              <w:t>Вычисление выражений с выполнением действий на степень с натуральным показателем</w:t>
            </w:r>
          </w:p>
        </w:tc>
        <w:tc>
          <w:tcPr>
            <w:tcW w:w="1841" w:type="dxa"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A359FB" w:rsidRPr="005D2777" w:rsidRDefault="00A359FB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вычисления с рациональными числами, вычислять значения степеней с натуральными показателями</w:t>
            </w:r>
          </w:p>
          <w:p w:rsidR="00A359FB" w:rsidRPr="005D2777" w:rsidRDefault="00A359FB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адания, связанные со степенями с натуральным показателем</w:t>
            </w:r>
          </w:p>
        </w:tc>
        <w:tc>
          <w:tcPr>
            <w:tcW w:w="1883" w:type="dxa"/>
            <w:gridSpan w:val="5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359FB" w:rsidRPr="005D2777" w:rsidTr="00AC6F6A">
        <w:tc>
          <w:tcPr>
            <w:tcW w:w="525" w:type="dxa"/>
          </w:tcPr>
          <w:p w:rsidR="00A359FB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7</w:t>
            </w:r>
          </w:p>
        </w:tc>
        <w:tc>
          <w:tcPr>
            <w:tcW w:w="2220" w:type="dxa"/>
          </w:tcPr>
          <w:p w:rsidR="00A359FB" w:rsidRDefault="00A359FB" w:rsidP="00AC6F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4</w:t>
            </w:r>
          </w:p>
          <w:p w:rsidR="00A359FB" w:rsidRPr="00A359FB" w:rsidRDefault="00A359FB" w:rsidP="00AC6F6A">
            <w:pPr>
              <w:rPr>
                <w:sz w:val="18"/>
                <w:szCs w:val="18"/>
              </w:rPr>
            </w:pPr>
            <w:r w:rsidRPr="00A359FB">
              <w:rPr>
                <w:sz w:val="18"/>
                <w:szCs w:val="18"/>
              </w:rPr>
              <w:t xml:space="preserve">Повторение понятия процента. Замена процентов десятичной дробью. </w:t>
            </w:r>
          </w:p>
        </w:tc>
        <w:tc>
          <w:tcPr>
            <w:tcW w:w="1841" w:type="dxa"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A359FB" w:rsidRPr="005D2777" w:rsidRDefault="00A359FB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Осуществлять поиск информации, содержащие данные, выраженные в процентах, интерпретировать эти данные. Решать задачи на проценты и дроби</w:t>
            </w:r>
          </w:p>
        </w:tc>
        <w:tc>
          <w:tcPr>
            <w:tcW w:w="1883" w:type="dxa"/>
            <w:gridSpan w:val="5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359FB" w:rsidRPr="005D2777" w:rsidTr="00AC6F6A">
        <w:tc>
          <w:tcPr>
            <w:tcW w:w="525" w:type="dxa"/>
          </w:tcPr>
          <w:p w:rsidR="00A359FB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</w:t>
            </w:r>
          </w:p>
        </w:tc>
        <w:tc>
          <w:tcPr>
            <w:tcW w:w="2220" w:type="dxa"/>
          </w:tcPr>
          <w:p w:rsidR="00A359FB" w:rsidRPr="00A359FB" w:rsidRDefault="00A359FB" w:rsidP="00AC6F6A">
            <w:pPr>
              <w:rPr>
                <w:sz w:val="18"/>
                <w:szCs w:val="18"/>
              </w:rPr>
            </w:pPr>
            <w:r w:rsidRPr="00A359FB">
              <w:rPr>
                <w:sz w:val="18"/>
                <w:szCs w:val="18"/>
              </w:rPr>
              <w:t>Перевод дроби в проценты. Решение задач</w:t>
            </w:r>
          </w:p>
        </w:tc>
        <w:tc>
          <w:tcPr>
            <w:tcW w:w="1841" w:type="dxa"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A359FB" w:rsidRPr="005D2777" w:rsidRDefault="00A359FB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основные задачи на проценты и дроби</w:t>
            </w:r>
          </w:p>
        </w:tc>
        <w:tc>
          <w:tcPr>
            <w:tcW w:w="1883" w:type="dxa"/>
            <w:gridSpan w:val="5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359FB" w:rsidRPr="005D2777" w:rsidTr="00AC6F6A">
        <w:tc>
          <w:tcPr>
            <w:tcW w:w="525" w:type="dxa"/>
          </w:tcPr>
          <w:p w:rsidR="00A359FB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</w:t>
            </w:r>
          </w:p>
        </w:tc>
        <w:tc>
          <w:tcPr>
            <w:tcW w:w="2220" w:type="dxa"/>
          </w:tcPr>
          <w:p w:rsidR="00A359FB" w:rsidRPr="005D2777" w:rsidRDefault="00A359FB" w:rsidP="00AC6F6A">
            <w:r w:rsidRPr="005D2777">
              <w:t>Решение задач на проценты</w:t>
            </w:r>
          </w:p>
        </w:tc>
        <w:tc>
          <w:tcPr>
            <w:tcW w:w="1841" w:type="dxa"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A359FB" w:rsidRPr="005D2777" w:rsidRDefault="00A359FB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задачи на проценты и дроби</w:t>
            </w:r>
          </w:p>
        </w:tc>
        <w:tc>
          <w:tcPr>
            <w:tcW w:w="1883" w:type="dxa"/>
            <w:gridSpan w:val="5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359FB" w:rsidRPr="005D2777" w:rsidTr="00AC6F6A">
        <w:tc>
          <w:tcPr>
            <w:tcW w:w="525" w:type="dxa"/>
          </w:tcPr>
          <w:p w:rsidR="00A359FB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0</w:t>
            </w:r>
          </w:p>
        </w:tc>
        <w:tc>
          <w:tcPr>
            <w:tcW w:w="2220" w:type="dxa"/>
          </w:tcPr>
          <w:p w:rsidR="00A359FB" w:rsidRDefault="00A359FB" w:rsidP="00AC6F6A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1.5 </w:t>
            </w:r>
          </w:p>
          <w:p w:rsidR="00A359FB" w:rsidRPr="00A359FB" w:rsidRDefault="00A359FB" w:rsidP="00AC6F6A">
            <w:pPr>
              <w:rPr>
                <w:sz w:val="18"/>
                <w:szCs w:val="18"/>
              </w:rPr>
            </w:pPr>
            <w:r w:rsidRPr="00A359FB">
              <w:rPr>
                <w:sz w:val="18"/>
                <w:szCs w:val="18"/>
              </w:rPr>
              <w:t>Понятие Среднего арифметического ряда.  Понятие Размаха, моды и медианы ряда чисел</w:t>
            </w:r>
          </w:p>
        </w:tc>
        <w:tc>
          <w:tcPr>
            <w:tcW w:w="1841" w:type="dxa"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A359FB" w:rsidRPr="005D2777" w:rsidRDefault="00A359FB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водить содержательные примеры использования среднего арифметического, моды и размаха для описания данных</w:t>
            </w:r>
          </w:p>
        </w:tc>
        <w:tc>
          <w:tcPr>
            <w:tcW w:w="1883" w:type="dxa"/>
            <w:gridSpan w:val="5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A359FB" w:rsidRPr="005D2777" w:rsidRDefault="00A359FB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501391" w:rsidRPr="005D2777" w:rsidTr="00AC6F6A">
        <w:trPr>
          <w:trHeight w:val="2540"/>
        </w:trPr>
        <w:tc>
          <w:tcPr>
            <w:tcW w:w="525" w:type="dxa"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1</w:t>
            </w:r>
          </w:p>
          <w:p w:rsidR="00501391" w:rsidRPr="005D2777" w:rsidRDefault="00501391" w:rsidP="00AC6F6A">
            <w:pPr>
              <w:pStyle w:val="Style1"/>
              <w:spacing w:line="240" w:lineRule="auto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220" w:type="dxa"/>
          </w:tcPr>
          <w:p w:rsidR="00501391" w:rsidRPr="005D2777" w:rsidRDefault="00501391" w:rsidP="00AC6F6A">
            <w:r w:rsidRPr="005D2777">
              <w:t>Статистические характеристики</w:t>
            </w:r>
            <w:r>
              <w:t>. Решение задач</w:t>
            </w:r>
          </w:p>
        </w:tc>
        <w:tc>
          <w:tcPr>
            <w:tcW w:w="1841" w:type="dxa"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501391" w:rsidRPr="005D2777" w:rsidRDefault="0050139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водить примеры числовых данных, находить среднее арифметическое, моду и размах числовых наборов, в том числе извлекая необходимую информацию из таблиц и диаграмм.</w:t>
            </w:r>
          </w:p>
          <w:p w:rsidR="00501391" w:rsidRPr="005D2777" w:rsidRDefault="0050139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Находить моду и размах числовых наборов, в том числе извлекая необходимую информацию из таблиц и диаграмм.</w:t>
            </w:r>
          </w:p>
        </w:tc>
        <w:tc>
          <w:tcPr>
            <w:tcW w:w="1883" w:type="dxa"/>
            <w:gridSpan w:val="5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501391" w:rsidRPr="005D2777" w:rsidTr="00AC6F6A">
        <w:tc>
          <w:tcPr>
            <w:tcW w:w="525" w:type="dxa"/>
            <w:tcBorders>
              <w:top w:val="nil"/>
            </w:tcBorders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2</w:t>
            </w:r>
          </w:p>
        </w:tc>
        <w:tc>
          <w:tcPr>
            <w:tcW w:w="2220" w:type="dxa"/>
            <w:tcBorders>
              <w:top w:val="nil"/>
            </w:tcBorders>
          </w:tcPr>
          <w:p w:rsidR="00501391" w:rsidRPr="005D2777" w:rsidRDefault="00501391" w:rsidP="00AC6F6A">
            <w:r w:rsidRPr="002036DC">
              <w:rPr>
                <w:b/>
              </w:rPr>
              <w:t>Зачёт №1</w:t>
            </w:r>
            <w:r w:rsidRPr="005D2777">
              <w:t xml:space="preserve"> по теме «Дроби и проценты»</w:t>
            </w:r>
          </w:p>
        </w:tc>
        <w:tc>
          <w:tcPr>
            <w:tcW w:w="1841" w:type="dxa"/>
            <w:tcBorders>
              <w:top w:val="nil"/>
            </w:tcBorders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  <w:tcBorders>
              <w:top w:val="nil"/>
            </w:tcBorders>
          </w:tcPr>
          <w:p w:rsidR="00501391" w:rsidRPr="005D2777" w:rsidRDefault="00501391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83" w:type="dxa"/>
            <w:gridSpan w:val="5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501391" w:rsidRPr="005D2777" w:rsidTr="00AC6F6A">
        <w:tc>
          <w:tcPr>
            <w:tcW w:w="7856" w:type="dxa"/>
            <w:gridSpan w:val="4"/>
          </w:tcPr>
          <w:p w:rsidR="00FC76F1" w:rsidRDefault="00FC76F1" w:rsidP="00AC6F6A">
            <w:pPr>
              <w:contextualSpacing/>
              <w:jc w:val="both"/>
              <w:rPr>
                <w:rStyle w:val="FontStyle11"/>
                <w:b/>
                <w:sz w:val="24"/>
                <w:szCs w:val="24"/>
              </w:rPr>
            </w:pPr>
          </w:p>
          <w:p w:rsidR="00FC76F1" w:rsidRPr="00501391" w:rsidRDefault="00501391" w:rsidP="00AC6F6A">
            <w:pPr>
              <w:contextualSpacing/>
              <w:jc w:val="both"/>
              <w:rPr>
                <w:rStyle w:val="FontStyle11"/>
                <w:b/>
                <w:sz w:val="24"/>
                <w:szCs w:val="24"/>
              </w:rPr>
            </w:pPr>
            <w:r w:rsidRPr="00501391">
              <w:rPr>
                <w:rStyle w:val="FontStyle11"/>
                <w:b/>
                <w:sz w:val="24"/>
                <w:szCs w:val="24"/>
              </w:rPr>
              <w:t>Глава 2.    «Прямая и обратная пропорциональность»     8 часов</w:t>
            </w:r>
          </w:p>
        </w:tc>
        <w:tc>
          <w:tcPr>
            <w:tcW w:w="1883" w:type="dxa"/>
            <w:gridSpan w:val="5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501391" w:rsidRPr="005D2777" w:rsidTr="00AC6F6A">
        <w:tc>
          <w:tcPr>
            <w:tcW w:w="525" w:type="dxa"/>
          </w:tcPr>
          <w:p w:rsidR="0050139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3</w:t>
            </w:r>
          </w:p>
        </w:tc>
        <w:tc>
          <w:tcPr>
            <w:tcW w:w="2220" w:type="dxa"/>
          </w:tcPr>
          <w:p w:rsidR="00501391" w:rsidRPr="005D2777" w:rsidRDefault="00501391" w:rsidP="00AC6F6A">
            <w:pPr>
              <w:rPr>
                <w:i/>
              </w:rPr>
            </w:pPr>
            <w:r w:rsidRPr="005D2777">
              <w:rPr>
                <w:i/>
              </w:rPr>
              <w:t>2.1</w:t>
            </w:r>
          </w:p>
          <w:p w:rsidR="00501391" w:rsidRPr="005D2777" w:rsidRDefault="00501391" w:rsidP="00AC6F6A">
            <w:r w:rsidRPr="005D2777">
              <w:t>Представление зависимости между величинами с помощью формул</w:t>
            </w:r>
          </w:p>
        </w:tc>
        <w:tc>
          <w:tcPr>
            <w:tcW w:w="1841" w:type="dxa"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501391" w:rsidRPr="005D2777" w:rsidRDefault="0050139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Моделировать несложные зависимости с помощью формул; выполнять вычисления по формулам, выражать из формулы одни величины через другие</w:t>
            </w:r>
          </w:p>
        </w:tc>
        <w:tc>
          <w:tcPr>
            <w:tcW w:w="1883" w:type="dxa"/>
            <w:gridSpan w:val="5"/>
            <w:vMerge w:val="restart"/>
          </w:tcPr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>Выражают положитель</w:t>
            </w:r>
            <w:r w:rsidRPr="005D2777">
              <w:rPr>
                <w:sz w:val="20"/>
                <w:szCs w:val="20"/>
              </w:rPr>
              <w:softHyphen/>
              <w:t>ное отношение к процес</w:t>
            </w:r>
            <w:r w:rsidRPr="005D2777">
              <w:rPr>
                <w:sz w:val="20"/>
                <w:szCs w:val="20"/>
              </w:rPr>
              <w:softHyphen/>
              <w:t xml:space="preserve">су познания; адекватно оценивают свою учебную деятельность; принимают и осваивают </w:t>
            </w:r>
            <w:r w:rsidRPr="005D2777">
              <w:rPr>
                <w:sz w:val="20"/>
                <w:szCs w:val="20"/>
              </w:rPr>
              <w:lastRenderedPageBreak/>
              <w:t>социальную роль обу</w:t>
            </w:r>
            <w:r w:rsidRPr="005D2777">
              <w:rPr>
                <w:sz w:val="20"/>
                <w:szCs w:val="20"/>
              </w:rPr>
              <w:softHyphen/>
              <w:t>чающегося; проявляют мотивы учебной деятельности; понимают личностный смысл учения; про</w:t>
            </w:r>
            <w:r w:rsidRPr="005D2777">
              <w:rPr>
                <w:sz w:val="20"/>
                <w:szCs w:val="20"/>
              </w:rPr>
              <w:softHyphen/>
              <w:t>являют познавательный интерес к изучению предмета, к способам решения задач; объясняют самому себе свои наиболее заметные достижения</w:t>
            </w:r>
          </w:p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 w:val="restart"/>
          </w:tcPr>
          <w:p w:rsidR="00501391" w:rsidRPr="005D2777" w:rsidRDefault="00501391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lastRenderedPageBreak/>
              <w:t>Регулятивные</w:t>
            </w:r>
            <w:r w:rsidRPr="005D2777">
              <w:t xml:space="preserve"> - определяют цель учебной деятельности, осуществляют поиск средства её достижения; работают по со</w:t>
            </w:r>
            <w:r w:rsidRPr="005D2777">
              <w:softHyphen/>
              <w:t>ставленному плану, используют наряду с основными и дополнительными средствами.</w:t>
            </w:r>
          </w:p>
          <w:p w:rsidR="00501391" w:rsidRPr="005D2777" w:rsidRDefault="00501391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передают со</w:t>
            </w:r>
            <w:r w:rsidRPr="005D2777">
              <w:softHyphen/>
              <w:t xml:space="preserve">держание в сжатом, </w:t>
            </w:r>
            <w:r w:rsidRPr="005D2777">
              <w:lastRenderedPageBreak/>
              <w:t>выборочном или развёрнутом виде; делают пред</w:t>
            </w:r>
            <w:r w:rsidRPr="005D2777">
              <w:softHyphen/>
              <w:t>положения об информации, ко</w:t>
            </w:r>
            <w:r w:rsidRPr="005D2777">
              <w:softHyphen/>
              <w:t>торая нужна для решения учебной задачи.</w:t>
            </w:r>
          </w:p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 -</w:t>
            </w:r>
            <w:r w:rsidRPr="005D2777">
              <w:rPr>
                <w:sz w:val="20"/>
                <w:szCs w:val="20"/>
              </w:rPr>
              <w:t xml:space="preserve"> умеют принимать точку зрения другого; умеют при необходимости отстаивать точку зрения, аргументируя ее, подтверждая фактами; умеют ор</w:t>
            </w:r>
            <w:r w:rsidRPr="005D2777">
              <w:rPr>
                <w:sz w:val="20"/>
                <w:szCs w:val="20"/>
              </w:rPr>
              <w:softHyphen/>
              <w:t>ганизовывать учебное взаимо</w:t>
            </w:r>
            <w:r w:rsidRPr="005D2777">
              <w:rPr>
                <w:sz w:val="20"/>
                <w:szCs w:val="20"/>
              </w:rPr>
              <w:softHyphen/>
              <w:t>действие в группе</w:t>
            </w:r>
          </w:p>
        </w:tc>
        <w:tc>
          <w:tcPr>
            <w:tcW w:w="2693" w:type="dxa"/>
            <w:vMerge w:val="restart"/>
          </w:tcPr>
          <w:p w:rsidR="00501391" w:rsidRPr="005D2777" w:rsidRDefault="00501391" w:rsidP="00AC6F6A">
            <w:pPr>
              <w:contextualSpacing/>
            </w:pPr>
            <w:r w:rsidRPr="005D2777">
              <w:rPr>
                <w:i/>
              </w:rPr>
              <w:lastRenderedPageBreak/>
              <w:t xml:space="preserve">Ученик научится: </w:t>
            </w:r>
            <w:r w:rsidRPr="005D2777">
              <w:t xml:space="preserve">осуществлять перевод задач на язык формул; выражать переменные из формул; знать прямо пропорциональные выражения, обратно пропорциональные; знать формулу обратной пропорциональности; решать задачи с помощью </w:t>
            </w:r>
            <w:r w:rsidRPr="005D2777">
              <w:lastRenderedPageBreak/>
              <w:t>пропорций;</w:t>
            </w:r>
          </w:p>
          <w:p w:rsidR="00501391" w:rsidRPr="005D2777" w:rsidRDefault="00501391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Fonts w:eastAsiaTheme="minorHAnsi"/>
                <w:i/>
                <w:sz w:val="20"/>
                <w:szCs w:val="20"/>
              </w:rPr>
              <w:t>Ученик получит возможность научиться:</w:t>
            </w:r>
            <w:r w:rsidRPr="005D2777">
              <w:rPr>
                <w:sz w:val="20"/>
                <w:szCs w:val="20"/>
              </w:rPr>
              <w:t xml:space="preserve"> применять полученные знания при решении задач; выполнять числовые подстановки в формулы</w:t>
            </w:r>
          </w:p>
        </w:tc>
      </w:tr>
      <w:tr w:rsidR="00FC2FC5" w:rsidRPr="005D2777" w:rsidTr="00AC6F6A">
        <w:tc>
          <w:tcPr>
            <w:tcW w:w="525" w:type="dxa"/>
          </w:tcPr>
          <w:p w:rsidR="00FC2FC5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4</w:t>
            </w:r>
          </w:p>
        </w:tc>
        <w:tc>
          <w:tcPr>
            <w:tcW w:w="2220" w:type="dxa"/>
          </w:tcPr>
          <w:p w:rsidR="00FC2FC5" w:rsidRPr="00FC2FC5" w:rsidRDefault="00FC2FC5" w:rsidP="00AC6F6A">
            <w:pPr>
              <w:rPr>
                <w:i/>
              </w:rPr>
            </w:pPr>
            <w:r w:rsidRPr="00FC2FC5">
              <w:rPr>
                <w:i/>
              </w:rPr>
              <w:t>2.2</w:t>
            </w:r>
          </w:p>
          <w:p w:rsidR="00FC2FC5" w:rsidRPr="00FC2FC5" w:rsidRDefault="00FC2FC5" w:rsidP="00AC6F6A">
            <w:r w:rsidRPr="00FC2FC5">
              <w:t>Прямо пропорц</w:t>
            </w:r>
            <w:r>
              <w:t>иональные</w:t>
            </w:r>
            <w:r w:rsidRPr="00FC2FC5">
              <w:t xml:space="preserve"> и обратно пропорциональные величины. Решение </w:t>
            </w:r>
            <w:r w:rsidRPr="00FC2FC5">
              <w:lastRenderedPageBreak/>
              <w:t>задач</w:t>
            </w:r>
          </w:p>
        </w:tc>
        <w:tc>
          <w:tcPr>
            <w:tcW w:w="1841" w:type="dxa"/>
          </w:tcPr>
          <w:p w:rsidR="00FC2FC5" w:rsidRPr="005D2777" w:rsidRDefault="00FC2FC5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lastRenderedPageBreak/>
              <w:t>Комплексное применение З.У.Н</w:t>
            </w:r>
          </w:p>
        </w:tc>
        <w:tc>
          <w:tcPr>
            <w:tcW w:w="3270" w:type="dxa"/>
          </w:tcPr>
          <w:p w:rsidR="00FC2FC5" w:rsidRDefault="00FC2FC5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ражать переменные из формул. Выполнять вычисления по формулам, выражать из формулы одни величины через другие</w:t>
            </w:r>
          </w:p>
          <w:p w:rsidR="00FC76F1" w:rsidRPr="005D2777" w:rsidRDefault="00FC76F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Решать текстовые задачи на прямую и обратную </w:t>
            </w:r>
            <w:r w:rsidRPr="005D2777">
              <w:rPr>
                <w:rStyle w:val="FontStyle11"/>
                <w:sz w:val="20"/>
                <w:szCs w:val="20"/>
              </w:rPr>
              <w:lastRenderedPageBreak/>
              <w:t>пропорциональные зависимости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</w:tc>
        <w:tc>
          <w:tcPr>
            <w:tcW w:w="1883" w:type="dxa"/>
            <w:gridSpan w:val="5"/>
            <w:vMerge/>
          </w:tcPr>
          <w:p w:rsidR="00FC2FC5" w:rsidRPr="005D2777" w:rsidRDefault="00FC2FC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FC2FC5" w:rsidRPr="005D2777" w:rsidRDefault="00FC2FC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FC2FC5" w:rsidRPr="005D2777" w:rsidRDefault="00FC2FC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FC2FC5" w:rsidRPr="005D2777" w:rsidTr="00AC6F6A">
        <w:tc>
          <w:tcPr>
            <w:tcW w:w="525" w:type="dxa"/>
          </w:tcPr>
          <w:p w:rsidR="00FC2FC5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15</w:t>
            </w:r>
          </w:p>
        </w:tc>
        <w:tc>
          <w:tcPr>
            <w:tcW w:w="2220" w:type="dxa"/>
          </w:tcPr>
          <w:p w:rsidR="00FC2FC5" w:rsidRPr="00FC2FC5" w:rsidRDefault="00FC2FC5" w:rsidP="00AC6F6A">
            <w:r w:rsidRPr="00FC2FC5">
              <w:t>Пропорционал</w:t>
            </w:r>
            <w:r w:rsidR="00FC76F1">
              <w:t>ь</w:t>
            </w:r>
            <w:r w:rsidRPr="00FC2FC5">
              <w:t>ная и обратнопропорциональная зависимости. Решение задач.</w:t>
            </w:r>
          </w:p>
        </w:tc>
        <w:tc>
          <w:tcPr>
            <w:tcW w:w="1841" w:type="dxa"/>
          </w:tcPr>
          <w:p w:rsidR="00FC2FC5" w:rsidRPr="005D2777" w:rsidRDefault="00FC2FC5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FC2FC5" w:rsidRPr="005D2777" w:rsidRDefault="00FC2FC5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аспознавать прямую и обратную пропорциональные зависимости. Использовать свойства прямой и обратной пропорциональности для выполнения практических расчетов.</w:t>
            </w:r>
          </w:p>
        </w:tc>
        <w:tc>
          <w:tcPr>
            <w:tcW w:w="1883" w:type="dxa"/>
            <w:gridSpan w:val="5"/>
            <w:vMerge/>
          </w:tcPr>
          <w:p w:rsidR="00FC2FC5" w:rsidRPr="005D2777" w:rsidRDefault="00FC2FC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FC2FC5" w:rsidRPr="005D2777" w:rsidRDefault="00FC2FC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FC2FC5" w:rsidRPr="005D2777" w:rsidRDefault="00FC2FC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FC76F1" w:rsidRPr="005D2777" w:rsidTr="00AC6F6A">
        <w:tc>
          <w:tcPr>
            <w:tcW w:w="525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6</w:t>
            </w:r>
          </w:p>
        </w:tc>
        <w:tc>
          <w:tcPr>
            <w:tcW w:w="2220" w:type="dxa"/>
          </w:tcPr>
          <w:p w:rsidR="00FC76F1" w:rsidRDefault="00FC76F1" w:rsidP="00AC6F6A">
            <w:r>
              <w:t>2.3</w:t>
            </w:r>
          </w:p>
          <w:p w:rsidR="00FC76F1" w:rsidRPr="00FC76F1" w:rsidRDefault="00FC76F1" w:rsidP="00AC6F6A">
            <w:r w:rsidRPr="00FC76F1">
              <w:t>Понятие пропорции. Основное свойство пропорции</w:t>
            </w:r>
          </w:p>
        </w:tc>
        <w:tc>
          <w:tcPr>
            <w:tcW w:w="1841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FC76F1" w:rsidRPr="005D2777" w:rsidRDefault="00FC76F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Знать что такое пропорции. Выполнять задания на пропорции</w:t>
            </w:r>
          </w:p>
        </w:tc>
        <w:tc>
          <w:tcPr>
            <w:tcW w:w="1883" w:type="dxa"/>
            <w:gridSpan w:val="5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FC76F1" w:rsidRPr="005D2777" w:rsidTr="00AC6F6A">
        <w:tc>
          <w:tcPr>
            <w:tcW w:w="525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7</w:t>
            </w:r>
          </w:p>
        </w:tc>
        <w:tc>
          <w:tcPr>
            <w:tcW w:w="2220" w:type="dxa"/>
          </w:tcPr>
          <w:p w:rsidR="00FC76F1" w:rsidRPr="00FC76F1" w:rsidRDefault="00FC76F1" w:rsidP="00AC6F6A">
            <w:r w:rsidRPr="00FC76F1">
              <w:t>Решение задач с помощью пропорций</w:t>
            </w:r>
          </w:p>
        </w:tc>
        <w:tc>
          <w:tcPr>
            <w:tcW w:w="1841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FC76F1" w:rsidRPr="005D2777" w:rsidRDefault="00FC76F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задачи с помощью пропорций. Анализировать и осмысливать текст задачи, моделировать условие с помощью схем, строить логическую цепочку рассуждений; критически оценивать полученный ответ, осуществлять самоконтроль, проверяя ответ на соответствие условию</w:t>
            </w:r>
          </w:p>
        </w:tc>
        <w:tc>
          <w:tcPr>
            <w:tcW w:w="1883" w:type="dxa"/>
            <w:gridSpan w:val="5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FC76F1" w:rsidRPr="005D2777" w:rsidTr="00AC6F6A">
        <w:tc>
          <w:tcPr>
            <w:tcW w:w="525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8</w:t>
            </w:r>
          </w:p>
        </w:tc>
        <w:tc>
          <w:tcPr>
            <w:tcW w:w="2220" w:type="dxa"/>
          </w:tcPr>
          <w:p w:rsidR="00D9026E" w:rsidRDefault="00D9026E" w:rsidP="00AC6F6A">
            <w:r>
              <w:t>2.4</w:t>
            </w:r>
          </w:p>
          <w:p w:rsidR="00FC76F1" w:rsidRPr="00FC76F1" w:rsidRDefault="00FC76F1" w:rsidP="00AC6F6A">
            <w:r w:rsidRPr="00FC76F1">
              <w:t>Деление величины в данном отношении</w:t>
            </w:r>
          </w:p>
        </w:tc>
        <w:tc>
          <w:tcPr>
            <w:tcW w:w="1841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FC76F1" w:rsidRPr="005D2777" w:rsidRDefault="00FC76F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текстовые задачи на пропорциональное деление. Анализировать и осмысливать текст задачи, моделировать условие с помощью схем, строить логическую цепочку рассуждений; критически оценивать полученный ответ, осуществлять самоконтроль, проверяя ответ на соответствие условию</w:t>
            </w:r>
          </w:p>
        </w:tc>
        <w:tc>
          <w:tcPr>
            <w:tcW w:w="1883" w:type="dxa"/>
            <w:gridSpan w:val="5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FC76F1" w:rsidRPr="005D2777" w:rsidTr="00AC6F6A">
        <w:tc>
          <w:tcPr>
            <w:tcW w:w="525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9</w:t>
            </w:r>
          </w:p>
        </w:tc>
        <w:tc>
          <w:tcPr>
            <w:tcW w:w="2220" w:type="dxa"/>
          </w:tcPr>
          <w:p w:rsidR="00FC76F1" w:rsidRPr="00FC76F1" w:rsidRDefault="00FC76F1" w:rsidP="00AC6F6A">
            <w:pPr>
              <w:rPr>
                <w:i/>
                <w:iCs/>
              </w:rPr>
            </w:pPr>
            <w:r w:rsidRPr="00FC76F1">
              <w:t>Решение задач на пропорциональное деление</w:t>
            </w:r>
          </w:p>
        </w:tc>
        <w:tc>
          <w:tcPr>
            <w:tcW w:w="1841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FC76F1" w:rsidRPr="005D2777" w:rsidRDefault="00FC76F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текстовые задачи на пропорциональное деление. Анализировать и осмысливать текст задачи, моделировать условие с помощью схем, строить логическую цепочку рассуждений; критически оценивать полученный ответ, осуществлять самоконтроль, проверяя ответ на соответствие условию</w:t>
            </w:r>
          </w:p>
        </w:tc>
        <w:tc>
          <w:tcPr>
            <w:tcW w:w="1883" w:type="dxa"/>
            <w:gridSpan w:val="5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FC76F1" w:rsidRPr="005D2777" w:rsidTr="00AC6F6A">
        <w:tc>
          <w:tcPr>
            <w:tcW w:w="525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20</w:t>
            </w:r>
          </w:p>
        </w:tc>
        <w:tc>
          <w:tcPr>
            <w:tcW w:w="2220" w:type="dxa"/>
          </w:tcPr>
          <w:p w:rsidR="00FC76F1" w:rsidRPr="00FC2FC5" w:rsidRDefault="00FC76F1" w:rsidP="00AC6F6A">
            <w:r w:rsidRPr="002036DC">
              <w:rPr>
                <w:b/>
              </w:rPr>
              <w:t>Зачёт№2</w:t>
            </w:r>
            <w:r w:rsidRPr="00FC2FC5">
              <w:t>по теме «Прямая и обратная пропорциональности»</w:t>
            </w:r>
          </w:p>
        </w:tc>
        <w:tc>
          <w:tcPr>
            <w:tcW w:w="1841" w:type="dxa"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FC76F1" w:rsidRPr="005D2777" w:rsidRDefault="00FC76F1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83" w:type="dxa"/>
            <w:gridSpan w:val="5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FC76F1" w:rsidRPr="005D2777" w:rsidTr="00AC6F6A">
        <w:tc>
          <w:tcPr>
            <w:tcW w:w="7856" w:type="dxa"/>
            <w:gridSpan w:val="4"/>
            <w:tcBorders>
              <w:right w:val="single" w:sz="4" w:space="0" w:color="auto"/>
            </w:tcBorders>
          </w:tcPr>
          <w:p w:rsidR="00D9026E" w:rsidRPr="00D9026E" w:rsidRDefault="00D9026E" w:rsidP="00AC6F6A">
            <w:pPr>
              <w:contextualSpacing/>
              <w:rPr>
                <w:rStyle w:val="FontStyle11"/>
                <w:b/>
                <w:sz w:val="24"/>
                <w:szCs w:val="24"/>
              </w:rPr>
            </w:pPr>
            <w:r w:rsidRPr="00D9026E">
              <w:rPr>
                <w:rStyle w:val="FontStyle11"/>
                <w:b/>
                <w:sz w:val="24"/>
                <w:szCs w:val="24"/>
              </w:rPr>
              <w:t>Глава 3        «Введение в алгебру»  10 часов</w:t>
            </w:r>
          </w:p>
        </w:tc>
        <w:tc>
          <w:tcPr>
            <w:tcW w:w="1883" w:type="dxa"/>
            <w:gridSpan w:val="5"/>
            <w:vMerge/>
            <w:tcBorders>
              <w:left w:val="single" w:sz="4" w:space="0" w:color="auto"/>
            </w:tcBorders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FC76F1" w:rsidRPr="005D2777" w:rsidRDefault="00FC76F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D9026E" w:rsidRPr="005D2777" w:rsidTr="00AC6F6A">
        <w:tc>
          <w:tcPr>
            <w:tcW w:w="525" w:type="dxa"/>
          </w:tcPr>
          <w:p w:rsidR="00D902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1</w:t>
            </w:r>
          </w:p>
        </w:tc>
        <w:tc>
          <w:tcPr>
            <w:tcW w:w="2220" w:type="dxa"/>
          </w:tcPr>
          <w:p w:rsidR="00D9026E" w:rsidRDefault="00D9026E" w:rsidP="00AC6F6A">
            <w:r>
              <w:t>3.1</w:t>
            </w:r>
          </w:p>
          <w:p w:rsidR="00D9026E" w:rsidRPr="00D9026E" w:rsidRDefault="00D9026E" w:rsidP="00AC6F6A">
            <w:r w:rsidRPr="00D9026E">
              <w:t>Буквенные выражения (выражения с переменными). Основные свойства сложения и умножения чисел</w:t>
            </w:r>
          </w:p>
        </w:tc>
        <w:tc>
          <w:tcPr>
            <w:tcW w:w="1841" w:type="dxa"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D9026E" w:rsidRPr="005D2777" w:rsidRDefault="00D902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менять язык алгебры при выполнении элементарных знаково-символических действий: использовать буквы для обозначения чисел, для записи общих утверждений; моделировать буквенными выражениями условия, описанные словесно, рисунком или чертежом; преобразовывать алгебраические суммы и произведения</w:t>
            </w:r>
          </w:p>
        </w:tc>
        <w:tc>
          <w:tcPr>
            <w:tcW w:w="1883" w:type="dxa"/>
            <w:gridSpan w:val="5"/>
            <w:vMerge w:val="restart"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>Объясняют отличия в оценках одной и той же ситуации разными людьми, дают адекват</w:t>
            </w:r>
            <w:r w:rsidRPr="005D2777">
              <w:rPr>
                <w:sz w:val="20"/>
                <w:szCs w:val="20"/>
              </w:rPr>
              <w:softHyphen/>
              <w:t>ную оценку результатам своей учебной деятель</w:t>
            </w:r>
            <w:r w:rsidRPr="005D2777">
              <w:rPr>
                <w:sz w:val="20"/>
                <w:szCs w:val="20"/>
              </w:rPr>
              <w:softHyphen/>
              <w:t>ности, проявляют инте</w:t>
            </w:r>
            <w:r w:rsidRPr="005D2777">
              <w:rPr>
                <w:sz w:val="20"/>
                <w:szCs w:val="20"/>
              </w:rPr>
              <w:softHyphen/>
              <w:t>рес к изучению предмета; проявляют устойчивый интерес к способам ре</w:t>
            </w:r>
            <w:r w:rsidRPr="005D2777">
              <w:rPr>
                <w:sz w:val="20"/>
                <w:szCs w:val="20"/>
              </w:rPr>
              <w:softHyphen/>
              <w:t>шения познавательных задач, положительное отношение к урокам ма</w:t>
            </w:r>
            <w:r w:rsidRPr="005D2777">
              <w:rPr>
                <w:sz w:val="20"/>
                <w:szCs w:val="20"/>
              </w:rPr>
              <w:softHyphen/>
              <w:t>тематики, дают оценку своей учебной деятель</w:t>
            </w:r>
            <w:r w:rsidRPr="005D2777">
              <w:rPr>
                <w:sz w:val="20"/>
                <w:szCs w:val="20"/>
              </w:rPr>
              <w:softHyphen/>
              <w:t>ности</w:t>
            </w:r>
          </w:p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 w:val="restart"/>
          </w:tcPr>
          <w:p w:rsidR="00D9026E" w:rsidRPr="005D2777" w:rsidRDefault="00D9026E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Регулятивные</w:t>
            </w:r>
            <w:r w:rsidRPr="005D2777">
              <w:t xml:space="preserve"> - понимают при</w:t>
            </w:r>
            <w:r w:rsidRPr="005D2777">
              <w:softHyphen/>
              <w:t>чины своего неуспеха и находят способы выхода из этой ситуации; определяют цель учебной деятельности, осущест</w:t>
            </w:r>
            <w:r w:rsidRPr="005D2777">
              <w:softHyphen/>
              <w:t>вляют поиск средств её дости</w:t>
            </w:r>
            <w:r w:rsidRPr="005D2777">
              <w:softHyphen/>
              <w:t>жения.</w:t>
            </w:r>
          </w:p>
          <w:p w:rsidR="00D9026E" w:rsidRPr="005D2777" w:rsidRDefault="00D9026E" w:rsidP="00AC6F6A">
            <w:pPr>
              <w:pStyle w:val="ae"/>
              <w:spacing w:after="0" w:line="240" w:lineRule="auto"/>
              <w:contextualSpacing/>
              <w:jc w:val="both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делают пред</w:t>
            </w:r>
            <w:r w:rsidRPr="005D2777">
              <w:softHyphen/>
              <w:t>положения об информации, ко</w:t>
            </w:r>
            <w:r w:rsidRPr="005D2777">
              <w:softHyphen/>
              <w:t>торая нужна для решения пред</w:t>
            </w:r>
            <w:r w:rsidRPr="005D2777">
              <w:softHyphen/>
              <w:t>метной учебной задачи; передают со</w:t>
            </w:r>
            <w:r w:rsidRPr="005D2777">
              <w:softHyphen/>
              <w:t>держание в сжатом, выборочном или развёрнутом виде.</w:t>
            </w:r>
          </w:p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 -</w:t>
            </w:r>
            <w:r w:rsidRPr="005D2777">
              <w:rPr>
                <w:sz w:val="20"/>
                <w:szCs w:val="20"/>
              </w:rPr>
              <w:t xml:space="preserve"> умеют кри</w:t>
            </w:r>
            <w:r w:rsidRPr="005D2777">
              <w:rPr>
                <w:sz w:val="20"/>
                <w:szCs w:val="20"/>
              </w:rPr>
              <w:softHyphen/>
              <w:t>тично относиться к своему мне</w:t>
            </w:r>
            <w:r w:rsidRPr="005D2777">
              <w:rPr>
                <w:sz w:val="20"/>
                <w:szCs w:val="20"/>
              </w:rPr>
              <w:softHyphen/>
              <w:t>нию; оформля</w:t>
            </w:r>
            <w:r w:rsidRPr="005D2777">
              <w:rPr>
                <w:sz w:val="20"/>
                <w:szCs w:val="20"/>
              </w:rPr>
              <w:softHyphen/>
              <w:t>ют мысли в устной и письмен</w:t>
            </w:r>
            <w:r w:rsidRPr="005D2777">
              <w:rPr>
                <w:sz w:val="20"/>
                <w:szCs w:val="20"/>
              </w:rPr>
              <w:softHyphen/>
              <w:t>ной речи с учётом речевых си</w:t>
            </w:r>
            <w:r w:rsidRPr="005D2777">
              <w:rPr>
                <w:sz w:val="20"/>
                <w:szCs w:val="20"/>
              </w:rPr>
              <w:softHyphen/>
              <w:t>туаций</w:t>
            </w:r>
          </w:p>
        </w:tc>
        <w:tc>
          <w:tcPr>
            <w:tcW w:w="2693" w:type="dxa"/>
            <w:vMerge w:val="restart"/>
          </w:tcPr>
          <w:p w:rsidR="00D9026E" w:rsidRPr="005D2777" w:rsidRDefault="00D9026E" w:rsidP="00AC6F6A">
            <w:pPr>
              <w:contextualSpacing/>
            </w:pPr>
            <w:r w:rsidRPr="005D2777">
              <w:rPr>
                <w:i/>
              </w:rPr>
              <w:t xml:space="preserve">Ученик научится: </w:t>
            </w:r>
            <w:r w:rsidRPr="005D2777">
              <w:t>знают основные свойства сложения и умножения чисел; преобразовывать буквенные выражения; знают правила раскрытия скобок; приводить подобные слагаемые.</w:t>
            </w:r>
          </w:p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Fonts w:eastAsiaTheme="minorHAnsi"/>
                <w:i/>
                <w:sz w:val="20"/>
                <w:szCs w:val="20"/>
              </w:rPr>
              <w:t>Ученик получит возможность научиться:</w:t>
            </w:r>
            <w:r w:rsidRPr="005D2777">
              <w:rPr>
                <w:sz w:val="20"/>
                <w:szCs w:val="20"/>
              </w:rPr>
              <w:t xml:space="preserve"> применять основные свойства сложения и умножения при решении примеров; применять полученные знания при решении задач</w:t>
            </w:r>
          </w:p>
        </w:tc>
      </w:tr>
      <w:tr w:rsidR="00D9026E" w:rsidRPr="005D2777" w:rsidTr="00AC6F6A">
        <w:tc>
          <w:tcPr>
            <w:tcW w:w="525" w:type="dxa"/>
          </w:tcPr>
          <w:p w:rsidR="00D902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2</w:t>
            </w:r>
          </w:p>
        </w:tc>
        <w:tc>
          <w:tcPr>
            <w:tcW w:w="2220" w:type="dxa"/>
          </w:tcPr>
          <w:p w:rsidR="00D9026E" w:rsidRPr="00FC2FC5" w:rsidRDefault="00D9026E" w:rsidP="00AC6F6A">
            <w:pPr>
              <w:rPr>
                <w:i/>
              </w:rPr>
            </w:pPr>
            <w:r w:rsidRPr="00FC2FC5">
              <w:rPr>
                <w:i/>
              </w:rPr>
              <w:t>3.2</w:t>
            </w:r>
          </w:p>
          <w:p w:rsidR="00D9026E" w:rsidRPr="00D9026E" w:rsidRDefault="00D9026E" w:rsidP="00AC6F6A">
            <w:r w:rsidRPr="00D9026E">
              <w:t>Работа с алгебраическими суммами</w:t>
            </w:r>
          </w:p>
        </w:tc>
        <w:tc>
          <w:tcPr>
            <w:tcW w:w="1841" w:type="dxa"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D9026E" w:rsidRPr="005D2777" w:rsidRDefault="00D902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числовые подстановки в буквенное выражение, вычислять числовые значение буквенного выражения</w:t>
            </w:r>
          </w:p>
        </w:tc>
        <w:tc>
          <w:tcPr>
            <w:tcW w:w="1883" w:type="dxa"/>
            <w:gridSpan w:val="5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D9026E" w:rsidRPr="005D2777" w:rsidTr="00AC6F6A">
        <w:tc>
          <w:tcPr>
            <w:tcW w:w="525" w:type="dxa"/>
          </w:tcPr>
          <w:p w:rsidR="00D902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3</w:t>
            </w:r>
          </w:p>
        </w:tc>
        <w:tc>
          <w:tcPr>
            <w:tcW w:w="2220" w:type="dxa"/>
          </w:tcPr>
          <w:p w:rsidR="00D9026E" w:rsidRPr="00D9026E" w:rsidRDefault="00D9026E" w:rsidP="00AC6F6A">
            <w:r w:rsidRPr="00D9026E">
              <w:t>Коэффициент произведения</w:t>
            </w:r>
          </w:p>
        </w:tc>
        <w:tc>
          <w:tcPr>
            <w:tcW w:w="1841" w:type="dxa"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D9026E" w:rsidRPr="005D2777" w:rsidRDefault="00D902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еобразовывать буквенные выражения</w:t>
            </w:r>
          </w:p>
        </w:tc>
        <w:tc>
          <w:tcPr>
            <w:tcW w:w="1883" w:type="dxa"/>
            <w:gridSpan w:val="5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D9026E" w:rsidRPr="005D2777" w:rsidTr="00AC6F6A">
        <w:tc>
          <w:tcPr>
            <w:tcW w:w="525" w:type="dxa"/>
          </w:tcPr>
          <w:p w:rsidR="00D902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4</w:t>
            </w:r>
          </w:p>
        </w:tc>
        <w:tc>
          <w:tcPr>
            <w:tcW w:w="2220" w:type="dxa"/>
          </w:tcPr>
          <w:p w:rsidR="00D9026E" w:rsidRPr="00D9026E" w:rsidRDefault="00D9026E" w:rsidP="00AC6F6A">
            <w:r w:rsidRPr="00D9026E">
              <w:t>Правила преобразования буквенных выражений</w:t>
            </w:r>
          </w:p>
        </w:tc>
        <w:tc>
          <w:tcPr>
            <w:tcW w:w="1841" w:type="dxa"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D9026E" w:rsidRPr="005D2777" w:rsidRDefault="00D902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адания на упрощение выражений</w:t>
            </w:r>
          </w:p>
        </w:tc>
        <w:tc>
          <w:tcPr>
            <w:tcW w:w="1883" w:type="dxa"/>
            <w:gridSpan w:val="5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D9026E" w:rsidRPr="005D2777" w:rsidRDefault="00D902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22C6E" w:rsidRPr="005D2777" w:rsidTr="00AC6F6A">
        <w:tc>
          <w:tcPr>
            <w:tcW w:w="525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5</w:t>
            </w:r>
          </w:p>
        </w:tc>
        <w:tc>
          <w:tcPr>
            <w:tcW w:w="2220" w:type="dxa"/>
          </w:tcPr>
          <w:p w:rsidR="00422C6E" w:rsidRPr="00FC2FC5" w:rsidRDefault="00422C6E" w:rsidP="00AC6F6A">
            <w:pPr>
              <w:rPr>
                <w:i/>
              </w:rPr>
            </w:pPr>
            <w:r w:rsidRPr="00FC2FC5">
              <w:rPr>
                <w:i/>
              </w:rPr>
              <w:t>3.3</w:t>
            </w:r>
          </w:p>
          <w:p w:rsidR="00422C6E" w:rsidRPr="00422C6E" w:rsidRDefault="00422C6E" w:rsidP="00AC6F6A">
            <w:r w:rsidRPr="00422C6E">
              <w:t>Правила раскрытия скобок</w:t>
            </w:r>
          </w:p>
        </w:tc>
        <w:tc>
          <w:tcPr>
            <w:tcW w:w="1841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422C6E" w:rsidRPr="005D2777" w:rsidRDefault="00422C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самостоятельную работу. Осуществлять самоконтроль</w:t>
            </w:r>
          </w:p>
        </w:tc>
        <w:tc>
          <w:tcPr>
            <w:tcW w:w="1883" w:type="dxa"/>
            <w:gridSpan w:val="5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22C6E" w:rsidRPr="005D2777" w:rsidTr="00AC6F6A">
        <w:tc>
          <w:tcPr>
            <w:tcW w:w="525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6</w:t>
            </w:r>
          </w:p>
        </w:tc>
        <w:tc>
          <w:tcPr>
            <w:tcW w:w="2220" w:type="dxa"/>
          </w:tcPr>
          <w:p w:rsidR="00422C6E" w:rsidRPr="00422C6E" w:rsidRDefault="00422C6E" w:rsidP="00AC6F6A">
            <w:r w:rsidRPr="00422C6E">
              <w:t>Раскрытие скобок с помощью распределительного свойства</w:t>
            </w:r>
          </w:p>
        </w:tc>
        <w:tc>
          <w:tcPr>
            <w:tcW w:w="1841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422C6E" w:rsidRPr="005D2777" w:rsidRDefault="00422C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менять правила раскрытия скобок при выполнении заданий</w:t>
            </w:r>
          </w:p>
        </w:tc>
        <w:tc>
          <w:tcPr>
            <w:tcW w:w="1883" w:type="dxa"/>
            <w:gridSpan w:val="5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22C6E" w:rsidRPr="005D2777" w:rsidTr="00AC6F6A">
        <w:tc>
          <w:tcPr>
            <w:tcW w:w="525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7</w:t>
            </w:r>
          </w:p>
        </w:tc>
        <w:tc>
          <w:tcPr>
            <w:tcW w:w="2220" w:type="dxa"/>
          </w:tcPr>
          <w:p w:rsidR="00422C6E" w:rsidRPr="00FC2FC5" w:rsidRDefault="00422C6E" w:rsidP="00AC6F6A">
            <w:pPr>
              <w:rPr>
                <w:i/>
              </w:rPr>
            </w:pPr>
            <w:r w:rsidRPr="00FC2FC5">
              <w:rPr>
                <w:i/>
              </w:rPr>
              <w:t>3.4</w:t>
            </w:r>
          </w:p>
          <w:p w:rsidR="00422C6E" w:rsidRPr="00422C6E" w:rsidRDefault="00422C6E" w:rsidP="00AC6F6A">
            <w:r w:rsidRPr="00422C6E">
              <w:t>Правила приведения подобных слагаемых</w:t>
            </w:r>
          </w:p>
        </w:tc>
        <w:tc>
          <w:tcPr>
            <w:tcW w:w="1841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422C6E" w:rsidRPr="005D2777" w:rsidRDefault="00422C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аскрывать скобки. Выполнять числовые подстановки в буквенное выражение, вычислять числовые значение буквенного выражения</w:t>
            </w:r>
          </w:p>
        </w:tc>
        <w:tc>
          <w:tcPr>
            <w:tcW w:w="1883" w:type="dxa"/>
            <w:gridSpan w:val="5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22C6E" w:rsidRPr="005D2777" w:rsidTr="00AC6F6A">
        <w:tc>
          <w:tcPr>
            <w:tcW w:w="525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8</w:t>
            </w:r>
          </w:p>
        </w:tc>
        <w:tc>
          <w:tcPr>
            <w:tcW w:w="2220" w:type="dxa"/>
          </w:tcPr>
          <w:p w:rsidR="00422C6E" w:rsidRPr="00422C6E" w:rsidRDefault="00422C6E" w:rsidP="00AC6F6A">
            <w:r w:rsidRPr="00422C6E">
              <w:t>Решение уравнений с приведением подобных слагаемых</w:t>
            </w:r>
          </w:p>
        </w:tc>
        <w:tc>
          <w:tcPr>
            <w:tcW w:w="1841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422C6E" w:rsidRPr="005D2777" w:rsidRDefault="00422C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менять правило приведения подобных слагаемых при выполнении заданий</w:t>
            </w:r>
          </w:p>
        </w:tc>
        <w:tc>
          <w:tcPr>
            <w:tcW w:w="1883" w:type="dxa"/>
            <w:gridSpan w:val="5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22C6E" w:rsidRPr="005D2777" w:rsidTr="00AC6F6A">
        <w:tc>
          <w:tcPr>
            <w:tcW w:w="525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29</w:t>
            </w:r>
          </w:p>
        </w:tc>
        <w:tc>
          <w:tcPr>
            <w:tcW w:w="2220" w:type="dxa"/>
          </w:tcPr>
          <w:p w:rsidR="00422C6E" w:rsidRPr="00422C6E" w:rsidRDefault="00422C6E" w:rsidP="00AC6F6A">
            <w:r w:rsidRPr="00422C6E">
              <w:t>Решение задач на подобные слагаемые</w:t>
            </w:r>
          </w:p>
        </w:tc>
        <w:tc>
          <w:tcPr>
            <w:tcW w:w="1841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422C6E" w:rsidRPr="005D2777" w:rsidRDefault="00422C6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Упрощать выражения</w:t>
            </w:r>
          </w:p>
        </w:tc>
        <w:tc>
          <w:tcPr>
            <w:tcW w:w="1883" w:type="dxa"/>
            <w:gridSpan w:val="5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22C6E" w:rsidRPr="005D2777" w:rsidTr="00AC6F6A">
        <w:tc>
          <w:tcPr>
            <w:tcW w:w="525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30</w:t>
            </w:r>
          </w:p>
        </w:tc>
        <w:tc>
          <w:tcPr>
            <w:tcW w:w="2220" w:type="dxa"/>
          </w:tcPr>
          <w:p w:rsidR="00422C6E" w:rsidRPr="00FC2FC5" w:rsidRDefault="00422C6E" w:rsidP="00AC6F6A">
            <w:r w:rsidRPr="002036DC">
              <w:rPr>
                <w:b/>
              </w:rPr>
              <w:t>Зачёт№3</w:t>
            </w:r>
            <w:r w:rsidRPr="00FC2FC5">
              <w:t>по теме «Введение в алгебру»</w:t>
            </w:r>
          </w:p>
        </w:tc>
        <w:tc>
          <w:tcPr>
            <w:tcW w:w="1841" w:type="dxa"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422C6E" w:rsidRPr="005D2777" w:rsidRDefault="00422C6E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83" w:type="dxa"/>
            <w:gridSpan w:val="5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22C6E" w:rsidRPr="005D2777" w:rsidTr="00AC6F6A">
        <w:tc>
          <w:tcPr>
            <w:tcW w:w="7856" w:type="dxa"/>
            <w:gridSpan w:val="4"/>
          </w:tcPr>
          <w:p w:rsidR="00422C6E" w:rsidRPr="00E87D09" w:rsidRDefault="00E87D09" w:rsidP="00AC6F6A">
            <w:pPr>
              <w:contextualSpacing/>
              <w:jc w:val="center"/>
              <w:rPr>
                <w:rStyle w:val="FontStyle11"/>
                <w:b/>
                <w:sz w:val="24"/>
                <w:szCs w:val="24"/>
              </w:rPr>
            </w:pPr>
            <w:r w:rsidRPr="00E87D09">
              <w:rPr>
                <w:rStyle w:val="FontStyle11"/>
                <w:b/>
                <w:sz w:val="24"/>
                <w:szCs w:val="24"/>
              </w:rPr>
              <w:t>Глава 4 « Уравнения »        11 часов</w:t>
            </w:r>
          </w:p>
        </w:tc>
        <w:tc>
          <w:tcPr>
            <w:tcW w:w="1883" w:type="dxa"/>
            <w:gridSpan w:val="5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702" w:type="dxa"/>
            <w:gridSpan w:val="8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693" w:type="dxa"/>
            <w:vMerge/>
          </w:tcPr>
          <w:p w:rsidR="00422C6E" w:rsidRPr="005D2777" w:rsidRDefault="00422C6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87D09" w:rsidRPr="005D2777" w:rsidTr="00AC6F6A">
        <w:tc>
          <w:tcPr>
            <w:tcW w:w="525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3</w:t>
            </w:r>
            <w:r w:rsidR="00EC5AB8">
              <w:rPr>
                <w:rStyle w:val="FontStyle11"/>
                <w:sz w:val="20"/>
                <w:szCs w:val="20"/>
              </w:rPr>
              <w:t>1</w:t>
            </w:r>
          </w:p>
        </w:tc>
        <w:tc>
          <w:tcPr>
            <w:tcW w:w="2220" w:type="dxa"/>
          </w:tcPr>
          <w:p w:rsidR="00E87D09" w:rsidRDefault="00E87D09" w:rsidP="00AC6F6A">
            <w:r>
              <w:t>4.1</w:t>
            </w:r>
          </w:p>
          <w:p w:rsidR="00E87D09" w:rsidRPr="00E87D09" w:rsidRDefault="00E87D09" w:rsidP="00AC6F6A">
            <w:r w:rsidRPr="00E87D09">
              <w:t>Перевод условия задачи на язык математики алгебраическим способом. Составление уравнений к текстовым задачам</w:t>
            </w:r>
          </w:p>
        </w:tc>
        <w:tc>
          <w:tcPr>
            <w:tcW w:w="1841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E87D09" w:rsidRPr="005D2777" w:rsidRDefault="00E87D0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ереходить от словесной формулировки условия задачи к алгебраической модели путем составления уравнения. Проводить доказательственные рассуждения о корнях уравнения с опорой на определение корня</w:t>
            </w:r>
          </w:p>
        </w:tc>
        <w:tc>
          <w:tcPr>
            <w:tcW w:w="1860" w:type="dxa"/>
            <w:gridSpan w:val="4"/>
            <w:vMerge w:val="restart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>Выражают положитель</w:t>
            </w:r>
            <w:r w:rsidRPr="005D2777">
              <w:rPr>
                <w:sz w:val="20"/>
                <w:szCs w:val="20"/>
              </w:rPr>
              <w:softHyphen/>
              <w:t>ное отношение к процес</w:t>
            </w:r>
            <w:r w:rsidRPr="005D2777">
              <w:rPr>
                <w:sz w:val="20"/>
                <w:szCs w:val="20"/>
              </w:rPr>
              <w:softHyphen/>
              <w:t>су познания; адекватно оценивают свою учебную деятельность; принимают и осваивают социальную роль обу</w:t>
            </w:r>
            <w:r w:rsidRPr="005D2777">
              <w:rPr>
                <w:sz w:val="20"/>
                <w:szCs w:val="20"/>
              </w:rPr>
              <w:softHyphen/>
              <w:t>чающегося; проявляют мотивы учебной деятельности; понимают личностный смысл учения; про</w:t>
            </w:r>
            <w:r w:rsidRPr="005D2777">
              <w:rPr>
                <w:sz w:val="20"/>
                <w:szCs w:val="20"/>
              </w:rPr>
              <w:softHyphen/>
              <w:t>являют познавательный интерес к изучению предмета, к способам решения задач; объясняют самому себе свои наиболее заметные достижения</w:t>
            </w:r>
          </w:p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 w:val="restart"/>
          </w:tcPr>
          <w:p w:rsidR="00E87D09" w:rsidRPr="005D2777" w:rsidRDefault="00E87D09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Регулятивные</w:t>
            </w:r>
            <w:r w:rsidRPr="005D2777">
              <w:t xml:space="preserve"> - определяют цель учебной деятельности, осуществляют поиск средства её достижения; работают по со</w:t>
            </w:r>
            <w:r w:rsidRPr="005D2777">
              <w:softHyphen/>
              <w:t>ставленному плану, используют наряду с основными и дополнительные средства.</w:t>
            </w:r>
          </w:p>
          <w:p w:rsidR="00E87D09" w:rsidRPr="005D2777" w:rsidRDefault="00E87D09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передают со</w:t>
            </w:r>
            <w:r w:rsidRPr="005D2777">
              <w:softHyphen/>
              <w:t>держание в сжатом, выборочном или развёрнутом виде; делают пред</w:t>
            </w:r>
            <w:r w:rsidRPr="005D2777">
              <w:softHyphen/>
              <w:t>положения об информации, ко</w:t>
            </w:r>
            <w:r w:rsidRPr="005D2777">
              <w:softHyphen/>
              <w:t>торая нужна для решения учебной задачи.</w:t>
            </w:r>
          </w:p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 -</w:t>
            </w:r>
            <w:r w:rsidRPr="005D2777">
              <w:rPr>
                <w:sz w:val="20"/>
                <w:szCs w:val="20"/>
              </w:rPr>
              <w:t xml:space="preserve"> умеют принимать точку зрения другого; умеют при необходимости отстаивать точку зрения, аргументируя ее, подтверждая </w:t>
            </w:r>
            <w:r w:rsidRPr="005D2777">
              <w:rPr>
                <w:sz w:val="20"/>
                <w:szCs w:val="20"/>
              </w:rPr>
              <w:lastRenderedPageBreak/>
              <w:t>фактами; умеют ор</w:t>
            </w:r>
            <w:r w:rsidRPr="005D2777">
              <w:rPr>
                <w:sz w:val="20"/>
                <w:szCs w:val="20"/>
              </w:rPr>
              <w:softHyphen/>
              <w:t>ганизовывать учебное взаимо</w:t>
            </w:r>
            <w:r w:rsidRPr="005D2777">
              <w:rPr>
                <w:sz w:val="20"/>
                <w:szCs w:val="20"/>
              </w:rPr>
              <w:softHyphen/>
              <w:t>действие в группе</w:t>
            </w:r>
          </w:p>
        </w:tc>
        <w:tc>
          <w:tcPr>
            <w:tcW w:w="3578" w:type="dxa"/>
            <w:gridSpan w:val="2"/>
            <w:vMerge w:val="restart"/>
          </w:tcPr>
          <w:p w:rsidR="00E87D09" w:rsidRPr="005D2777" w:rsidRDefault="00E87D09" w:rsidP="00AC6F6A">
            <w:pPr>
              <w:contextualSpacing/>
            </w:pPr>
            <w:r w:rsidRPr="005D2777">
              <w:rPr>
                <w:i/>
              </w:rPr>
              <w:lastRenderedPageBreak/>
              <w:t xml:space="preserve">Ученик научится: </w:t>
            </w:r>
            <w:r w:rsidRPr="005D2777">
              <w:t>решать линейные уравнении; распознавать линейные уравнения; решать задачи алгебраическим способом; находить корни уравнения.</w:t>
            </w:r>
          </w:p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Fonts w:eastAsiaTheme="minorHAnsi"/>
                <w:i/>
                <w:sz w:val="20"/>
                <w:szCs w:val="20"/>
              </w:rPr>
              <w:t xml:space="preserve">Ученик получит возможность научиться: </w:t>
            </w:r>
            <w:r w:rsidRPr="005D2777">
              <w:rPr>
                <w:sz w:val="20"/>
                <w:szCs w:val="20"/>
              </w:rPr>
              <w:t>решать задачи с помощью уравнений; применять полученные знания при решении задач</w:t>
            </w:r>
          </w:p>
        </w:tc>
      </w:tr>
      <w:tr w:rsidR="00E87D09" w:rsidRPr="005D2777" w:rsidTr="00AC6F6A">
        <w:tc>
          <w:tcPr>
            <w:tcW w:w="525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3</w:t>
            </w:r>
            <w:r w:rsidR="00EC5AB8">
              <w:rPr>
                <w:rStyle w:val="FontStyle11"/>
                <w:sz w:val="20"/>
                <w:szCs w:val="20"/>
              </w:rPr>
              <w:t>2</w:t>
            </w:r>
          </w:p>
        </w:tc>
        <w:tc>
          <w:tcPr>
            <w:tcW w:w="2220" w:type="dxa"/>
          </w:tcPr>
          <w:p w:rsidR="00E87D09" w:rsidRPr="00FC2FC5" w:rsidRDefault="00E87D09" w:rsidP="00AC6F6A">
            <w:pPr>
              <w:rPr>
                <w:i/>
              </w:rPr>
            </w:pPr>
            <w:r w:rsidRPr="00FC2FC5">
              <w:rPr>
                <w:i/>
              </w:rPr>
              <w:t>4.2</w:t>
            </w:r>
          </w:p>
          <w:p w:rsidR="00E87D09" w:rsidRPr="00E87D09" w:rsidRDefault="00E87D09" w:rsidP="00AC6F6A">
            <w:r w:rsidRPr="00E87D09">
              <w:t>Понятие корня уравнения. Выполнение  заданий на проверку и нахождение корней</w:t>
            </w:r>
          </w:p>
        </w:tc>
        <w:tc>
          <w:tcPr>
            <w:tcW w:w="1841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E87D09" w:rsidRPr="005D2777" w:rsidRDefault="00E87D0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адания, связанные с алгебраическим способом решения задач</w:t>
            </w:r>
          </w:p>
        </w:tc>
        <w:tc>
          <w:tcPr>
            <w:tcW w:w="1860" w:type="dxa"/>
            <w:gridSpan w:val="4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87D09" w:rsidRPr="005D2777" w:rsidTr="00AC6F6A">
        <w:tc>
          <w:tcPr>
            <w:tcW w:w="525" w:type="dxa"/>
          </w:tcPr>
          <w:p w:rsidR="00E87D09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3</w:t>
            </w:r>
          </w:p>
        </w:tc>
        <w:tc>
          <w:tcPr>
            <w:tcW w:w="2220" w:type="dxa"/>
          </w:tcPr>
          <w:p w:rsidR="00E87D09" w:rsidRPr="00FC2FC5" w:rsidRDefault="00E87D09" w:rsidP="00AC6F6A">
            <w:pPr>
              <w:rPr>
                <w:i/>
              </w:rPr>
            </w:pPr>
            <w:r w:rsidRPr="00FC2FC5">
              <w:rPr>
                <w:i/>
              </w:rPr>
              <w:t>4.3</w:t>
            </w:r>
          </w:p>
          <w:p w:rsidR="00E87D09" w:rsidRPr="00E87D09" w:rsidRDefault="00E87D09" w:rsidP="00AC6F6A">
            <w:pPr>
              <w:pStyle w:val="4"/>
              <w:outlineLvl w:val="3"/>
              <w:rPr>
                <w:b w:val="0"/>
                <w:bCs w:val="0"/>
                <w:sz w:val="20"/>
                <w:szCs w:val="20"/>
              </w:rPr>
            </w:pPr>
            <w:r w:rsidRPr="00E87D09">
              <w:rPr>
                <w:b w:val="0"/>
                <w:bCs w:val="0"/>
                <w:sz w:val="20"/>
                <w:szCs w:val="20"/>
              </w:rPr>
              <w:t>Уравнения (алгебраический подход)</w:t>
            </w:r>
          </w:p>
        </w:tc>
        <w:tc>
          <w:tcPr>
            <w:tcW w:w="1841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E87D09" w:rsidRPr="005D2777" w:rsidRDefault="00E87D0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Знать, что такое уравнение и корень уравнения. Объяснять и формулировать правила преобразования уравнений</w:t>
            </w:r>
          </w:p>
        </w:tc>
        <w:tc>
          <w:tcPr>
            <w:tcW w:w="1860" w:type="dxa"/>
            <w:gridSpan w:val="4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87D09" w:rsidRPr="005D2777" w:rsidTr="00AC6F6A">
        <w:tc>
          <w:tcPr>
            <w:tcW w:w="525" w:type="dxa"/>
          </w:tcPr>
          <w:p w:rsidR="00E87D09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4</w:t>
            </w:r>
          </w:p>
        </w:tc>
        <w:tc>
          <w:tcPr>
            <w:tcW w:w="2220" w:type="dxa"/>
          </w:tcPr>
          <w:p w:rsidR="00E87D09" w:rsidRPr="00E87D09" w:rsidRDefault="00E87D09" w:rsidP="00AC6F6A">
            <w:r w:rsidRPr="00E87D09">
              <w:t>Решение простейших уравнений</w:t>
            </w:r>
          </w:p>
        </w:tc>
        <w:tc>
          <w:tcPr>
            <w:tcW w:w="1841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E87D09" w:rsidRPr="005D2777" w:rsidRDefault="00E87D0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Находить корни уравнения при решении заданий</w:t>
            </w:r>
          </w:p>
        </w:tc>
        <w:tc>
          <w:tcPr>
            <w:tcW w:w="1860" w:type="dxa"/>
            <w:gridSpan w:val="4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87D09" w:rsidRPr="005D2777" w:rsidTr="00AC6F6A">
        <w:tc>
          <w:tcPr>
            <w:tcW w:w="525" w:type="dxa"/>
          </w:tcPr>
          <w:p w:rsidR="00E87D09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5</w:t>
            </w:r>
          </w:p>
        </w:tc>
        <w:tc>
          <w:tcPr>
            <w:tcW w:w="2220" w:type="dxa"/>
          </w:tcPr>
          <w:p w:rsidR="00E87D09" w:rsidRPr="00E87D09" w:rsidRDefault="00E87D09" w:rsidP="00AC6F6A">
            <w:r w:rsidRPr="00E87D09">
              <w:t>Раскрытие скобок в уравнениях</w:t>
            </w:r>
          </w:p>
        </w:tc>
        <w:tc>
          <w:tcPr>
            <w:tcW w:w="1841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E87D09" w:rsidRPr="005D2777" w:rsidRDefault="00E87D0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Знать, что такое линейные уравнения, как они выглядят. Распознавать линейные уравнения</w:t>
            </w:r>
          </w:p>
        </w:tc>
        <w:tc>
          <w:tcPr>
            <w:tcW w:w="1860" w:type="dxa"/>
            <w:gridSpan w:val="4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87D09" w:rsidRPr="005D2777" w:rsidTr="00AC6F6A">
        <w:tc>
          <w:tcPr>
            <w:tcW w:w="525" w:type="dxa"/>
          </w:tcPr>
          <w:p w:rsidR="00E87D09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6</w:t>
            </w:r>
          </w:p>
        </w:tc>
        <w:tc>
          <w:tcPr>
            <w:tcW w:w="2220" w:type="dxa"/>
          </w:tcPr>
          <w:p w:rsidR="00E87D09" w:rsidRPr="00E87D09" w:rsidRDefault="00E87D09" w:rsidP="00AC6F6A">
            <w:r w:rsidRPr="00E87D09">
              <w:t>Два основных правила для преобразования уравнений</w:t>
            </w:r>
          </w:p>
        </w:tc>
        <w:tc>
          <w:tcPr>
            <w:tcW w:w="1841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E87D09" w:rsidRPr="005D2777" w:rsidRDefault="00E87D0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струировать алгоритм решения линейных уравнений, распознавать линейные уравнения, решать линейные уравнения, а также уравнения, сводящиеся к ним, с помощью простейших преобразований</w:t>
            </w:r>
          </w:p>
        </w:tc>
        <w:tc>
          <w:tcPr>
            <w:tcW w:w="1860" w:type="dxa"/>
            <w:gridSpan w:val="4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87D09" w:rsidRPr="005D2777" w:rsidTr="00AC6F6A">
        <w:tc>
          <w:tcPr>
            <w:tcW w:w="525" w:type="dxa"/>
          </w:tcPr>
          <w:p w:rsidR="00E87D09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7</w:t>
            </w:r>
          </w:p>
        </w:tc>
        <w:tc>
          <w:tcPr>
            <w:tcW w:w="2220" w:type="dxa"/>
          </w:tcPr>
          <w:p w:rsidR="00E87D09" w:rsidRPr="00FC2FC5" w:rsidRDefault="00E87D09" w:rsidP="00AC6F6A">
            <w:r w:rsidRPr="00FC2FC5">
              <w:t xml:space="preserve">Решение </w:t>
            </w:r>
            <w:r>
              <w:t xml:space="preserve">различных </w:t>
            </w:r>
            <w:r w:rsidRPr="00FC2FC5">
              <w:t>уравнений с одной переменной</w:t>
            </w:r>
          </w:p>
        </w:tc>
        <w:tc>
          <w:tcPr>
            <w:tcW w:w="1841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E87D09" w:rsidRPr="005D2777" w:rsidRDefault="00E87D0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Решать уравнения с одной переменной </w:t>
            </w:r>
          </w:p>
        </w:tc>
        <w:tc>
          <w:tcPr>
            <w:tcW w:w="1860" w:type="dxa"/>
            <w:gridSpan w:val="4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87D09" w:rsidRPr="005D2777" w:rsidTr="00AC6F6A">
        <w:tc>
          <w:tcPr>
            <w:tcW w:w="525" w:type="dxa"/>
          </w:tcPr>
          <w:p w:rsidR="00E87D09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38</w:t>
            </w:r>
          </w:p>
        </w:tc>
        <w:tc>
          <w:tcPr>
            <w:tcW w:w="2220" w:type="dxa"/>
          </w:tcPr>
          <w:p w:rsidR="00E87D09" w:rsidRPr="00FC2FC5" w:rsidRDefault="00E87D09" w:rsidP="00AC6F6A">
            <w:pPr>
              <w:rPr>
                <w:i/>
              </w:rPr>
            </w:pPr>
            <w:r w:rsidRPr="00FC2FC5">
              <w:rPr>
                <w:i/>
              </w:rPr>
              <w:t>4.4</w:t>
            </w:r>
          </w:p>
          <w:p w:rsidR="00E87D09" w:rsidRDefault="00E87D09" w:rsidP="00AC6F6A"/>
          <w:p w:rsidR="00E87D09" w:rsidRPr="00E87D09" w:rsidRDefault="00E87D09" w:rsidP="00AC6F6A">
            <w:r w:rsidRPr="00E87D09">
              <w:t xml:space="preserve">Составление </w:t>
            </w:r>
            <w:r w:rsidRPr="00E87D09">
              <w:lastRenderedPageBreak/>
              <w:t>буквенных выражений по текстовой задаче. Составление уравнений к задачам. Решение задач на формулу пути</w:t>
            </w:r>
          </w:p>
        </w:tc>
        <w:tc>
          <w:tcPr>
            <w:tcW w:w="1841" w:type="dxa"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lastRenderedPageBreak/>
              <w:t>Комплексное применение З.У.Н</w:t>
            </w:r>
          </w:p>
        </w:tc>
        <w:tc>
          <w:tcPr>
            <w:tcW w:w="3270" w:type="dxa"/>
          </w:tcPr>
          <w:p w:rsidR="00E87D09" w:rsidRPr="005D2777" w:rsidRDefault="00E87D0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Конструировать алгоритм решения линейных уравнений, решать линейные уравнения, а также </w:t>
            </w:r>
            <w:r w:rsidRPr="005D2777">
              <w:rPr>
                <w:rStyle w:val="FontStyle11"/>
                <w:sz w:val="20"/>
                <w:szCs w:val="20"/>
              </w:rPr>
              <w:lastRenderedPageBreak/>
              <w:t>уравнения, сводящиеся к ним, с помощью простейших преобразований</w:t>
            </w:r>
          </w:p>
        </w:tc>
        <w:tc>
          <w:tcPr>
            <w:tcW w:w="1860" w:type="dxa"/>
            <w:gridSpan w:val="4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87D09" w:rsidRPr="005D2777" w:rsidRDefault="00E87D0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C5AB8" w:rsidRPr="005D2777" w:rsidTr="00AC6F6A">
        <w:tc>
          <w:tcPr>
            <w:tcW w:w="525" w:type="dxa"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39</w:t>
            </w:r>
          </w:p>
        </w:tc>
        <w:tc>
          <w:tcPr>
            <w:tcW w:w="2220" w:type="dxa"/>
          </w:tcPr>
          <w:p w:rsidR="00EC5AB8" w:rsidRDefault="00EC5AB8" w:rsidP="00AC6F6A">
            <w:pPr>
              <w:pStyle w:val="3"/>
              <w:outlineLvl w:val="2"/>
              <w:rPr>
                <w:i w:val="0"/>
                <w:sz w:val="20"/>
                <w:szCs w:val="20"/>
              </w:rPr>
            </w:pPr>
            <w:r w:rsidRPr="00E87D09">
              <w:rPr>
                <w:i w:val="0"/>
                <w:sz w:val="20"/>
                <w:szCs w:val="20"/>
              </w:rPr>
              <w:t>Составление текстовой задачи по уравнению. Решение задач с помощью составления уравнений</w:t>
            </w:r>
            <w:r>
              <w:rPr>
                <w:i w:val="0"/>
                <w:sz w:val="20"/>
                <w:szCs w:val="20"/>
              </w:rPr>
              <w:t>.</w:t>
            </w:r>
          </w:p>
          <w:p w:rsidR="00EC5AB8" w:rsidRPr="00EC5AB8" w:rsidRDefault="00EC5AB8" w:rsidP="00AC6F6A">
            <w:r w:rsidRPr="00FC2FC5">
              <w:t>Проверочная работа по теме «Решение уравнений»</w:t>
            </w:r>
          </w:p>
        </w:tc>
        <w:tc>
          <w:tcPr>
            <w:tcW w:w="1841" w:type="dxa"/>
          </w:tcPr>
          <w:p w:rsidR="00EC5AB8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  <w:p w:rsidR="00EC5AB8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Обобщения и систематизации знаний</w:t>
            </w:r>
          </w:p>
        </w:tc>
        <w:tc>
          <w:tcPr>
            <w:tcW w:w="3270" w:type="dxa"/>
          </w:tcPr>
          <w:p w:rsidR="00EC5AB8" w:rsidRDefault="00EC5A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проверочную работу. Осуществлять самоконтроль</w:t>
            </w:r>
          </w:p>
          <w:p w:rsidR="00EC5AB8" w:rsidRPr="005D2777" w:rsidRDefault="00EC5A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текстовые задачи алгебраическим способом</w:t>
            </w:r>
          </w:p>
        </w:tc>
        <w:tc>
          <w:tcPr>
            <w:tcW w:w="1860" w:type="dxa"/>
            <w:gridSpan w:val="4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C5AB8" w:rsidRPr="005D2777" w:rsidTr="00AC6F6A">
        <w:tc>
          <w:tcPr>
            <w:tcW w:w="525" w:type="dxa"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0</w:t>
            </w:r>
          </w:p>
        </w:tc>
        <w:tc>
          <w:tcPr>
            <w:tcW w:w="2220" w:type="dxa"/>
          </w:tcPr>
          <w:p w:rsidR="00EC5AB8" w:rsidRDefault="00EC5AB8" w:rsidP="00AC6F6A">
            <w:r w:rsidRPr="00FC2FC5">
              <w:t>Приемы составления уравнения по условию задачи</w:t>
            </w:r>
          </w:p>
          <w:p w:rsidR="00EC5AB8" w:rsidRPr="00FC2FC5" w:rsidRDefault="00EC5AB8" w:rsidP="00AC6F6A">
            <w:r w:rsidRPr="00EC5AB8">
              <w:t>Составление уравнений к задачам на проценты</w:t>
            </w:r>
          </w:p>
        </w:tc>
        <w:tc>
          <w:tcPr>
            <w:tcW w:w="1841" w:type="dxa"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EC5AB8" w:rsidRDefault="00EC5A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текстовые задачи алгебраическим способом: составлять уравнение по условию задачи, решать составленное уравнение, проводить рассуждения, основанные на интерпретации условия поставленной задачи, для поиска целых корней некоторых несложных нелинейных уравнений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  <w:p w:rsidR="00EC5AB8" w:rsidRDefault="00EC5A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задачи на проценты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  <w:p w:rsidR="00EC5AB8" w:rsidRPr="005D2777" w:rsidRDefault="00EC5A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Решать задачи на движение и на движение по реке</w:t>
            </w:r>
          </w:p>
        </w:tc>
        <w:tc>
          <w:tcPr>
            <w:tcW w:w="1860" w:type="dxa"/>
            <w:gridSpan w:val="4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EC5AB8" w:rsidRPr="005D2777" w:rsidTr="00AC6F6A">
        <w:tc>
          <w:tcPr>
            <w:tcW w:w="525" w:type="dxa"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1</w:t>
            </w:r>
          </w:p>
        </w:tc>
        <w:tc>
          <w:tcPr>
            <w:tcW w:w="2220" w:type="dxa"/>
          </w:tcPr>
          <w:p w:rsidR="00EC5AB8" w:rsidRPr="00FC2FC5" w:rsidRDefault="00EC5AB8" w:rsidP="00AC6F6A">
            <w:r w:rsidRPr="002036DC">
              <w:rPr>
                <w:b/>
              </w:rPr>
              <w:t>Зачёт №4</w:t>
            </w:r>
            <w:r w:rsidRPr="00FC2FC5">
              <w:t xml:space="preserve"> по теме «Уравнения»</w:t>
            </w:r>
          </w:p>
        </w:tc>
        <w:tc>
          <w:tcPr>
            <w:tcW w:w="1841" w:type="dxa"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EC5AB8" w:rsidRPr="005D2777" w:rsidRDefault="00EC5AB8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60" w:type="dxa"/>
            <w:gridSpan w:val="4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EC5AB8" w:rsidRPr="005D2777" w:rsidRDefault="00EC5A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5400E9" w:rsidRPr="005D2777" w:rsidTr="00AC6F6A">
        <w:tc>
          <w:tcPr>
            <w:tcW w:w="7856" w:type="dxa"/>
            <w:gridSpan w:val="4"/>
          </w:tcPr>
          <w:p w:rsidR="005400E9" w:rsidRPr="005400E9" w:rsidRDefault="005400E9" w:rsidP="00AC6F6A">
            <w:pPr>
              <w:contextualSpacing/>
              <w:jc w:val="center"/>
              <w:rPr>
                <w:rStyle w:val="FontStyle11"/>
                <w:b/>
                <w:sz w:val="24"/>
                <w:szCs w:val="24"/>
              </w:rPr>
            </w:pPr>
            <w:r w:rsidRPr="005400E9">
              <w:rPr>
                <w:rStyle w:val="FontStyle11"/>
                <w:b/>
                <w:sz w:val="24"/>
                <w:szCs w:val="24"/>
              </w:rPr>
              <w:t>Глава 5 «Координаты и графики»   9часов</w:t>
            </w:r>
          </w:p>
        </w:tc>
        <w:tc>
          <w:tcPr>
            <w:tcW w:w="1860" w:type="dxa"/>
            <w:gridSpan w:val="4"/>
            <w:vMerge/>
          </w:tcPr>
          <w:p w:rsidR="005400E9" w:rsidRPr="005D2777" w:rsidRDefault="005400E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</w:tcPr>
          <w:p w:rsidR="005400E9" w:rsidRPr="005D2777" w:rsidRDefault="005400E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5400E9" w:rsidRPr="005D2777" w:rsidRDefault="005400E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061120" w:rsidRPr="005D2777" w:rsidTr="00AC6F6A">
        <w:tc>
          <w:tcPr>
            <w:tcW w:w="525" w:type="dxa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2</w:t>
            </w:r>
          </w:p>
        </w:tc>
        <w:tc>
          <w:tcPr>
            <w:tcW w:w="2220" w:type="dxa"/>
          </w:tcPr>
          <w:p w:rsidR="00061120" w:rsidRPr="00224F2B" w:rsidRDefault="00061120" w:rsidP="00AC6F6A">
            <w:pPr>
              <w:rPr>
                <w:i/>
              </w:rPr>
            </w:pPr>
            <w:r w:rsidRPr="00FC2FC5">
              <w:rPr>
                <w:i/>
              </w:rPr>
              <w:t>5.1</w:t>
            </w:r>
            <w:r w:rsidRPr="00224F2B">
              <w:rPr>
                <w:iCs/>
              </w:rPr>
              <w:t xml:space="preserve">Изображение чисел точками  на координат.  прямой. </w:t>
            </w:r>
            <w:r w:rsidRPr="00224F2B">
              <w:t>Числовые промежутки: Интервал,отрезок, луч</w:t>
            </w:r>
          </w:p>
        </w:tc>
        <w:tc>
          <w:tcPr>
            <w:tcW w:w="1841" w:type="dxa"/>
          </w:tcPr>
          <w:p w:rsidR="00061120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061120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  <w:p w:rsidR="00061120" w:rsidRPr="005D2777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Находить числовые промежутки</w:t>
            </w:r>
          </w:p>
        </w:tc>
        <w:tc>
          <w:tcPr>
            <w:tcW w:w="1860" w:type="dxa"/>
            <w:gridSpan w:val="4"/>
            <w:vMerge w:val="restart"/>
            <w:tcBorders>
              <w:top w:val="nil"/>
            </w:tcBorders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 xml:space="preserve">Развитие логического и критического мышления, культуры речи, способности к умственному эксперименту; </w:t>
            </w:r>
            <w:r w:rsidRPr="005D2777">
              <w:rPr>
                <w:sz w:val="20"/>
                <w:szCs w:val="20"/>
              </w:rPr>
              <w:lastRenderedPageBreak/>
              <w:t>проявляют мотивы учебной деятельности; понимают личностный смысл учения; про</w:t>
            </w:r>
            <w:r w:rsidRPr="005D2777">
              <w:rPr>
                <w:sz w:val="20"/>
                <w:szCs w:val="20"/>
              </w:rPr>
              <w:softHyphen/>
              <w:t>являют познавательный интерес к изучению предмета, к способам решения задач; объясняют самому себе свои наиболее заметные достижения</w:t>
            </w:r>
          </w:p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 w:val="restart"/>
            <w:tcBorders>
              <w:top w:val="nil"/>
            </w:tcBorders>
          </w:tcPr>
          <w:p w:rsidR="00061120" w:rsidRPr="005D2777" w:rsidRDefault="00061120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lastRenderedPageBreak/>
              <w:t>Регулятивные</w:t>
            </w:r>
            <w:r w:rsidRPr="005D2777">
              <w:t xml:space="preserve"> - определяют цель учебной деятельности, осуществляют поиск средства её достижения; работают по со</w:t>
            </w:r>
            <w:r w:rsidRPr="005D2777">
              <w:softHyphen/>
            </w:r>
            <w:r w:rsidRPr="005D2777">
              <w:lastRenderedPageBreak/>
              <w:t>ставленному плану, используют наряду с основными и дополнительные средства.</w:t>
            </w:r>
          </w:p>
          <w:p w:rsidR="00061120" w:rsidRPr="005D2777" w:rsidRDefault="00061120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передают со</w:t>
            </w:r>
            <w:r w:rsidRPr="005D2777">
              <w:softHyphen/>
              <w:t>держание в сжатом, выборочном или развёрнутом виде; делают пред</w:t>
            </w:r>
            <w:r w:rsidRPr="005D2777">
              <w:softHyphen/>
              <w:t>положения об информации, ко</w:t>
            </w:r>
            <w:r w:rsidRPr="005D2777">
              <w:softHyphen/>
              <w:t>торая нужна для решения учебной задачи.</w:t>
            </w:r>
          </w:p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 -</w:t>
            </w:r>
            <w:r w:rsidRPr="005D2777">
              <w:rPr>
                <w:sz w:val="20"/>
                <w:szCs w:val="20"/>
              </w:rPr>
              <w:t xml:space="preserve"> умеют принимать точку зрения другого; умеют при необходимости отстаивать точку зрения, аргументируя ее, подтверждая фактами; умеют ор</w:t>
            </w:r>
            <w:r w:rsidRPr="005D2777">
              <w:rPr>
                <w:sz w:val="20"/>
                <w:szCs w:val="20"/>
              </w:rPr>
              <w:softHyphen/>
              <w:t>ганизовывать учебное взаимо</w:t>
            </w:r>
            <w:r w:rsidRPr="005D2777">
              <w:rPr>
                <w:sz w:val="20"/>
                <w:szCs w:val="20"/>
              </w:rPr>
              <w:softHyphen/>
              <w:t>действие в группе</w:t>
            </w:r>
          </w:p>
        </w:tc>
        <w:tc>
          <w:tcPr>
            <w:tcW w:w="3578" w:type="dxa"/>
            <w:gridSpan w:val="2"/>
            <w:vMerge w:val="restart"/>
            <w:tcBorders>
              <w:top w:val="nil"/>
            </w:tcBorders>
          </w:tcPr>
          <w:p w:rsidR="00061120" w:rsidRDefault="00061120" w:rsidP="00AC6F6A">
            <w:pPr>
              <w:contextualSpacing/>
              <w:rPr>
                <w:i/>
              </w:rPr>
            </w:pPr>
          </w:p>
          <w:p w:rsidR="00061120" w:rsidRPr="005D2777" w:rsidRDefault="00061120" w:rsidP="00AC6F6A">
            <w:pPr>
              <w:contextualSpacing/>
            </w:pPr>
            <w:r w:rsidRPr="005D2777">
              <w:rPr>
                <w:i/>
              </w:rPr>
              <w:t xml:space="preserve">Ученик научится: </w:t>
            </w:r>
            <w:r w:rsidRPr="005D2777">
              <w:t xml:space="preserve">отмечать множество точек на координатной прямой; отмечать точки на координатной плоскости; знать, что такое графики; изображать графики; </w:t>
            </w:r>
          </w:p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Fonts w:eastAsiaTheme="minorHAnsi"/>
                <w:i/>
                <w:sz w:val="20"/>
                <w:szCs w:val="20"/>
              </w:rPr>
              <w:t xml:space="preserve">Ученик получит возможность научиться: </w:t>
            </w:r>
            <w:r w:rsidRPr="005D2777">
              <w:rPr>
                <w:sz w:val="20"/>
                <w:szCs w:val="20"/>
              </w:rPr>
              <w:t xml:space="preserve">находить расстояние </w:t>
            </w:r>
            <w:r w:rsidRPr="005D2777">
              <w:rPr>
                <w:sz w:val="20"/>
                <w:szCs w:val="20"/>
              </w:rPr>
              <w:lastRenderedPageBreak/>
              <w:t>между точками координатной прямой; применять полученные знания при решении задач</w:t>
            </w:r>
          </w:p>
        </w:tc>
      </w:tr>
      <w:tr w:rsidR="00061120" w:rsidRPr="005D2777" w:rsidTr="00AC6F6A">
        <w:tc>
          <w:tcPr>
            <w:tcW w:w="525" w:type="dxa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3</w:t>
            </w:r>
          </w:p>
        </w:tc>
        <w:tc>
          <w:tcPr>
            <w:tcW w:w="2220" w:type="dxa"/>
          </w:tcPr>
          <w:p w:rsidR="00061120" w:rsidRPr="00224F2B" w:rsidRDefault="00061120" w:rsidP="00AC6F6A">
            <w:pPr>
              <w:rPr>
                <w:i/>
              </w:rPr>
            </w:pPr>
            <w:r w:rsidRPr="00FC2FC5">
              <w:rPr>
                <w:i/>
              </w:rPr>
              <w:t>5.2</w:t>
            </w:r>
            <w:r w:rsidRPr="00224F2B">
              <w:t xml:space="preserve">Формула Расстояния между точками координатной </w:t>
            </w:r>
            <w:r w:rsidRPr="00224F2B">
              <w:lastRenderedPageBreak/>
              <w:t>прямой. Нахождение длин отрезков</w:t>
            </w:r>
          </w:p>
        </w:tc>
        <w:tc>
          <w:tcPr>
            <w:tcW w:w="1841" w:type="dxa"/>
          </w:tcPr>
          <w:p w:rsidR="00061120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061120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  <w:p w:rsidR="00061120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Изображать числа точками на координатной прямой</w:t>
            </w:r>
            <w:r>
              <w:rPr>
                <w:rStyle w:val="FontStyle11"/>
                <w:sz w:val="20"/>
                <w:szCs w:val="20"/>
              </w:rPr>
              <w:t xml:space="preserve">.  </w:t>
            </w:r>
          </w:p>
          <w:p w:rsidR="00061120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  <w:p w:rsidR="00061120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 Находить расстояние между точками координатной прямой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  <w:p w:rsidR="00061120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  <w:p w:rsidR="00061120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адания, связанные с нахождением расстояния между точками координатной прямой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  <w:p w:rsidR="00061120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  <w:p w:rsidR="00061120" w:rsidRPr="005D2777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4"/>
            <w:vMerge/>
            <w:tcBorders>
              <w:top w:val="nil"/>
            </w:tcBorders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0" w:type="dxa"/>
            <w:gridSpan w:val="8"/>
            <w:vMerge/>
            <w:tcBorders>
              <w:top w:val="nil"/>
            </w:tcBorders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  <w:tcBorders>
              <w:top w:val="nil"/>
            </w:tcBorders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061120" w:rsidRPr="005D2777" w:rsidTr="00AC6F6A">
        <w:tc>
          <w:tcPr>
            <w:tcW w:w="525" w:type="dxa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44</w:t>
            </w:r>
          </w:p>
        </w:tc>
        <w:tc>
          <w:tcPr>
            <w:tcW w:w="2220" w:type="dxa"/>
          </w:tcPr>
          <w:p w:rsidR="00061120" w:rsidRPr="00224F2B" w:rsidRDefault="00061120" w:rsidP="00AC6F6A">
            <w:pPr>
              <w:rPr>
                <w:i/>
              </w:rPr>
            </w:pPr>
            <w:r w:rsidRPr="00FC2FC5">
              <w:rPr>
                <w:i/>
              </w:rPr>
              <w:t>5.3</w:t>
            </w:r>
            <w:r w:rsidRPr="00224F2B">
              <w:t>Определение положения точки в прямоугольной системе координат</w:t>
            </w:r>
          </w:p>
        </w:tc>
        <w:tc>
          <w:tcPr>
            <w:tcW w:w="1841" w:type="dxa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061120" w:rsidRPr="005D2777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Изображать пары чисел точками координатной плоскости</w:t>
            </w:r>
          </w:p>
        </w:tc>
        <w:tc>
          <w:tcPr>
            <w:tcW w:w="1820" w:type="dxa"/>
            <w:gridSpan w:val="3"/>
            <w:vMerge w:val="restart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80" w:type="dxa"/>
            <w:gridSpan w:val="9"/>
            <w:vMerge w:val="restart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 w:val="restart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</w:p>
        </w:tc>
      </w:tr>
      <w:tr w:rsidR="00061120" w:rsidRPr="005D2777" w:rsidTr="00AC6F6A">
        <w:tc>
          <w:tcPr>
            <w:tcW w:w="525" w:type="dxa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5</w:t>
            </w:r>
          </w:p>
        </w:tc>
        <w:tc>
          <w:tcPr>
            <w:tcW w:w="2220" w:type="dxa"/>
          </w:tcPr>
          <w:p w:rsidR="00061120" w:rsidRPr="00224F2B" w:rsidRDefault="00061120" w:rsidP="00AC6F6A">
            <w:r w:rsidRPr="00224F2B">
              <w:t xml:space="preserve">Изображение множества точек на координатной плоскости. Графики соответствующих </w:t>
            </w:r>
            <w:r w:rsidRPr="00224F2B">
              <w:lastRenderedPageBreak/>
              <w:t>зависимостей</w:t>
            </w:r>
          </w:p>
        </w:tc>
        <w:tc>
          <w:tcPr>
            <w:tcW w:w="1841" w:type="dxa"/>
          </w:tcPr>
          <w:p w:rsidR="00061120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061120" w:rsidRPr="005D2777" w:rsidRDefault="00061120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Строить на координатной плоскости геометрические изображения множеств, заданных алгебраически, описывать множества точек координатной </w:t>
            </w:r>
            <w:r w:rsidRPr="005D2777">
              <w:rPr>
                <w:rStyle w:val="FontStyle11"/>
                <w:sz w:val="20"/>
                <w:szCs w:val="20"/>
              </w:rPr>
              <w:lastRenderedPageBreak/>
              <w:t>плоскости алгебраическими соотношениями</w:t>
            </w:r>
          </w:p>
        </w:tc>
        <w:tc>
          <w:tcPr>
            <w:tcW w:w="1820" w:type="dxa"/>
            <w:gridSpan w:val="3"/>
            <w:vMerge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80" w:type="dxa"/>
            <w:gridSpan w:val="9"/>
            <w:vMerge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061120" w:rsidRPr="005D2777" w:rsidTr="00AC6F6A">
        <w:tc>
          <w:tcPr>
            <w:tcW w:w="525" w:type="dxa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46</w:t>
            </w:r>
          </w:p>
        </w:tc>
        <w:tc>
          <w:tcPr>
            <w:tcW w:w="2220" w:type="dxa"/>
          </w:tcPr>
          <w:p w:rsidR="00061120" w:rsidRPr="00224F2B" w:rsidRDefault="00061120" w:rsidP="00AC6F6A">
            <w:pPr>
              <w:rPr>
                <w:i/>
              </w:rPr>
            </w:pPr>
            <w:r w:rsidRPr="00FC2FC5">
              <w:rPr>
                <w:i/>
              </w:rPr>
              <w:t>5.4</w:t>
            </w:r>
            <w:r w:rsidRPr="00224F2B">
              <w:t>Составление таблиц значений</w:t>
            </w:r>
          </w:p>
        </w:tc>
        <w:tc>
          <w:tcPr>
            <w:tcW w:w="1841" w:type="dxa"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270" w:type="dxa"/>
          </w:tcPr>
          <w:p w:rsidR="00061120" w:rsidRPr="005D2777" w:rsidRDefault="00C770AF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описывать множества точек координатной плоскости алгебраическими соотношениями</w:t>
            </w:r>
          </w:p>
        </w:tc>
        <w:tc>
          <w:tcPr>
            <w:tcW w:w="1820" w:type="dxa"/>
            <w:gridSpan w:val="3"/>
            <w:vMerge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80" w:type="dxa"/>
            <w:gridSpan w:val="9"/>
            <w:vMerge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061120" w:rsidRPr="005D2777" w:rsidRDefault="00061120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770AF" w:rsidRPr="005D2777" w:rsidTr="00AC6F6A">
        <w:tc>
          <w:tcPr>
            <w:tcW w:w="525" w:type="dxa"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7</w:t>
            </w:r>
          </w:p>
        </w:tc>
        <w:tc>
          <w:tcPr>
            <w:tcW w:w="2220" w:type="dxa"/>
          </w:tcPr>
          <w:p w:rsidR="00C770AF" w:rsidRPr="00224F2B" w:rsidRDefault="00C770AF" w:rsidP="00AC6F6A">
            <w:r w:rsidRPr="00224F2B">
              <w:t>Построение графиков зависимости по точкам</w:t>
            </w:r>
          </w:p>
        </w:tc>
        <w:tc>
          <w:tcPr>
            <w:tcW w:w="1841" w:type="dxa"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C770AF" w:rsidRPr="005D2777" w:rsidRDefault="00C770AF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Строить графики простейших зависимостей, заданных алгебраическими соотношениями, проводить несложные исследования особенностей этих графиков</w:t>
            </w:r>
          </w:p>
        </w:tc>
        <w:tc>
          <w:tcPr>
            <w:tcW w:w="1820" w:type="dxa"/>
            <w:gridSpan w:val="3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80" w:type="dxa"/>
            <w:gridSpan w:val="9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770AF" w:rsidRPr="005D2777" w:rsidTr="00AC6F6A">
        <w:tc>
          <w:tcPr>
            <w:tcW w:w="525" w:type="dxa"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8</w:t>
            </w:r>
          </w:p>
        </w:tc>
        <w:tc>
          <w:tcPr>
            <w:tcW w:w="2220" w:type="dxa"/>
          </w:tcPr>
          <w:p w:rsidR="00C770AF" w:rsidRPr="00224F2B" w:rsidRDefault="00C770AF" w:rsidP="00AC6F6A">
            <w:r>
              <w:t xml:space="preserve">5.5  </w:t>
            </w:r>
            <w:r w:rsidRPr="00224F2B">
              <w:t>Построение графика «парабола». Построение графика «гипербола»</w:t>
            </w:r>
          </w:p>
        </w:tc>
        <w:tc>
          <w:tcPr>
            <w:tcW w:w="1841" w:type="dxa"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C770AF" w:rsidRPr="005D2777" w:rsidRDefault="00C770AF" w:rsidP="00AC6F6A">
            <w:pPr>
              <w:jc w:val="both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 xml:space="preserve">Строить графики данных </w:t>
            </w:r>
            <w:r w:rsidRPr="005D2777">
              <w:rPr>
                <w:rStyle w:val="FontStyle11"/>
                <w:sz w:val="20"/>
                <w:szCs w:val="20"/>
              </w:rPr>
              <w:t>зависимостей, заданных алгебраическими соо</w:t>
            </w:r>
            <w:r>
              <w:rPr>
                <w:rStyle w:val="FontStyle11"/>
                <w:sz w:val="20"/>
                <w:szCs w:val="20"/>
              </w:rPr>
              <w:t xml:space="preserve">тношениями, проводить </w:t>
            </w:r>
            <w:r w:rsidRPr="005D2777">
              <w:rPr>
                <w:rStyle w:val="FontStyle11"/>
                <w:sz w:val="20"/>
                <w:szCs w:val="20"/>
              </w:rPr>
              <w:t>исследования особенностей этих графиков</w:t>
            </w:r>
          </w:p>
        </w:tc>
        <w:tc>
          <w:tcPr>
            <w:tcW w:w="1820" w:type="dxa"/>
            <w:gridSpan w:val="3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80" w:type="dxa"/>
            <w:gridSpan w:val="9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770AF" w:rsidRPr="005D2777" w:rsidTr="00AC6F6A">
        <w:tc>
          <w:tcPr>
            <w:tcW w:w="525" w:type="dxa"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49</w:t>
            </w:r>
          </w:p>
        </w:tc>
        <w:tc>
          <w:tcPr>
            <w:tcW w:w="2220" w:type="dxa"/>
          </w:tcPr>
          <w:p w:rsidR="00C770AF" w:rsidRPr="00224F2B" w:rsidRDefault="00C770AF" w:rsidP="00AC6F6A">
            <w:r>
              <w:t xml:space="preserve">5.6  </w:t>
            </w:r>
            <w:r w:rsidRPr="00224F2B">
              <w:t>Графики вокруг нас.  Чтение графиков функций</w:t>
            </w:r>
            <w:r>
              <w:t>.</w:t>
            </w:r>
          </w:p>
        </w:tc>
        <w:tc>
          <w:tcPr>
            <w:tcW w:w="1841" w:type="dxa"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C770AF" w:rsidRPr="005D2777" w:rsidRDefault="00C770AF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Моделировать реальные зависимости графиками. Читать графики реальных зависимостей</w:t>
            </w:r>
          </w:p>
        </w:tc>
        <w:tc>
          <w:tcPr>
            <w:tcW w:w="1820" w:type="dxa"/>
            <w:gridSpan w:val="3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80" w:type="dxa"/>
            <w:gridSpan w:val="9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770AF" w:rsidRPr="005D2777" w:rsidTr="00AC6F6A">
        <w:tc>
          <w:tcPr>
            <w:tcW w:w="525" w:type="dxa"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0</w:t>
            </w:r>
          </w:p>
        </w:tc>
        <w:tc>
          <w:tcPr>
            <w:tcW w:w="2220" w:type="dxa"/>
          </w:tcPr>
          <w:p w:rsidR="00C770AF" w:rsidRPr="00C770AF" w:rsidRDefault="00C770AF" w:rsidP="00AC6F6A">
            <w:pPr>
              <w:pStyle w:val="3"/>
              <w:outlineLvl w:val="2"/>
              <w:rPr>
                <w:i w:val="0"/>
                <w:sz w:val="20"/>
                <w:szCs w:val="20"/>
              </w:rPr>
            </w:pPr>
            <w:r w:rsidRPr="00C770AF">
              <w:rPr>
                <w:b/>
                <w:i w:val="0"/>
                <w:sz w:val="20"/>
                <w:szCs w:val="20"/>
              </w:rPr>
              <w:t>Зачёт № 5</w:t>
            </w:r>
            <w:r w:rsidRPr="00C770AF">
              <w:rPr>
                <w:i w:val="0"/>
                <w:sz w:val="20"/>
                <w:szCs w:val="20"/>
              </w:rPr>
              <w:t xml:space="preserve"> «Координаты и графики»</w:t>
            </w:r>
          </w:p>
        </w:tc>
        <w:tc>
          <w:tcPr>
            <w:tcW w:w="1841" w:type="dxa"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C770AF" w:rsidRPr="005D2777" w:rsidRDefault="00C770AF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20" w:type="dxa"/>
            <w:gridSpan w:val="3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80" w:type="dxa"/>
            <w:gridSpan w:val="9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770AF" w:rsidRPr="005D2777" w:rsidTr="00AC6F6A">
        <w:tc>
          <w:tcPr>
            <w:tcW w:w="7856" w:type="dxa"/>
            <w:gridSpan w:val="4"/>
          </w:tcPr>
          <w:p w:rsidR="00C770AF" w:rsidRDefault="00C770AF" w:rsidP="00AC6F6A">
            <w:pPr>
              <w:jc w:val="center"/>
              <w:rPr>
                <w:rStyle w:val="FontStyle11"/>
                <w:b/>
                <w:sz w:val="24"/>
                <w:szCs w:val="24"/>
              </w:rPr>
            </w:pPr>
          </w:p>
          <w:p w:rsidR="00C770AF" w:rsidRPr="00C770AF" w:rsidRDefault="00C770AF" w:rsidP="00AC6F6A">
            <w:pPr>
              <w:rPr>
                <w:rStyle w:val="FontStyle11"/>
                <w:b/>
                <w:sz w:val="24"/>
                <w:szCs w:val="24"/>
              </w:rPr>
            </w:pPr>
            <w:r w:rsidRPr="00C770AF">
              <w:rPr>
                <w:rStyle w:val="FontStyle11"/>
                <w:b/>
                <w:sz w:val="24"/>
                <w:szCs w:val="24"/>
              </w:rPr>
              <w:t>Глава 6 « Свойства степени с натуральным показателем  »    9 часов</w:t>
            </w:r>
          </w:p>
        </w:tc>
        <w:tc>
          <w:tcPr>
            <w:tcW w:w="1820" w:type="dxa"/>
            <w:gridSpan w:val="3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80" w:type="dxa"/>
            <w:gridSpan w:val="9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78" w:type="dxa"/>
            <w:gridSpan w:val="2"/>
            <w:vMerge/>
          </w:tcPr>
          <w:p w:rsidR="00C770AF" w:rsidRPr="005D2777" w:rsidRDefault="00C770AF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D765E" w:rsidRPr="005D2777" w:rsidTr="00AC6F6A">
        <w:tc>
          <w:tcPr>
            <w:tcW w:w="525" w:type="dxa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5</w:t>
            </w:r>
            <w:r>
              <w:rPr>
                <w:rStyle w:val="FontStyle11"/>
                <w:sz w:val="20"/>
                <w:szCs w:val="20"/>
              </w:rPr>
              <w:t>1</w:t>
            </w:r>
          </w:p>
        </w:tc>
        <w:tc>
          <w:tcPr>
            <w:tcW w:w="2220" w:type="dxa"/>
          </w:tcPr>
          <w:p w:rsidR="00AD765E" w:rsidRDefault="00AD765E" w:rsidP="00AC6F6A"/>
          <w:p w:rsidR="00AD765E" w:rsidRPr="00FC2FC5" w:rsidRDefault="00AD765E" w:rsidP="00AC6F6A">
            <w:pPr>
              <w:rPr>
                <w:i/>
              </w:rPr>
            </w:pPr>
            <w:r w:rsidRPr="00FC2FC5">
              <w:rPr>
                <w:i/>
              </w:rPr>
              <w:t>6.1</w:t>
            </w:r>
          </w:p>
          <w:p w:rsidR="00AD765E" w:rsidRPr="00AD765E" w:rsidRDefault="00AD765E" w:rsidP="00AC6F6A">
            <w:r w:rsidRPr="00AD765E">
              <w:t>Определение степени с натуральным показателем</w:t>
            </w:r>
          </w:p>
        </w:tc>
        <w:tc>
          <w:tcPr>
            <w:tcW w:w="1841" w:type="dxa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AD765E" w:rsidRPr="005D2777" w:rsidRDefault="00AD765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Формулировать, записывать в символической форме и обосновывать свойства степени с натуральным показателем, применять свойства степени для преобразования выражений и вычислений</w:t>
            </w:r>
          </w:p>
        </w:tc>
        <w:tc>
          <w:tcPr>
            <w:tcW w:w="1820" w:type="dxa"/>
            <w:gridSpan w:val="3"/>
            <w:vMerge w:val="restart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</w:t>
            </w:r>
            <w:r w:rsidRPr="005D2777">
              <w:rPr>
                <w:sz w:val="20"/>
                <w:szCs w:val="20"/>
              </w:rPr>
              <w:softHyphen/>
              <w:t>ной деятельности, про</w:t>
            </w:r>
            <w:r w:rsidRPr="005D2777">
              <w:rPr>
                <w:sz w:val="20"/>
                <w:szCs w:val="20"/>
              </w:rPr>
              <w:softHyphen/>
              <w:t xml:space="preserve">являют познавательный интерес к изучению предмета, </w:t>
            </w:r>
            <w:r w:rsidRPr="005D2777">
              <w:rPr>
                <w:sz w:val="20"/>
                <w:szCs w:val="20"/>
              </w:rPr>
              <w:lastRenderedPageBreak/>
              <w:t>понимают причины успеха в учеб</w:t>
            </w:r>
            <w:r w:rsidRPr="005D2777">
              <w:rPr>
                <w:sz w:val="20"/>
                <w:szCs w:val="20"/>
              </w:rPr>
              <w:softHyphen/>
              <w:t>ной деятельности; проявляют устойчивый и широкий интерес к способам решения по</w:t>
            </w:r>
            <w:r w:rsidRPr="005D2777">
              <w:rPr>
                <w:sz w:val="20"/>
                <w:szCs w:val="20"/>
              </w:rPr>
              <w:softHyphen/>
              <w:t>знавательных задач</w:t>
            </w:r>
          </w:p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 w:val="restart"/>
          </w:tcPr>
          <w:p w:rsidR="00AD765E" w:rsidRPr="005D2777" w:rsidRDefault="00AD765E" w:rsidP="00AC6F6A">
            <w:pPr>
              <w:pStyle w:val="ae"/>
              <w:spacing w:after="0" w:line="240" w:lineRule="auto"/>
              <w:contextualSpacing/>
              <w:jc w:val="both"/>
            </w:pPr>
            <w:r w:rsidRPr="005D2777">
              <w:rPr>
                <w:rStyle w:val="47"/>
                <w:rFonts w:eastAsiaTheme="minorHAnsi"/>
              </w:rPr>
              <w:lastRenderedPageBreak/>
              <w:t>Регулятивные</w:t>
            </w:r>
            <w:r w:rsidRPr="005D2777">
              <w:t xml:space="preserve"> - определяют цель учебной деятельности, осущест</w:t>
            </w:r>
            <w:r w:rsidRPr="005D2777">
              <w:softHyphen/>
              <w:t xml:space="preserve">вляют поиск средств её достижения; составляют план выполнения заданий совместно с учителем; </w:t>
            </w:r>
          </w:p>
          <w:p w:rsidR="00AD765E" w:rsidRPr="005D2777" w:rsidRDefault="00AD765E" w:rsidP="00AC6F6A">
            <w:pPr>
              <w:pStyle w:val="ae"/>
              <w:spacing w:after="0" w:line="240" w:lineRule="auto"/>
              <w:contextualSpacing/>
              <w:jc w:val="both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записывают выводы в виде правил «если .... то ...»; делают пред</w:t>
            </w:r>
            <w:r w:rsidRPr="005D2777">
              <w:softHyphen/>
            </w:r>
            <w:r w:rsidRPr="005D2777">
              <w:lastRenderedPageBreak/>
              <w:t>положения об информации, ко</w:t>
            </w:r>
            <w:r w:rsidRPr="005D2777">
              <w:softHyphen/>
              <w:t>торая нужна для решения учеб</w:t>
            </w:r>
            <w:r w:rsidRPr="005D2777">
              <w:softHyphen/>
              <w:t>ной задачи.</w:t>
            </w:r>
          </w:p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 -</w:t>
            </w:r>
            <w:r w:rsidRPr="005D2777">
              <w:rPr>
                <w:sz w:val="20"/>
                <w:szCs w:val="20"/>
              </w:rPr>
              <w:t xml:space="preserve"> умеют кри</w:t>
            </w:r>
            <w:r w:rsidRPr="005D2777">
              <w:rPr>
                <w:sz w:val="20"/>
                <w:szCs w:val="20"/>
              </w:rPr>
              <w:softHyphen/>
              <w:t>тично относиться к своему мнению; умеют организовывать учебное взаимодействие в группе</w:t>
            </w:r>
          </w:p>
        </w:tc>
        <w:tc>
          <w:tcPr>
            <w:tcW w:w="3598" w:type="dxa"/>
            <w:gridSpan w:val="3"/>
            <w:vMerge w:val="restart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sz w:val="20"/>
                <w:szCs w:val="20"/>
              </w:rPr>
            </w:pPr>
            <w:r w:rsidRPr="005D2777">
              <w:rPr>
                <w:i/>
                <w:sz w:val="20"/>
                <w:szCs w:val="20"/>
              </w:rPr>
              <w:lastRenderedPageBreak/>
              <w:t xml:space="preserve">Ученик научится: </w:t>
            </w:r>
            <w:r w:rsidRPr="005D2777">
              <w:rPr>
                <w:sz w:val="20"/>
                <w:szCs w:val="20"/>
              </w:rPr>
              <w:t>находить произведение и частное степеней; решать комбинаторные задачи; упрощать произведения и частное степеней.</w:t>
            </w:r>
          </w:p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 w:rsidRPr="005D2777">
              <w:rPr>
                <w:i/>
                <w:sz w:val="20"/>
                <w:szCs w:val="20"/>
              </w:rPr>
              <w:t xml:space="preserve">Ученик получит возможность научиться: </w:t>
            </w:r>
            <w:r w:rsidRPr="005D2777">
              <w:rPr>
                <w:sz w:val="20"/>
                <w:szCs w:val="20"/>
              </w:rPr>
              <w:t>использовать правило перестановки при решении задач; применять полученные знания при решении задач</w:t>
            </w:r>
          </w:p>
        </w:tc>
      </w:tr>
      <w:tr w:rsidR="00AD765E" w:rsidRPr="005D2777" w:rsidTr="00AC6F6A">
        <w:tc>
          <w:tcPr>
            <w:tcW w:w="525" w:type="dxa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2</w:t>
            </w:r>
          </w:p>
        </w:tc>
        <w:tc>
          <w:tcPr>
            <w:tcW w:w="2220" w:type="dxa"/>
          </w:tcPr>
          <w:p w:rsidR="00AD765E" w:rsidRPr="00FC2FC5" w:rsidRDefault="00AD765E" w:rsidP="00AC6F6A">
            <w:r w:rsidRPr="00FC2FC5">
              <w:t>Произведение и частное степеней</w:t>
            </w:r>
          </w:p>
        </w:tc>
        <w:tc>
          <w:tcPr>
            <w:tcW w:w="1841" w:type="dxa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AD765E" w:rsidRPr="005D2777" w:rsidRDefault="00AD765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Упрощать произведения и частного степеней</w:t>
            </w:r>
          </w:p>
        </w:tc>
        <w:tc>
          <w:tcPr>
            <w:tcW w:w="1820" w:type="dxa"/>
            <w:gridSpan w:val="3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D765E" w:rsidRPr="005D2777" w:rsidTr="00AC6F6A">
        <w:tc>
          <w:tcPr>
            <w:tcW w:w="525" w:type="dxa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3</w:t>
            </w:r>
          </w:p>
        </w:tc>
        <w:tc>
          <w:tcPr>
            <w:tcW w:w="2220" w:type="dxa"/>
          </w:tcPr>
          <w:p w:rsidR="00AD765E" w:rsidRPr="00AD765E" w:rsidRDefault="00AD765E" w:rsidP="00AC6F6A">
            <w:r w:rsidRPr="00AD765E">
              <w:t>Упрощение выражений с использованием свойств степени</w:t>
            </w:r>
          </w:p>
        </w:tc>
        <w:tc>
          <w:tcPr>
            <w:tcW w:w="1841" w:type="dxa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AD765E" w:rsidRPr="005D2777" w:rsidRDefault="00AD765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Формулировать, записывать в символической форме и обосновывать свойства степени с натуральным показателем, применять свойства степени для преобразования выражений и вычислений</w:t>
            </w:r>
          </w:p>
        </w:tc>
        <w:tc>
          <w:tcPr>
            <w:tcW w:w="1820" w:type="dxa"/>
            <w:gridSpan w:val="3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D765E" w:rsidRPr="005D2777" w:rsidTr="00AC6F6A">
        <w:tc>
          <w:tcPr>
            <w:tcW w:w="525" w:type="dxa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54</w:t>
            </w:r>
          </w:p>
        </w:tc>
        <w:tc>
          <w:tcPr>
            <w:tcW w:w="2220" w:type="dxa"/>
          </w:tcPr>
          <w:p w:rsidR="00AD765E" w:rsidRDefault="00AD765E" w:rsidP="00AC6F6A">
            <w:r>
              <w:t>6.2</w:t>
            </w:r>
          </w:p>
          <w:p w:rsidR="00AD765E" w:rsidRPr="00FC2FC5" w:rsidRDefault="00AD765E" w:rsidP="00AC6F6A">
            <w:r>
              <w:t xml:space="preserve"> Степень степени</w:t>
            </w:r>
          </w:p>
        </w:tc>
        <w:tc>
          <w:tcPr>
            <w:tcW w:w="1841" w:type="dxa"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AD765E" w:rsidRPr="005D2777" w:rsidRDefault="00AD765E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адания, связанные с</w:t>
            </w:r>
            <w:r w:rsidR="006D30B9">
              <w:rPr>
                <w:rStyle w:val="FontStyle11"/>
                <w:sz w:val="20"/>
                <w:szCs w:val="20"/>
              </w:rPr>
              <w:t>о степенями степени</w:t>
            </w:r>
          </w:p>
        </w:tc>
        <w:tc>
          <w:tcPr>
            <w:tcW w:w="1820" w:type="dxa"/>
            <w:gridSpan w:val="3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AD765E" w:rsidRPr="005D2777" w:rsidRDefault="00AD765E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6D30B9" w:rsidRPr="005D2777" w:rsidTr="00AC6F6A">
        <w:tc>
          <w:tcPr>
            <w:tcW w:w="525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55</w:t>
            </w:r>
          </w:p>
        </w:tc>
        <w:tc>
          <w:tcPr>
            <w:tcW w:w="2220" w:type="dxa"/>
          </w:tcPr>
          <w:p w:rsidR="006D30B9" w:rsidRDefault="006D30B9" w:rsidP="00AC6F6A"/>
          <w:p w:rsidR="006D30B9" w:rsidRPr="00FC2FC5" w:rsidRDefault="006D30B9" w:rsidP="00AC6F6A">
            <w:r w:rsidRPr="00FC2FC5">
              <w:t xml:space="preserve">Степень произведения и </w:t>
            </w:r>
            <w:r>
              <w:t xml:space="preserve">степень </w:t>
            </w:r>
            <w:r w:rsidRPr="00FC2FC5">
              <w:t>дроби</w:t>
            </w:r>
          </w:p>
        </w:tc>
        <w:tc>
          <w:tcPr>
            <w:tcW w:w="1841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6D30B9" w:rsidRPr="005D2777" w:rsidRDefault="006D30B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адания, связанные со степенями произведения и дроби</w:t>
            </w:r>
          </w:p>
        </w:tc>
        <w:tc>
          <w:tcPr>
            <w:tcW w:w="1820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6D30B9" w:rsidRPr="005D2777" w:rsidTr="00AC6F6A">
        <w:tc>
          <w:tcPr>
            <w:tcW w:w="525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6</w:t>
            </w:r>
          </w:p>
        </w:tc>
        <w:tc>
          <w:tcPr>
            <w:tcW w:w="2220" w:type="dxa"/>
          </w:tcPr>
          <w:p w:rsidR="006D30B9" w:rsidRPr="00AD765E" w:rsidRDefault="006D30B9" w:rsidP="00AC6F6A">
            <w:r>
              <w:t xml:space="preserve">6.3   </w:t>
            </w:r>
            <w:r w:rsidRPr="00AD765E">
              <w:t>Комбинаторное правило умножения</w:t>
            </w:r>
          </w:p>
        </w:tc>
        <w:tc>
          <w:tcPr>
            <w:tcW w:w="1841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6D30B9" w:rsidRPr="005D2777" w:rsidRDefault="006D30B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менять правило комбинаторного умножения для решения задач на нахождение числа объектов или комбинаций</w:t>
            </w:r>
          </w:p>
        </w:tc>
        <w:tc>
          <w:tcPr>
            <w:tcW w:w="1820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6D30B9" w:rsidRPr="005D2777" w:rsidTr="00AC6F6A">
        <w:tc>
          <w:tcPr>
            <w:tcW w:w="525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7</w:t>
            </w:r>
          </w:p>
        </w:tc>
        <w:tc>
          <w:tcPr>
            <w:tcW w:w="2220" w:type="dxa"/>
          </w:tcPr>
          <w:p w:rsidR="006D30B9" w:rsidRPr="00AD765E" w:rsidRDefault="006D30B9" w:rsidP="00AC6F6A">
            <w:r w:rsidRPr="00AD765E">
              <w:t>Решение комбинаторных задач с использованием правила умножения</w:t>
            </w:r>
          </w:p>
        </w:tc>
        <w:tc>
          <w:tcPr>
            <w:tcW w:w="1841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6D30B9" w:rsidRDefault="006D30B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комбинаторные задачи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  <w:p w:rsidR="006D30B9" w:rsidRPr="005D2777" w:rsidRDefault="006D30B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 Выполнять перебор всех возможных вариантов для пересчета объектов или комбинаций</w:t>
            </w:r>
          </w:p>
        </w:tc>
        <w:tc>
          <w:tcPr>
            <w:tcW w:w="1820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6D30B9" w:rsidRPr="005D2777" w:rsidTr="00AC6F6A">
        <w:tc>
          <w:tcPr>
            <w:tcW w:w="525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8</w:t>
            </w:r>
          </w:p>
        </w:tc>
        <w:tc>
          <w:tcPr>
            <w:tcW w:w="2220" w:type="dxa"/>
          </w:tcPr>
          <w:p w:rsidR="006D30B9" w:rsidRPr="00AD765E" w:rsidRDefault="006D30B9" w:rsidP="00AC6F6A">
            <w:pPr>
              <w:pStyle w:val="3"/>
              <w:outlineLvl w:val="2"/>
              <w:rPr>
                <w:i w:val="0"/>
                <w:iCs w:val="0"/>
                <w:sz w:val="20"/>
                <w:szCs w:val="20"/>
              </w:rPr>
            </w:pPr>
            <w:r>
              <w:rPr>
                <w:i w:val="0"/>
                <w:iCs w:val="0"/>
                <w:sz w:val="20"/>
                <w:szCs w:val="20"/>
              </w:rPr>
              <w:t xml:space="preserve">6.4     </w:t>
            </w:r>
            <w:r w:rsidRPr="00AD765E">
              <w:rPr>
                <w:i w:val="0"/>
                <w:iCs w:val="0"/>
                <w:sz w:val="20"/>
                <w:szCs w:val="20"/>
              </w:rPr>
              <w:t>Формула для вычисления числа перестановок. Нахождение факториала для любого натурального числа</w:t>
            </w:r>
          </w:p>
        </w:tc>
        <w:tc>
          <w:tcPr>
            <w:tcW w:w="1841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6D30B9" w:rsidRDefault="006D30B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Знать, что такое перестановки</w:t>
            </w:r>
            <w:r>
              <w:rPr>
                <w:rStyle w:val="FontStyle11"/>
                <w:sz w:val="20"/>
                <w:szCs w:val="20"/>
              </w:rPr>
              <w:t>.</w:t>
            </w:r>
            <w:r w:rsidRPr="005D2777">
              <w:rPr>
                <w:rStyle w:val="FontStyle11"/>
                <w:sz w:val="20"/>
                <w:szCs w:val="20"/>
              </w:rPr>
              <w:t xml:space="preserve"> Применять перестановки при выполнении заданий.</w:t>
            </w:r>
          </w:p>
          <w:p w:rsidR="006D30B9" w:rsidRPr="005D2777" w:rsidRDefault="006D30B9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аспознавать задачи на определение числа перестановок и выполнять соответствующие вычисления</w:t>
            </w:r>
          </w:p>
        </w:tc>
        <w:tc>
          <w:tcPr>
            <w:tcW w:w="1820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6D30B9" w:rsidRPr="005D2777" w:rsidTr="00AC6F6A">
        <w:tc>
          <w:tcPr>
            <w:tcW w:w="525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59</w:t>
            </w:r>
          </w:p>
        </w:tc>
        <w:tc>
          <w:tcPr>
            <w:tcW w:w="2220" w:type="dxa"/>
          </w:tcPr>
          <w:p w:rsidR="006D30B9" w:rsidRPr="002036DC" w:rsidRDefault="006D30B9" w:rsidP="00AC6F6A">
            <w:pPr>
              <w:pStyle w:val="3"/>
              <w:outlineLvl w:val="2"/>
              <w:rPr>
                <w:b/>
                <w:i w:val="0"/>
                <w:sz w:val="20"/>
                <w:szCs w:val="20"/>
              </w:rPr>
            </w:pPr>
            <w:r w:rsidRPr="002036DC">
              <w:rPr>
                <w:b/>
                <w:i w:val="0"/>
                <w:sz w:val="20"/>
                <w:szCs w:val="20"/>
              </w:rPr>
              <w:t xml:space="preserve">Зачёт №6 </w:t>
            </w:r>
            <w:r w:rsidRPr="002036DC">
              <w:rPr>
                <w:i w:val="0"/>
                <w:sz w:val="20"/>
                <w:szCs w:val="20"/>
              </w:rPr>
              <w:t>«Свойства степени с натуральным показателем»</w:t>
            </w:r>
          </w:p>
        </w:tc>
        <w:tc>
          <w:tcPr>
            <w:tcW w:w="1841" w:type="dxa"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6D30B9" w:rsidRPr="005D2777" w:rsidRDefault="006D30B9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20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6D30B9" w:rsidRPr="005D2777" w:rsidTr="00AC6F6A">
        <w:tc>
          <w:tcPr>
            <w:tcW w:w="7856" w:type="dxa"/>
            <w:gridSpan w:val="4"/>
          </w:tcPr>
          <w:p w:rsidR="006D30B9" w:rsidRPr="006D30B9" w:rsidRDefault="006D30B9" w:rsidP="00AC6F6A">
            <w:pPr>
              <w:contextualSpacing/>
              <w:jc w:val="center"/>
              <w:rPr>
                <w:rStyle w:val="FontStyle11"/>
                <w:b/>
                <w:sz w:val="24"/>
                <w:szCs w:val="24"/>
              </w:rPr>
            </w:pPr>
            <w:r w:rsidRPr="006D30B9">
              <w:rPr>
                <w:rStyle w:val="FontStyle11"/>
                <w:b/>
                <w:sz w:val="24"/>
                <w:szCs w:val="24"/>
              </w:rPr>
              <w:t>Глава 7 «Многочлены»   17часов</w:t>
            </w:r>
          </w:p>
        </w:tc>
        <w:tc>
          <w:tcPr>
            <w:tcW w:w="1820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60" w:type="dxa"/>
            <w:gridSpan w:val="8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598" w:type="dxa"/>
            <w:gridSpan w:val="3"/>
            <w:vMerge/>
          </w:tcPr>
          <w:p w:rsidR="006D30B9" w:rsidRPr="005D2777" w:rsidRDefault="006D30B9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7811A5" w:rsidRPr="005D2777" w:rsidTr="00AC6F6A">
        <w:tc>
          <w:tcPr>
            <w:tcW w:w="525" w:type="dxa"/>
          </w:tcPr>
          <w:p w:rsidR="007811A5" w:rsidRPr="005D2777" w:rsidRDefault="007811A5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0</w:t>
            </w:r>
          </w:p>
        </w:tc>
        <w:tc>
          <w:tcPr>
            <w:tcW w:w="2220" w:type="dxa"/>
          </w:tcPr>
          <w:p w:rsidR="007811A5" w:rsidRPr="007811A5" w:rsidRDefault="007811A5" w:rsidP="00AC6F6A">
            <w:r>
              <w:t xml:space="preserve">7.1    </w:t>
            </w:r>
            <w:r w:rsidRPr="007811A5">
              <w:t>Термины «одночлен» и «многочлен». Одночлены и многочлены стандартного вида</w:t>
            </w:r>
          </w:p>
        </w:tc>
        <w:tc>
          <w:tcPr>
            <w:tcW w:w="1841" w:type="dxa"/>
          </w:tcPr>
          <w:p w:rsidR="007811A5" w:rsidRPr="005D2777" w:rsidRDefault="007811A5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7811A5" w:rsidRDefault="007811A5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азличать и распознавать одночлены и многочлены</w:t>
            </w:r>
            <w:r w:rsidR="00C12251">
              <w:rPr>
                <w:rStyle w:val="FontStyle11"/>
                <w:sz w:val="20"/>
                <w:szCs w:val="20"/>
              </w:rPr>
              <w:t>.</w:t>
            </w:r>
          </w:p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действия с одночленами и многочленами</w:t>
            </w:r>
          </w:p>
        </w:tc>
        <w:tc>
          <w:tcPr>
            <w:tcW w:w="1820" w:type="dxa"/>
            <w:gridSpan w:val="3"/>
            <w:vMerge w:val="restart"/>
          </w:tcPr>
          <w:p w:rsidR="007811A5" w:rsidRPr="005D2777" w:rsidRDefault="007811A5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>Объясняют отличия в оценках одной и той же ситуации разными людьми, дают адекват</w:t>
            </w:r>
            <w:r w:rsidRPr="005D2777">
              <w:rPr>
                <w:sz w:val="20"/>
                <w:szCs w:val="20"/>
              </w:rPr>
              <w:softHyphen/>
              <w:t>ную оценку результатам своей учебной деятель</w:t>
            </w:r>
            <w:r w:rsidRPr="005D2777">
              <w:rPr>
                <w:sz w:val="20"/>
                <w:szCs w:val="20"/>
              </w:rPr>
              <w:softHyphen/>
              <w:t xml:space="preserve">ности; проявляют устойчивый и широкий интерес к способам решения познавательных </w:t>
            </w:r>
            <w:r w:rsidRPr="005D2777">
              <w:rPr>
                <w:sz w:val="20"/>
                <w:szCs w:val="20"/>
              </w:rPr>
              <w:lastRenderedPageBreak/>
              <w:t>задач, адекватно оценивают результаты своей учеб</w:t>
            </w:r>
            <w:r w:rsidRPr="005D2777">
              <w:rPr>
                <w:sz w:val="20"/>
                <w:szCs w:val="20"/>
              </w:rPr>
              <w:softHyphen/>
              <w:t>ной деятельности, про</w:t>
            </w:r>
            <w:r w:rsidRPr="005D2777">
              <w:rPr>
                <w:sz w:val="20"/>
                <w:szCs w:val="20"/>
              </w:rPr>
              <w:softHyphen/>
              <w:t>являют познавательный интерес к изучению предмета, понимают причины успеха в учеб</w:t>
            </w:r>
            <w:r w:rsidRPr="005D2777">
              <w:rPr>
                <w:sz w:val="20"/>
                <w:szCs w:val="20"/>
              </w:rPr>
              <w:softHyphen/>
              <w:t>ной деятельности</w:t>
            </w:r>
          </w:p>
        </w:tc>
        <w:tc>
          <w:tcPr>
            <w:tcW w:w="1842" w:type="dxa"/>
            <w:gridSpan w:val="7"/>
            <w:vMerge w:val="restart"/>
            <w:tcBorders>
              <w:top w:val="nil"/>
            </w:tcBorders>
          </w:tcPr>
          <w:p w:rsidR="007811A5" w:rsidRPr="005D2777" w:rsidRDefault="007811A5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lastRenderedPageBreak/>
              <w:t>Регулятивные</w:t>
            </w:r>
            <w:r w:rsidRPr="005D2777">
              <w:t xml:space="preserve"> - определяют цель учебной деятельности, осущест</w:t>
            </w:r>
            <w:r w:rsidRPr="005D2777">
              <w:softHyphen/>
              <w:t>вляют поиск средств её достижения; составляют план выполнения заданий совместно с учителем.</w:t>
            </w:r>
          </w:p>
          <w:p w:rsidR="007811A5" w:rsidRPr="005D2777" w:rsidRDefault="007811A5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записывают выводы в виде правил «если .... то </w:t>
            </w:r>
            <w:r w:rsidRPr="005D2777">
              <w:lastRenderedPageBreak/>
              <w:t>...»; делают пред</w:t>
            </w:r>
            <w:r w:rsidRPr="005D2777">
              <w:softHyphen/>
              <w:t>положения об информации, ко</w:t>
            </w:r>
            <w:r w:rsidRPr="005D2777">
              <w:softHyphen/>
              <w:t>торая нужна для решения учеб</w:t>
            </w:r>
            <w:r w:rsidRPr="005D2777">
              <w:softHyphen/>
              <w:t>ной задачи.</w:t>
            </w:r>
          </w:p>
          <w:p w:rsidR="007811A5" w:rsidRPr="005D2777" w:rsidRDefault="007811A5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 -</w:t>
            </w:r>
            <w:r w:rsidRPr="005D2777">
              <w:rPr>
                <w:sz w:val="20"/>
                <w:szCs w:val="20"/>
              </w:rPr>
              <w:t xml:space="preserve"> умеют кри</w:t>
            </w:r>
            <w:r w:rsidRPr="005D2777">
              <w:rPr>
                <w:sz w:val="20"/>
                <w:szCs w:val="20"/>
              </w:rPr>
              <w:softHyphen/>
              <w:t>тично относиться к своему мнению; умеют организовывать учебное взаимодействие в группе</w:t>
            </w:r>
          </w:p>
        </w:tc>
        <w:tc>
          <w:tcPr>
            <w:tcW w:w="3616" w:type="dxa"/>
            <w:gridSpan w:val="4"/>
            <w:vMerge w:val="restart"/>
            <w:tcBorders>
              <w:top w:val="nil"/>
            </w:tcBorders>
          </w:tcPr>
          <w:p w:rsidR="007811A5" w:rsidRPr="005D2777" w:rsidRDefault="007811A5" w:rsidP="00AC6F6A">
            <w:pPr>
              <w:contextualSpacing/>
              <w:jc w:val="both"/>
            </w:pPr>
            <w:r w:rsidRPr="005D2777">
              <w:rPr>
                <w:i/>
              </w:rPr>
              <w:lastRenderedPageBreak/>
              <w:t xml:space="preserve">Ученик научится: </w:t>
            </w:r>
            <w:r w:rsidRPr="005D2777">
              <w:t>знать определения одночленов и многочленов; выполнять действия с одночленами и многочленами.</w:t>
            </w:r>
          </w:p>
          <w:p w:rsidR="007811A5" w:rsidRPr="005D2777" w:rsidRDefault="007811A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 w:rsidRPr="005D2777">
              <w:rPr>
                <w:i/>
                <w:sz w:val="20"/>
                <w:szCs w:val="20"/>
              </w:rPr>
              <w:t xml:space="preserve">Ученик получит возможность научиться: </w:t>
            </w:r>
            <w:r w:rsidRPr="005D2777">
              <w:rPr>
                <w:sz w:val="20"/>
                <w:szCs w:val="20"/>
              </w:rPr>
              <w:t>использовать формулы квадрата суммы и квадрата разности при выполнении заданий; решение задач с помощью уравнений</w:t>
            </w: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1</w:t>
            </w:r>
          </w:p>
        </w:tc>
        <w:tc>
          <w:tcPr>
            <w:tcW w:w="2220" w:type="dxa"/>
          </w:tcPr>
          <w:p w:rsidR="00C12251" w:rsidRPr="007811A5" w:rsidRDefault="00C12251" w:rsidP="00AC6F6A">
            <w:r>
              <w:t xml:space="preserve">7.2     </w:t>
            </w:r>
            <w:r w:rsidRPr="007811A5">
              <w:t>Представление суммы и разности в виде многочлена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сложение и вычитание многочленов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2</w:t>
            </w:r>
          </w:p>
        </w:tc>
        <w:tc>
          <w:tcPr>
            <w:tcW w:w="2220" w:type="dxa"/>
          </w:tcPr>
          <w:p w:rsidR="00C12251" w:rsidRPr="007811A5" w:rsidRDefault="00C12251" w:rsidP="00AC6F6A">
            <w:r w:rsidRPr="007811A5">
              <w:t>Сложение  и Вычитание многочленов с помощью различных алгебраических преобразований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C12251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сложение и вычитание многочленов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Находить сумму и разность многочленов </w:t>
            </w:r>
            <w:r w:rsidRPr="005D2777">
              <w:t>«столбиком»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63</w:t>
            </w:r>
          </w:p>
        </w:tc>
        <w:tc>
          <w:tcPr>
            <w:tcW w:w="2220" w:type="dxa"/>
          </w:tcPr>
          <w:p w:rsidR="00C12251" w:rsidRPr="00FC2FC5" w:rsidRDefault="00C12251" w:rsidP="00AC6F6A">
            <w:pPr>
              <w:rPr>
                <w:i/>
              </w:rPr>
            </w:pPr>
            <w:r w:rsidRPr="00FC2FC5">
              <w:rPr>
                <w:i/>
              </w:rPr>
              <w:t>7.3</w:t>
            </w:r>
          </w:p>
          <w:p w:rsidR="00C12251" w:rsidRPr="00FC2FC5" w:rsidRDefault="00C12251" w:rsidP="00AC6F6A">
            <w:r w:rsidRPr="00FC2FC5">
              <w:t>Правило умножения одночлена на многочлен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C12251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менять правило умножения одночлена на многочлен при выполнении заданий.</w:t>
            </w:r>
          </w:p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64</w:t>
            </w:r>
          </w:p>
        </w:tc>
        <w:tc>
          <w:tcPr>
            <w:tcW w:w="2220" w:type="dxa"/>
          </w:tcPr>
          <w:p w:rsidR="00C12251" w:rsidRPr="007811A5" w:rsidRDefault="00C12251" w:rsidP="00AC6F6A">
            <w:r w:rsidRPr="007811A5">
              <w:t>Раскрытие скобок. Упрощение выражений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адания, связанные с умножением одночлена на многочлен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5</w:t>
            </w:r>
          </w:p>
        </w:tc>
        <w:tc>
          <w:tcPr>
            <w:tcW w:w="2220" w:type="dxa"/>
          </w:tcPr>
          <w:p w:rsidR="00C12251" w:rsidRPr="00FC2FC5" w:rsidRDefault="00C12251" w:rsidP="00AC6F6A">
            <w:pPr>
              <w:rPr>
                <w:i/>
              </w:rPr>
            </w:pPr>
            <w:r w:rsidRPr="00FC2FC5">
              <w:rPr>
                <w:i/>
              </w:rPr>
              <w:t>7.4</w:t>
            </w:r>
          </w:p>
          <w:p w:rsidR="00C12251" w:rsidRPr="00FC2FC5" w:rsidRDefault="00C12251" w:rsidP="00AC6F6A">
            <w:r w:rsidRPr="00FC2FC5">
              <w:t>Правило умножения многочлена на многочлен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менять правило умножения многочлена на многочлен при выполнении заданий.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6</w:t>
            </w:r>
          </w:p>
        </w:tc>
        <w:tc>
          <w:tcPr>
            <w:tcW w:w="2220" w:type="dxa"/>
          </w:tcPr>
          <w:p w:rsidR="00C12251" w:rsidRPr="007811A5" w:rsidRDefault="00C12251" w:rsidP="00AC6F6A">
            <w:r w:rsidRPr="007811A5">
              <w:t>Выполнение в произведении различных алгебраический преобразований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Применять правило умножения многочлена на многочлен при выполнении заданий. 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7</w:t>
            </w:r>
          </w:p>
        </w:tc>
        <w:tc>
          <w:tcPr>
            <w:tcW w:w="2220" w:type="dxa"/>
          </w:tcPr>
          <w:p w:rsidR="00C12251" w:rsidRDefault="00C12251" w:rsidP="00AC6F6A">
            <w:r w:rsidRPr="007811A5">
              <w:t>Преобразование произведения в многочлен</w:t>
            </w:r>
          </w:p>
          <w:p w:rsidR="00C12251" w:rsidRPr="00FC2FC5" w:rsidRDefault="00C12251" w:rsidP="00AC6F6A">
            <w:r w:rsidRPr="00FC2FC5">
              <w:t>Задания по теме «Правило умножения многочлена на многочлен»</w:t>
            </w:r>
          </w:p>
        </w:tc>
        <w:tc>
          <w:tcPr>
            <w:tcW w:w="1841" w:type="dxa"/>
          </w:tcPr>
          <w:p w:rsidR="00C12251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Обобщения и систематизации знаний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Выполнять задания, связанные с умножением многочлена на многочлен. Выполнять действия над </w:t>
            </w:r>
            <w:r w:rsidRPr="005D2777">
              <w:t>одночленами и многочленами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8</w:t>
            </w:r>
          </w:p>
        </w:tc>
        <w:tc>
          <w:tcPr>
            <w:tcW w:w="2220" w:type="dxa"/>
          </w:tcPr>
          <w:p w:rsidR="002036DC" w:rsidRDefault="00C12251" w:rsidP="00AC6F6A">
            <w:pPr>
              <w:pStyle w:val="3"/>
              <w:outlineLvl w:val="2"/>
              <w:rPr>
                <w:b/>
                <w:i w:val="0"/>
                <w:sz w:val="20"/>
                <w:szCs w:val="20"/>
              </w:rPr>
            </w:pPr>
            <w:r w:rsidRPr="002036DC">
              <w:rPr>
                <w:b/>
                <w:i w:val="0"/>
                <w:sz w:val="20"/>
                <w:szCs w:val="20"/>
              </w:rPr>
              <w:t>Зачёт №7</w:t>
            </w:r>
          </w:p>
          <w:p w:rsidR="00C12251" w:rsidRPr="002036DC" w:rsidRDefault="00C12251" w:rsidP="00AC6F6A">
            <w:pPr>
              <w:pStyle w:val="3"/>
              <w:outlineLvl w:val="2"/>
              <w:rPr>
                <w:b/>
                <w:i w:val="0"/>
                <w:sz w:val="20"/>
                <w:szCs w:val="20"/>
              </w:rPr>
            </w:pPr>
            <w:r w:rsidRPr="002036DC">
              <w:rPr>
                <w:i w:val="0"/>
                <w:sz w:val="20"/>
                <w:szCs w:val="20"/>
              </w:rPr>
              <w:t>«Одночлены и многочлены»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69</w:t>
            </w:r>
          </w:p>
        </w:tc>
        <w:tc>
          <w:tcPr>
            <w:tcW w:w="2220" w:type="dxa"/>
          </w:tcPr>
          <w:p w:rsidR="00C12251" w:rsidRPr="00C12251" w:rsidRDefault="00C12251" w:rsidP="00AC6F6A">
            <w:r>
              <w:t xml:space="preserve">7.5   </w:t>
            </w:r>
            <w:r w:rsidRPr="00C12251">
              <w:t>Формулы сокращённого умножения : квадрат  разности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Доказывать формулы сокращенного умножения, применять их в преобразованиях выражений и вычислениях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0</w:t>
            </w:r>
          </w:p>
        </w:tc>
        <w:tc>
          <w:tcPr>
            <w:tcW w:w="2220" w:type="dxa"/>
          </w:tcPr>
          <w:p w:rsidR="00C12251" w:rsidRPr="00C12251" w:rsidRDefault="00C12251" w:rsidP="00AC6F6A">
            <w:r w:rsidRPr="00C12251">
              <w:t xml:space="preserve">Формулы сокращённого умножения : квадрат суммы 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Выводить и доказывать </w:t>
            </w:r>
            <w:r w:rsidRPr="005D2777">
              <w:t>формулы квадрата суммы и разности. Применять формулы квадрата суммы и разности при выполнении заданий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1</w:t>
            </w:r>
          </w:p>
        </w:tc>
        <w:tc>
          <w:tcPr>
            <w:tcW w:w="2220" w:type="dxa"/>
          </w:tcPr>
          <w:p w:rsidR="00C12251" w:rsidRPr="00C12251" w:rsidRDefault="00C12251" w:rsidP="00AC6F6A">
            <w:r w:rsidRPr="00C12251">
              <w:t>Выделение полного квадрата в квадратном трёхчлене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2036DC" w:rsidRDefault="002036DC" w:rsidP="00AC6F6A">
            <w:pPr>
              <w:jc w:val="both"/>
            </w:pPr>
            <w:r w:rsidRPr="005D2777">
              <w:rPr>
                <w:rStyle w:val="FontStyle11"/>
                <w:sz w:val="20"/>
                <w:szCs w:val="20"/>
              </w:rPr>
              <w:t xml:space="preserve">Знать и применять правила </w:t>
            </w:r>
            <w:r w:rsidRPr="005D2777">
              <w:t>выделения квадрата двучлена при выполнении заданий</w:t>
            </w:r>
            <w:r>
              <w:t>.</w:t>
            </w:r>
          </w:p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C12251" w:rsidRPr="005D2777" w:rsidTr="00AC6F6A">
        <w:tc>
          <w:tcPr>
            <w:tcW w:w="525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2</w:t>
            </w:r>
          </w:p>
        </w:tc>
        <w:tc>
          <w:tcPr>
            <w:tcW w:w="2220" w:type="dxa"/>
          </w:tcPr>
          <w:p w:rsidR="00C12251" w:rsidRPr="00C12251" w:rsidRDefault="00C12251" w:rsidP="00AC6F6A">
            <w:r w:rsidRPr="00C12251">
              <w:t xml:space="preserve">Формулы </w:t>
            </w:r>
            <w:r w:rsidRPr="00C12251">
              <w:lastRenderedPageBreak/>
              <w:t>сокращённого умножения : куб суммы и куб разности</w:t>
            </w:r>
          </w:p>
        </w:tc>
        <w:tc>
          <w:tcPr>
            <w:tcW w:w="1841" w:type="dxa"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lastRenderedPageBreak/>
              <w:t>Комбинированный</w:t>
            </w:r>
          </w:p>
        </w:tc>
        <w:tc>
          <w:tcPr>
            <w:tcW w:w="3270" w:type="dxa"/>
          </w:tcPr>
          <w:p w:rsidR="00C12251" w:rsidRPr="005D2777" w:rsidRDefault="00C12251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Проводить исследования для </w:t>
            </w:r>
            <w:r w:rsidRPr="005D2777">
              <w:rPr>
                <w:rStyle w:val="FontStyle11"/>
                <w:sz w:val="20"/>
                <w:szCs w:val="20"/>
              </w:rPr>
              <w:lastRenderedPageBreak/>
              <w:t>конструирования и последующего доказательства новых формул сокращенного умножения</w:t>
            </w:r>
            <w:r>
              <w:rPr>
                <w:rStyle w:val="FontStyle11"/>
                <w:sz w:val="20"/>
                <w:szCs w:val="20"/>
              </w:rPr>
              <w:t>.</w:t>
            </w:r>
          </w:p>
        </w:tc>
        <w:tc>
          <w:tcPr>
            <w:tcW w:w="1820" w:type="dxa"/>
            <w:gridSpan w:val="3"/>
            <w:vMerge/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C12251" w:rsidRPr="005D2777" w:rsidRDefault="00C12251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036DC" w:rsidRPr="005D2777" w:rsidTr="00AC6F6A">
        <w:tc>
          <w:tcPr>
            <w:tcW w:w="525" w:type="dxa"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73</w:t>
            </w:r>
          </w:p>
        </w:tc>
        <w:tc>
          <w:tcPr>
            <w:tcW w:w="2220" w:type="dxa"/>
          </w:tcPr>
          <w:p w:rsidR="002036DC" w:rsidRDefault="002036DC" w:rsidP="00AC6F6A">
            <w:r>
              <w:t>7.6</w:t>
            </w:r>
          </w:p>
          <w:p w:rsidR="002036DC" w:rsidRPr="002036DC" w:rsidRDefault="002036DC" w:rsidP="00AC6F6A">
            <w:r w:rsidRPr="002036DC">
              <w:t>Решение уравнений с элементами формул сокращённого умножения</w:t>
            </w:r>
          </w:p>
        </w:tc>
        <w:tc>
          <w:tcPr>
            <w:tcW w:w="1841" w:type="dxa"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2036DC" w:rsidRPr="005D2777" w:rsidRDefault="002036DC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Решать уравнения, сводящиеся к линейным уравнениям. </w:t>
            </w:r>
          </w:p>
        </w:tc>
        <w:tc>
          <w:tcPr>
            <w:tcW w:w="1820" w:type="dxa"/>
            <w:gridSpan w:val="3"/>
            <w:vMerge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42" w:type="dxa"/>
            <w:gridSpan w:val="7"/>
            <w:vMerge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16" w:type="dxa"/>
            <w:gridSpan w:val="4"/>
            <w:vMerge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036DC" w:rsidRPr="005D2777" w:rsidTr="00AC6F6A">
        <w:tc>
          <w:tcPr>
            <w:tcW w:w="525" w:type="dxa"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4</w:t>
            </w:r>
          </w:p>
        </w:tc>
        <w:tc>
          <w:tcPr>
            <w:tcW w:w="2220" w:type="dxa"/>
          </w:tcPr>
          <w:p w:rsidR="002036DC" w:rsidRPr="002036DC" w:rsidRDefault="002036DC" w:rsidP="00AC6F6A">
            <w:r w:rsidRPr="002036DC">
              <w:t>Составление уравнения по условию задачи. Решение задач на движение</w:t>
            </w:r>
          </w:p>
        </w:tc>
        <w:tc>
          <w:tcPr>
            <w:tcW w:w="1841" w:type="dxa"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2036DC" w:rsidRDefault="002036DC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текстовые задачи алгебраическим способом: моделировать условие задачи рисунком, чертежом; переходить от словесной формулировки условия задачи к алгебраической модели путем составления уравнения; решать составленное уравнение</w:t>
            </w:r>
          </w:p>
          <w:p w:rsidR="002036DC" w:rsidRPr="005D2777" w:rsidRDefault="002036DC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Решать задачи </w:t>
            </w:r>
            <w:r w:rsidRPr="005D2777">
              <w:t>на движение и на движение по реке</w:t>
            </w:r>
          </w:p>
        </w:tc>
        <w:tc>
          <w:tcPr>
            <w:tcW w:w="1800" w:type="dxa"/>
            <w:gridSpan w:val="2"/>
            <w:vMerge w:val="restart"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 w:val="restart"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58" w:type="dxa"/>
            <w:gridSpan w:val="6"/>
            <w:vMerge w:val="restart"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036DC" w:rsidRPr="005D2777" w:rsidTr="00AC6F6A">
        <w:tc>
          <w:tcPr>
            <w:tcW w:w="525" w:type="dxa"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5</w:t>
            </w:r>
          </w:p>
        </w:tc>
        <w:tc>
          <w:tcPr>
            <w:tcW w:w="2220" w:type="dxa"/>
          </w:tcPr>
          <w:p w:rsidR="002036DC" w:rsidRPr="002036DC" w:rsidRDefault="002036DC" w:rsidP="00AC6F6A">
            <w:r w:rsidRPr="002036DC">
              <w:t>Решение задач с использованием формул площадей и периметров</w:t>
            </w:r>
          </w:p>
        </w:tc>
        <w:tc>
          <w:tcPr>
            <w:tcW w:w="1841" w:type="dxa"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2036DC" w:rsidRDefault="002036DC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Решать задачи с помощью таблиц</w:t>
            </w:r>
          </w:p>
          <w:p w:rsidR="002036DC" w:rsidRDefault="002036DC" w:rsidP="00AC6F6A">
            <w:pPr>
              <w:jc w:val="both"/>
            </w:pPr>
            <w:r w:rsidRPr="005D2777">
              <w:rPr>
                <w:rStyle w:val="FontStyle11"/>
                <w:sz w:val="20"/>
                <w:szCs w:val="20"/>
              </w:rPr>
              <w:t xml:space="preserve">Решать задачи </w:t>
            </w:r>
            <w:r w:rsidRPr="005D2777">
              <w:t>н</w:t>
            </w:r>
            <w:r w:rsidR="0094213F">
              <w:t>а применение формул площадей и периметров</w:t>
            </w:r>
          </w:p>
          <w:p w:rsidR="002036DC" w:rsidRPr="005D2777" w:rsidRDefault="002036DC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2"/>
            <w:vMerge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58" w:type="dxa"/>
            <w:gridSpan w:val="6"/>
            <w:vMerge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036DC" w:rsidRPr="005D2777" w:rsidTr="00AC6F6A">
        <w:tc>
          <w:tcPr>
            <w:tcW w:w="525" w:type="dxa"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6</w:t>
            </w:r>
          </w:p>
        </w:tc>
        <w:tc>
          <w:tcPr>
            <w:tcW w:w="2220" w:type="dxa"/>
          </w:tcPr>
          <w:p w:rsidR="002036DC" w:rsidRPr="002036DC" w:rsidRDefault="002036DC" w:rsidP="00AC6F6A">
            <w:pPr>
              <w:rPr>
                <w:b/>
                <w:iCs/>
              </w:rPr>
            </w:pPr>
            <w:r w:rsidRPr="002036DC">
              <w:rPr>
                <w:b/>
                <w:iCs/>
              </w:rPr>
              <w:t xml:space="preserve">Зачёт №8 </w:t>
            </w:r>
            <w:r w:rsidRPr="002036DC">
              <w:rPr>
                <w:iCs/>
              </w:rPr>
              <w:t>«Составление  уравнений и решение задач»</w:t>
            </w:r>
          </w:p>
        </w:tc>
        <w:tc>
          <w:tcPr>
            <w:tcW w:w="1841" w:type="dxa"/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2036DC" w:rsidRPr="005D2777" w:rsidRDefault="002036DC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00" w:type="dxa"/>
            <w:gridSpan w:val="2"/>
            <w:vMerge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58" w:type="dxa"/>
            <w:gridSpan w:val="6"/>
            <w:vMerge/>
            <w:tcBorders>
              <w:top w:val="nil"/>
            </w:tcBorders>
          </w:tcPr>
          <w:p w:rsidR="002036DC" w:rsidRPr="005D2777" w:rsidRDefault="002036DC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90035" w:rsidRPr="005D2777" w:rsidTr="00AC6F6A">
        <w:tc>
          <w:tcPr>
            <w:tcW w:w="7856" w:type="dxa"/>
            <w:gridSpan w:val="4"/>
          </w:tcPr>
          <w:p w:rsidR="00290035" w:rsidRPr="00290035" w:rsidRDefault="00290035" w:rsidP="00AC6F6A">
            <w:pPr>
              <w:jc w:val="center"/>
              <w:rPr>
                <w:b/>
                <w:bCs/>
                <w:sz w:val="24"/>
                <w:szCs w:val="24"/>
              </w:rPr>
            </w:pPr>
            <w:r w:rsidRPr="00290035">
              <w:rPr>
                <w:b/>
                <w:bCs/>
                <w:sz w:val="24"/>
                <w:szCs w:val="24"/>
              </w:rPr>
              <w:t>Глава 8 «Разложение многочленов на множители»</w:t>
            </w:r>
            <w:r>
              <w:rPr>
                <w:b/>
                <w:bCs/>
                <w:sz w:val="24"/>
                <w:szCs w:val="24"/>
              </w:rPr>
              <w:t xml:space="preserve">  17 часов</w:t>
            </w:r>
          </w:p>
        </w:tc>
        <w:tc>
          <w:tcPr>
            <w:tcW w:w="1800" w:type="dxa"/>
            <w:gridSpan w:val="2"/>
            <w:vMerge/>
            <w:tcBorders>
              <w:top w:val="nil"/>
            </w:tcBorders>
          </w:tcPr>
          <w:p w:rsidR="00290035" w:rsidRPr="005D2777" w:rsidRDefault="0029003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  <w:tcBorders>
              <w:top w:val="nil"/>
            </w:tcBorders>
          </w:tcPr>
          <w:p w:rsidR="00290035" w:rsidRPr="005D2777" w:rsidRDefault="0029003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58" w:type="dxa"/>
            <w:gridSpan w:val="6"/>
            <w:vMerge/>
            <w:tcBorders>
              <w:top w:val="nil"/>
            </w:tcBorders>
          </w:tcPr>
          <w:p w:rsidR="00290035" w:rsidRPr="005D2777" w:rsidRDefault="00290035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7</w:t>
            </w:r>
          </w:p>
        </w:tc>
        <w:tc>
          <w:tcPr>
            <w:tcW w:w="2220" w:type="dxa"/>
          </w:tcPr>
          <w:p w:rsidR="004560B8" w:rsidRPr="004560B8" w:rsidRDefault="004560B8" w:rsidP="00AC6F6A">
            <w:r w:rsidRPr="004560B8">
              <w:rPr>
                <w:b/>
              </w:rPr>
              <w:t>8.1</w:t>
            </w:r>
            <w:r w:rsidRPr="004560B8">
              <w:t>Разложение на множители с помощью вынесения общего множителя за скобки</w:t>
            </w:r>
          </w:p>
        </w:tc>
        <w:tc>
          <w:tcPr>
            <w:tcW w:w="1841" w:type="dxa"/>
            <w:tcBorders>
              <w:top w:val="nil"/>
            </w:tcBorders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  <w:tcBorders>
              <w:top w:val="nil"/>
            </w:tcBorders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носить общий множитель за скобки при выполнении заданий</w:t>
            </w:r>
          </w:p>
        </w:tc>
        <w:tc>
          <w:tcPr>
            <w:tcW w:w="1820" w:type="dxa"/>
            <w:gridSpan w:val="3"/>
            <w:vMerge w:val="restart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>Объясняют отличия в оценках одной и той же ситуации разными людьми, дают адекват</w:t>
            </w:r>
            <w:r w:rsidRPr="005D2777">
              <w:rPr>
                <w:sz w:val="20"/>
                <w:szCs w:val="20"/>
              </w:rPr>
              <w:softHyphen/>
              <w:t>ную оценку результатам своей учебной деятель</w:t>
            </w:r>
            <w:r w:rsidRPr="005D2777">
              <w:rPr>
                <w:sz w:val="20"/>
                <w:szCs w:val="20"/>
              </w:rPr>
              <w:softHyphen/>
              <w:t>ности, проявляют инте</w:t>
            </w:r>
            <w:r w:rsidRPr="005D2777">
              <w:rPr>
                <w:sz w:val="20"/>
                <w:szCs w:val="20"/>
              </w:rPr>
              <w:softHyphen/>
              <w:t xml:space="preserve">рес к изучению </w:t>
            </w:r>
            <w:r w:rsidRPr="005D2777">
              <w:rPr>
                <w:sz w:val="20"/>
                <w:szCs w:val="20"/>
              </w:rPr>
              <w:lastRenderedPageBreak/>
              <w:t>предмета; проявляют устойчивый интерес к способам ре</w:t>
            </w:r>
            <w:r w:rsidRPr="005D2777">
              <w:rPr>
                <w:sz w:val="20"/>
                <w:szCs w:val="20"/>
              </w:rPr>
              <w:softHyphen/>
              <w:t>шения познавательных задач, положительное отношение к урокам ма</w:t>
            </w:r>
            <w:r w:rsidRPr="005D2777">
              <w:rPr>
                <w:sz w:val="20"/>
                <w:szCs w:val="20"/>
              </w:rPr>
              <w:softHyphen/>
              <w:t>тематики, дают оценку своей учебной деятель</w:t>
            </w:r>
            <w:r w:rsidRPr="005D2777">
              <w:rPr>
                <w:sz w:val="20"/>
                <w:szCs w:val="20"/>
              </w:rPr>
              <w:softHyphen/>
              <w:t>ности</w:t>
            </w:r>
          </w:p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 w:val="restart"/>
          </w:tcPr>
          <w:p w:rsidR="004560B8" w:rsidRPr="005D2777" w:rsidRDefault="004560B8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lastRenderedPageBreak/>
              <w:t>Регулятивные</w:t>
            </w:r>
            <w:r w:rsidRPr="005D2777">
              <w:t xml:space="preserve"> - понимают при</w:t>
            </w:r>
            <w:r w:rsidRPr="005D2777">
              <w:softHyphen/>
              <w:t>чины своего неуспеха и находят способы выхода из этой ситуации; определяют цель учебной деятельности, осущест</w:t>
            </w:r>
            <w:r w:rsidRPr="005D2777">
              <w:softHyphen/>
              <w:t xml:space="preserve">вляют поиск средств её </w:t>
            </w:r>
            <w:r w:rsidRPr="005D2777">
              <w:lastRenderedPageBreak/>
              <w:t>дости</w:t>
            </w:r>
            <w:r w:rsidRPr="005D2777">
              <w:softHyphen/>
              <w:t>жения.</w:t>
            </w:r>
          </w:p>
          <w:p w:rsidR="004560B8" w:rsidRPr="005D2777" w:rsidRDefault="004560B8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делают пред</w:t>
            </w:r>
            <w:r w:rsidRPr="005D2777">
              <w:softHyphen/>
              <w:t>положения об информации, ко</w:t>
            </w:r>
            <w:r w:rsidRPr="005D2777">
              <w:softHyphen/>
              <w:t>торая нужна для решения пред</w:t>
            </w:r>
            <w:r w:rsidRPr="005D2777">
              <w:softHyphen/>
              <w:t>метной учебной задачи; передают со</w:t>
            </w:r>
            <w:r w:rsidRPr="005D2777">
              <w:softHyphen/>
              <w:t>держание в сжатом, выборочном или развёрнутом виде.</w:t>
            </w:r>
          </w:p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 -</w:t>
            </w:r>
            <w:r w:rsidRPr="005D2777">
              <w:rPr>
                <w:sz w:val="20"/>
                <w:szCs w:val="20"/>
              </w:rPr>
              <w:t xml:space="preserve"> умеют кри</w:t>
            </w:r>
            <w:r w:rsidRPr="005D2777">
              <w:rPr>
                <w:sz w:val="20"/>
                <w:szCs w:val="20"/>
              </w:rPr>
              <w:softHyphen/>
              <w:t>тично относиться к своему мне</w:t>
            </w:r>
            <w:r w:rsidRPr="005D2777">
              <w:rPr>
                <w:sz w:val="20"/>
                <w:szCs w:val="20"/>
              </w:rPr>
              <w:softHyphen/>
              <w:t>нию; оформля</w:t>
            </w:r>
            <w:r w:rsidRPr="005D2777">
              <w:rPr>
                <w:sz w:val="20"/>
                <w:szCs w:val="20"/>
              </w:rPr>
              <w:softHyphen/>
              <w:t>ют мысли в устной и письмен</w:t>
            </w:r>
            <w:r w:rsidRPr="005D2777">
              <w:rPr>
                <w:sz w:val="20"/>
                <w:szCs w:val="20"/>
              </w:rPr>
              <w:softHyphen/>
              <w:t>ной речи с учётом речевых си</w:t>
            </w:r>
            <w:r w:rsidRPr="005D2777">
              <w:rPr>
                <w:sz w:val="20"/>
                <w:szCs w:val="20"/>
              </w:rPr>
              <w:softHyphen/>
              <w:t>туаций</w:t>
            </w:r>
          </w:p>
        </w:tc>
        <w:tc>
          <w:tcPr>
            <w:tcW w:w="3638" w:type="dxa"/>
            <w:gridSpan w:val="5"/>
            <w:vMerge w:val="restart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36"/>
                <w:b/>
                <w:sz w:val="20"/>
                <w:szCs w:val="20"/>
                <w:shd w:val="clear" w:color="auto" w:fill="auto"/>
              </w:rPr>
            </w:pPr>
            <w:r w:rsidRPr="005D2777">
              <w:rPr>
                <w:i/>
                <w:sz w:val="20"/>
                <w:szCs w:val="20"/>
              </w:rPr>
              <w:lastRenderedPageBreak/>
              <w:t xml:space="preserve">Ученик научится: </w:t>
            </w:r>
            <w:r w:rsidRPr="005D2777">
              <w:rPr>
                <w:sz w:val="20"/>
                <w:szCs w:val="20"/>
              </w:rPr>
              <w:t>выносить общий множитель за скобки; использовать способ группировки; использовать формулу разности квадратов, формулы разности и суммы кубов; раскладывать на множители с применением нескольких способов.</w:t>
            </w:r>
          </w:p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i/>
                <w:sz w:val="20"/>
                <w:szCs w:val="20"/>
              </w:rPr>
              <w:t xml:space="preserve">Ученик получит возможность научиться: </w:t>
            </w:r>
            <w:r w:rsidRPr="005D2777">
              <w:rPr>
                <w:sz w:val="20"/>
                <w:szCs w:val="20"/>
              </w:rPr>
              <w:t>решать уравнения с помощью разложения на множители</w:t>
            </w: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8</w:t>
            </w:r>
          </w:p>
        </w:tc>
        <w:tc>
          <w:tcPr>
            <w:tcW w:w="2220" w:type="dxa"/>
          </w:tcPr>
          <w:p w:rsidR="004560B8" w:rsidRPr="004560B8" w:rsidRDefault="004560B8" w:rsidP="00AC6F6A">
            <w:r w:rsidRPr="004560B8">
              <w:t xml:space="preserve">Выполнение обратного преобразования с помощью распределительного свойства 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менять правила вынесения общего множителя при выполнении заданий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79</w:t>
            </w:r>
          </w:p>
        </w:tc>
        <w:tc>
          <w:tcPr>
            <w:tcW w:w="2220" w:type="dxa"/>
          </w:tcPr>
          <w:p w:rsidR="004560B8" w:rsidRPr="004560B8" w:rsidRDefault="004560B8" w:rsidP="00AC6F6A">
            <w:r w:rsidRPr="004560B8">
              <w:t>Сокращение алгебраических дробей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4560B8" w:rsidRPr="005D2777" w:rsidRDefault="00E25BC6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сокращение дробей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0</w:t>
            </w:r>
          </w:p>
        </w:tc>
        <w:tc>
          <w:tcPr>
            <w:tcW w:w="2220" w:type="dxa"/>
          </w:tcPr>
          <w:p w:rsidR="004560B8" w:rsidRDefault="004560B8" w:rsidP="00AC6F6A">
            <w:r>
              <w:t>8.2</w:t>
            </w:r>
          </w:p>
          <w:p w:rsidR="004560B8" w:rsidRPr="004560B8" w:rsidRDefault="004560B8" w:rsidP="00AC6F6A">
            <w:r w:rsidRPr="004560B8">
              <w:lastRenderedPageBreak/>
              <w:t>Сокращение алгебраических дробей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lastRenderedPageBreak/>
              <w:t xml:space="preserve">Комплексное </w:t>
            </w:r>
            <w:r w:rsidRPr="005D2777">
              <w:rPr>
                <w:rStyle w:val="FontStyle11"/>
                <w:sz w:val="20"/>
                <w:szCs w:val="20"/>
              </w:rPr>
              <w:lastRenderedPageBreak/>
              <w:t>применение З.У.Н</w:t>
            </w:r>
          </w:p>
        </w:tc>
        <w:tc>
          <w:tcPr>
            <w:tcW w:w="3270" w:type="dxa"/>
          </w:tcPr>
          <w:p w:rsidR="00E25BC6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lastRenderedPageBreak/>
              <w:t xml:space="preserve">Выполнять разложение </w:t>
            </w:r>
            <w:r w:rsidRPr="005D2777">
              <w:lastRenderedPageBreak/>
              <w:t>многочленов на множители методом группировки</w:t>
            </w:r>
            <w:r w:rsidR="00E25BC6">
              <w:t xml:space="preserve">. </w:t>
            </w:r>
          </w:p>
          <w:p w:rsidR="004560B8" w:rsidRPr="005D2777" w:rsidRDefault="00E25BC6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сокращение дробей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81</w:t>
            </w:r>
          </w:p>
        </w:tc>
        <w:tc>
          <w:tcPr>
            <w:tcW w:w="2220" w:type="dxa"/>
          </w:tcPr>
          <w:p w:rsidR="004560B8" w:rsidRPr="004560B8" w:rsidRDefault="004560B8" w:rsidP="00AC6F6A">
            <w:r w:rsidRPr="004560B8">
              <w:t>Рассмотрение приёма «прибавить – вычесть»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Обобщения и систематизации знаний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</w:t>
            </w:r>
            <w:r w:rsidR="00AC6F6A">
              <w:rPr>
                <w:rStyle w:val="FontStyle11"/>
                <w:sz w:val="20"/>
                <w:szCs w:val="20"/>
              </w:rPr>
              <w:t>а</w:t>
            </w:r>
            <w:r w:rsidRPr="005D2777">
              <w:rPr>
                <w:rStyle w:val="FontStyle11"/>
                <w:sz w:val="20"/>
                <w:szCs w:val="20"/>
              </w:rPr>
              <w:t>дания, связанные со способом группировки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2</w:t>
            </w:r>
          </w:p>
        </w:tc>
        <w:tc>
          <w:tcPr>
            <w:tcW w:w="2220" w:type="dxa"/>
          </w:tcPr>
          <w:p w:rsidR="004560B8" w:rsidRPr="004560B8" w:rsidRDefault="004560B8" w:rsidP="00AC6F6A">
            <w:r w:rsidRPr="004560B8">
              <w:t>Разложение многочлена на множители различными  способами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Выводить и доказывать </w:t>
            </w:r>
            <w:r w:rsidRPr="005D2777">
              <w:t>формулы  разности квадратов. Применять эти формулы при выполнении заданий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3</w:t>
            </w:r>
          </w:p>
        </w:tc>
        <w:tc>
          <w:tcPr>
            <w:tcW w:w="2220" w:type="dxa"/>
          </w:tcPr>
          <w:p w:rsidR="004560B8" w:rsidRPr="004560B8" w:rsidRDefault="004560B8" w:rsidP="00AC6F6A">
            <w:r>
              <w:t xml:space="preserve">8.3    </w:t>
            </w:r>
            <w:r w:rsidRPr="004560B8">
              <w:t>Формулы сокращённого умножения : разность квадратов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Выполнять задания </w:t>
            </w:r>
            <w:r w:rsidRPr="005D2777">
              <w:t>на применение формулы разности квадратов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4</w:t>
            </w:r>
          </w:p>
        </w:tc>
        <w:tc>
          <w:tcPr>
            <w:tcW w:w="2220" w:type="dxa"/>
          </w:tcPr>
          <w:p w:rsidR="004560B8" w:rsidRPr="004560B8" w:rsidRDefault="004560B8" w:rsidP="00AC6F6A">
            <w:r w:rsidRPr="004560B8">
              <w:t>Разложение на множители с помощью формулы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сокращение дробей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5</w:t>
            </w:r>
          </w:p>
        </w:tc>
        <w:tc>
          <w:tcPr>
            <w:tcW w:w="2220" w:type="dxa"/>
          </w:tcPr>
          <w:p w:rsidR="004560B8" w:rsidRPr="004560B8" w:rsidRDefault="004560B8" w:rsidP="00AC6F6A">
            <w:r w:rsidRPr="004560B8">
              <w:t>Представление выражения в виде многочлена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Выводить и доказывать </w:t>
            </w:r>
            <w:r w:rsidRPr="005D2777">
              <w:t>формулы  разности и суммы кубов. Применять эти формулы при выполнении заданий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6</w:t>
            </w:r>
          </w:p>
        </w:tc>
        <w:tc>
          <w:tcPr>
            <w:tcW w:w="2220" w:type="dxa"/>
          </w:tcPr>
          <w:p w:rsidR="004560B8" w:rsidRPr="004560B8" w:rsidRDefault="004560B8" w:rsidP="00AC6F6A">
            <w:r>
              <w:t xml:space="preserve">8.4   </w:t>
            </w:r>
            <w:r w:rsidRPr="004560B8">
              <w:t>Формулы сокращённого умножения : разность кубов и сумма кубов.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Выполнять задания на применение формул </w:t>
            </w:r>
            <w:r w:rsidRPr="005D2777">
              <w:t>разности и суммы кубов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7</w:t>
            </w:r>
          </w:p>
        </w:tc>
        <w:tc>
          <w:tcPr>
            <w:tcW w:w="2220" w:type="dxa"/>
          </w:tcPr>
          <w:p w:rsidR="004560B8" w:rsidRPr="004560B8" w:rsidRDefault="004560B8" w:rsidP="00AC6F6A">
            <w:r w:rsidRPr="004560B8">
              <w:t>Разложение на множители с помощью формул разности и суммы кубов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разложения многочленов на множители, применяя различные способы; анализировать многочлен и распознавать возможности применения того или иного приема разложения его на множители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8</w:t>
            </w:r>
          </w:p>
        </w:tc>
        <w:tc>
          <w:tcPr>
            <w:tcW w:w="2220" w:type="dxa"/>
          </w:tcPr>
          <w:p w:rsidR="004560B8" w:rsidRPr="00AC6F6A" w:rsidRDefault="004560B8" w:rsidP="00AC6F6A">
            <w:r w:rsidRPr="00AC6F6A">
              <w:t>8.5   Разложение на множители с помощью различных приёмов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Применять способы </w:t>
            </w:r>
            <w:r w:rsidRPr="005D2777">
              <w:t>разложения на множители при выполнении заданий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4560B8" w:rsidRPr="005D2777" w:rsidTr="00AC6F6A">
        <w:tc>
          <w:tcPr>
            <w:tcW w:w="525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89</w:t>
            </w:r>
          </w:p>
        </w:tc>
        <w:tc>
          <w:tcPr>
            <w:tcW w:w="2220" w:type="dxa"/>
          </w:tcPr>
          <w:p w:rsidR="004560B8" w:rsidRPr="00AC6F6A" w:rsidRDefault="004560B8" w:rsidP="00AC6F6A">
            <w:r w:rsidRPr="00AC6F6A">
              <w:t>Вынесение за скобки. Способ группировки</w:t>
            </w:r>
          </w:p>
        </w:tc>
        <w:tc>
          <w:tcPr>
            <w:tcW w:w="1841" w:type="dxa"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Обобщения и систематизации знаний</w:t>
            </w:r>
          </w:p>
        </w:tc>
        <w:tc>
          <w:tcPr>
            <w:tcW w:w="3270" w:type="dxa"/>
          </w:tcPr>
          <w:p w:rsidR="004560B8" w:rsidRPr="005D2777" w:rsidRDefault="004560B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полнять задания, связанные с разложением многочленов на множители</w:t>
            </w:r>
          </w:p>
        </w:tc>
        <w:tc>
          <w:tcPr>
            <w:tcW w:w="1820" w:type="dxa"/>
            <w:gridSpan w:val="3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4560B8" w:rsidRPr="005D2777" w:rsidRDefault="004560B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C6F6A" w:rsidRPr="005D2777" w:rsidTr="00AC6F6A">
        <w:tc>
          <w:tcPr>
            <w:tcW w:w="525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0</w:t>
            </w:r>
          </w:p>
        </w:tc>
        <w:tc>
          <w:tcPr>
            <w:tcW w:w="2220" w:type="dxa"/>
          </w:tcPr>
          <w:p w:rsidR="00AC6F6A" w:rsidRPr="00AC6F6A" w:rsidRDefault="00AC6F6A" w:rsidP="00AC6F6A">
            <w:r w:rsidRPr="00AC6F6A">
              <w:t xml:space="preserve">Применение формул </w:t>
            </w:r>
            <w:r w:rsidRPr="00AC6F6A">
              <w:lastRenderedPageBreak/>
              <w:t>сокращённого умножения.(квадраты и кубы)</w:t>
            </w:r>
          </w:p>
        </w:tc>
        <w:tc>
          <w:tcPr>
            <w:tcW w:w="1841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lastRenderedPageBreak/>
              <w:t>Комбинированный</w:t>
            </w:r>
          </w:p>
        </w:tc>
        <w:tc>
          <w:tcPr>
            <w:tcW w:w="3270" w:type="dxa"/>
          </w:tcPr>
          <w:p w:rsidR="00AC6F6A" w:rsidRPr="005D2777" w:rsidRDefault="00AC6F6A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Применять различные формы </w:t>
            </w:r>
            <w:r w:rsidRPr="005D2777">
              <w:rPr>
                <w:rStyle w:val="FontStyle11"/>
                <w:sz w:val="20"/>
                <w:szCs w:val="20"/>
              </w:rPr>
              <w:lastRenderedPageBreak/>
              <w:t>самоконтроля при выполнении преобразований.</w:t>
            </w:r>
          </w:p>
          <w:p w:rsidR="00AC6F6A" w:rsidRPr="005D2777" w:rsidRDefault="00AC6F6A" w:rsidP="00AC6F6A">
            <w:pPr>
              <w:jc w:val="both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3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C6F6A" w:rsidRPr="005D2777" w:rsidTr="00AC6F6A">
        <w:tc>
          <w:tcPr>
            <w:tcW w:w="525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91</w:t>
            </w:r>
          </w:p>
        </w:tc>
        <w:tc>
          <w:tcPr>
            <w:tcW w:w="2220" w:type="dxa"/>
          </w:tcPr>
          <w:p w:rsidR="00AC6F6A" w:rsidRPr="00AC6F6A" w:rsidRDefault="00AC6F6A" w:rsidP="00AC6F6A">
            <w:r>
              <w:t xml:space="preserve">8.6    </w:t>
            </w:r>
            <w:r w:rsidRPr="00AC6F6A">
              <w:t>Свойство произведения нескольких двучленов</w:t>
            </w:r>
          </w:p>
        </w:tc>
        <w:tc>
          <w:tcPr>
            <w:tcW w:w="1841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AC6F6A" w:rsidRPr="005D2777" w:rsidRDefault="00AC6F6A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Решать уравнения на применение </w:t>
            </w:r>
            <w:r w:rsidRPr="005D2777">
              <w:t>формул сокращенного умножения</w:t>
            </w:r>
          </w:p>
        </w:tc>
        <w:tc>
          <w:tcPr>
            <w:tcW w:w="1820" w:type="dxa"/>
            <w:gridSpan w:val="3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20" w:type="dxa"/>
            <w:gridSpan w:val="6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38" w:type="dxa"/>
            <w:gridSpan w:val="5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C6F6A" w:rsidRPr="005D2777" w:rsidTr="00AC6F6A">
        <w:trPr>
          <w:trHeight w:val="260"/>
        </w:trPr>
        <w:tc>
          <w:tcPr>
            <w:tcW w:w="525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2</w:t>
            </w:r>
          </w:p>
        </w:tc>
        <w:tc>
          <w:tcPr>
            <w:tcW w:w="2220" w:type="dxa"/>
          </w:tcPr>
          <w:p w:rsidR="00AC6F6A" w:rsidRPr="00AC6F6A" w:rsidRDefault="00AC6F6A" w:rsidP="00AC6F6A">
            <w:r w:rsidRPr="00AC6F6A">
              <w:t>Решение уравнений с помощью разложения на множители</w:t>
            </w:r>
          </w:p>
        </w:tc>
        <w:tc>
          <w:tcPr>
            <w:tcW w:w="1841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Обобщения и систематизации знаний</w:t>
            </w:r>
          </w:p>
        </w:tc>
        <w:tc>
          <w:tcPr>
            <w:tcW w:w="3270" w:type="dxa"/>
          </w:tcPr>
          <w:p w:rsidR="00AC6F6A" w:rsidRPr="005D2777" w:rsidRDefault="00AC6F6A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менять разложение на множители к решению уравнений</w:t>
            </w:r>
          </w:p>
        </w:tc>
        <w:tc>
          <w:tcPr>
            <w:tcW w:w="1820" w:type="dxa"/>
            <w:gridSpan w:val="3"/>
            <w:vMerge w:val="restart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782" w:type="dxa"/>
            <w:gridSpan w:val="4"/>
            <w:vMerge w:val="restart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76" w:type="dxa"/>
            <w:gridSpan w:val="7"/>
            <w:vMerge w:val="restart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C6F6A" w:rsidRPr="005D2777" w:rsidTr="00AC6F6A">
        <w:trPr>
          <w:trHeight w:val="889"/>
        </w:trPr>
        <w:tc>
          <w:tcPr>
            <w:tcW w:w="525" w:type="dxa"/>
          </w:tcPr>
          <w:p w:rsidR="00AC6F6A" w:rsidRDefault="00AC6F6A" w:rsidP="00AC6F6A">
            <w:pPr>
              <w:pStyle w:val="Style1"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3</w:t>
            </w:r>
          </w:p>
        </w:tc>
        <w:tc>
          <w:tcPr>
            <w:tcW w:w="2220" w:type="dxa"/>
          </w:tcPr>
          <w:p w:rsidR="00AC6F6A" w:rsidRDefault="00AC6F6A" w:rsidP="00AC6F6A">
            <w:r w:rsidRPr="00AC6F6A">
              <w:rPr>
                <w:b/>
              </w:rPr>
              <w:t>Зачёт №</w:t>
            </w:r>
            <w:r>
              <w:rPr>
                <w:b/>
              </w:rPr>
              <w:t>9</w:t>
            </w:r>
          </w:p>
          <w:p w:rsidR="00AC6F6A" w:rsidRDefault="00AC6F6A" w:rsidP="00AC6F6A">
            <w:pPr>
              <w:rPr>
                <w:b/>
              </w:rPr>
            </w:pPr>
            <w:r w:rsidRPr="00FC2FC5">
              <w:t>по теме «Разложение многочленов на множители»</w:t>
            </w:r>
          </w:p>
        </w:tc>
        <w:tc>
          <w:tcPr>
            <w:tcW w:w="1841" w:type="dxa"/>
          </w:tcPr>
          <w:p w:rsidR="00AC6F6A" w:rsidRDefault="00AC6F6A" w:rsidP="00AC6F6A">
            <w:pPr>
              <w:pStyle w:val="Style1"/>
              <w:spacing w:line="240" w:lineRule="auto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AC6F6A" w:rsidRDefault="00AC6F6A" w:rsidP="00AC6F6A">
            <w:pPr>
              <w:contextualSpacing/>
              <w:jc w:val="both"/>
            </w:pPr>
            <w:r w:rsidRPr="005D2777">
              <w:t>Индивидуальное решение контрольных заданий. Осуществлять самоконтроль</w:t>
            </w:r>
          </w:p>
        </w:tc>
        <w:tc>
          <w:tcPr>
            <w:tcW w:w="1820" w:type="dxa"/>
            <w:gridSpan w:val="3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782" w:type="dxa"/>
            <w:gridSpan w:val="4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76" w:type="dxa"/>
            <w:gridSpan w:val="7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C6F6A" w:rsidRPr="005D2777" w:rsidTr="00D4252D">
        <w:tc>
          <w:tcPr>
            <w:tcW w:w="7856" w:type="dxa"/>
            <w:gridSpan w:val="4"/>
          </w:tcPr>
          <w:p w:rsidR="00AC6F6A" w:rsidRPr="002B50F0" w:rsidRDefault="002B50F0" w:rsidP="002B50F0">
            <w:pPr>
              <w:contextualSpacing/>
              <w:jc w:val="center"/>
              <w:rPr>
                <w:rStyle w:val="FontStyle11"/>
                <w:b/>
                <w:sz w:val="24"/>
                <w:szCs w:val="24"/>
              </w:rPr>
            </w:pPr>
            <w:r w:rsidRPr="002B50F0">
              <w:rPr>
                <w:rStyle w:val="FontStyle11"/>
                <w:b/>
                <w:sz w:val="24"/>
                <w:szCs w:val="24"/>
              </w:rPr>
              <w:t>Глава 9 «Частота и вероятность» 5 часов</w:t>
            </w:r>
          </w:p>
        </w:tc>
        <w:tc>
          <w:tcPr>
            <w:tcW w:w="1820" w:type="dxa"/>
            <w:gridSpan w:val="3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782" w:type="dxa"/>
            <w:gridSpan w:val="4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76" w:type="dxa"/>
            <w:gridSpan w:val="7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C6F6A" w:rsidRPr="005D2777" w:rsidTr="00AC6F6A">
        <w:tc>
          <w:tcPr>
            <w:tcW w:w="525" w:type="dxa"/>
          </w:tcPr>
          <w:p w:rsidR="00AC6F6A" w:rsidRPr="005D2777" w:rsidRDefault="002B50F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4</w:t>
            </w:r>
          </w:p>
        </w:tc>
        <w:tc>
          <w:tcPr>
            <w:tcW w:w="2220" w:type="dxa"/>
          </w:tcPr>
          <w:p w:rsidR="00AC6F6A" w:rsidRPr="00FC2FC5" w:rsidRDefault="00AC6F6A" w:rsidP="00AC6F6A">
            <w:pPr>
              <w:rPr>
                <w:i/>
              </w:rPr>
            </w:pPr>
            <w:r w:rsidRPr="00FC2FC5">
              <w:rPr>
                <w:i/>
              </w:rPr>
              <w:t>9.1</w:t>
            </w:r>
          </w:p>
          <w:p w:rsidR="00AC6F6A" w:rsidRPr="00FC2FC5" w:rsidRDefault="00AC6F6A" w:rsidP="00AC6F6A">
            <w:r w:rsidRPr="00FC2FC5">
              <w:t>Случайные события</w:t>
            </w:r>
          </w:p>
        </w:tc>
        <w:tc>
          <w:tcPr>
            <w:tcW w:w="1841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</w:tc>
        <w:tc>
          <w:tcPr>
            <w:tcW w:w="3270" w:type="dxa"/>
          </w:tcPr>
          <w:p w:rsidR="00AC6F6A" w:rsidRPr="005D2777" w:rsidRDefault="00AC6F6A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Проводить эксперименты со случайными исходами, в том числе с помощью компьютерного моделирования, интерпретировать их результаты. </w:t>
            </w:r>
          </w:p>
        </w:tc>
        <w:tc>
          <w:tcPr>
            <w:tcW w:w="1820" w:type="dxa"/>
            <w:gridSpan w:val="3"/>
            <w:vMerge w:val="restart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>Дают позитивную само</w:t>
            </w:r>
            <w:r w:rsidRPr="005D2777">
              <w:rPr>
                <w:sz w:val="20"/>
                <w:szCs w:val="20"/>
              </w:rPr>
              <w:softHyphen/>
              <w:t>оценку своей учебной деятельности, понимают причины успеха в учебной деятельности, проявляют познавательный интерес к изучению предмета; объясняют самому себе свои отдельные ближай</w:t>
            </w:r>
            <w:r w:rsidRPr="005D2777">
              <w:rPr>
                <w:sz w:val="20"/>
                <w:szCs w:val="20"/>
              </w:rPr>
              <w:softHyphen/>
              <w:t>шие цели саморазвития, проявляют познаватель</w:t>
            </w:r>
            <w:r w:rsidRPr="005D2777">
              <w:rPr>
                <w:sz w:val="20"/>
                <w:szCs w:val="20"/>
              </w:rPr>
              <w:softHyphen/>
              <w:t>ный интерес к изучению предмета, к способам решения задач</w:t>
            </w:r>
          </w:p>
        </w:tc>
        <w:tc>
          <w:tcPr>
            <w:tcW w:w="1800" w:type="dxa"/>
            <w:gridSpan w:val="5"/>
            <w:vMerge w:val="restart"/>
          </w:tcPr>
          <w:p w:rsidR="00AC6F6A" w:rsidRPr="005D2777" w:rsidRDefault="00AC6F6A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Регулятивные</w:t>
            </w:r>
            <w:r w:rsidRPr="005D2777">
              <w:t xml:space="preserve"> - составляют план выполнения заданий совместно с учителем; понимают причины своего неуспеха и находят способы выхода из этой ситуации; определяют цель учебной деятельности, осуществляют поиск средства её достижения.</w:t>
            </w:r>
          </w:p>
          <w:p w:rsidR="00AC6F6A" w:rsidRPr="005D2777" w:rsidRDefault="00AC6F6A" w:rsidP="00AC6F6A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передают со</w:t>
            </w:r>
            <w:r w:rsidRPr="005D2777">
              <w:softHyphen/>
              <w:t>держание в сжатом или развернутом виде; делают пред</w:t>
            </w:r>
            <w:r w:rsidRPr="005D2777">
              <w:softHyphen/>
              <w:t>положение об информации, ко</w:t>
            </w:r>
            <w:r w:rsidRPr="005D2777">
              <w:softHyphen/>
            </w:r>
            <w:r w:rsidRPr="005D2777">
              <w:lastRenderedPageBreak/>
              <w:t>торая нужна для решения учеб</w:t>
            </w:r>
            <w:r w:rsidRPr="005D2777">
              <w:softHyphen/>
              <w:t>ной задачи; записывают выводы в виде правил «если ..., то ...».</w:t>
            </w:r>
          </w:p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</w:t>
            </w:r>
            <w:r w:rsidRPr="005D2777">
              <w:rPr>
                <w:rStyle w:val="47"/>
                <w:rFonts w:eastAsiaTheme="minorHAnsi"/>
                <w:i w:val="0"/>
              </w:rPr>
              <w:t xml:space="preserve"> -</w:t>
            </w:r>
            <w:r w:rsidRPr="005D2777">
              <w:rPr>
                <w:sz w:val="20"/>
                <w:szCs w:val="20"/>
              </w:rPr>
              <w:t xml:space="preserve"> оформляют свои мысли в устной и письмен</w:t>
            </w:r>
            <w:r w:rsidRPr="005D2777">
              <w:rPr>
                <w:sz w:val="20"/>
                <w:szCs w:val="20"/>
              </w:rPr>
              <w:softHyphen/>
              <w:t>ной речи с учётом речевых си</w:t>
            </w:r>
            <w:r w:rsidRPr="005D2777">
              <w:rPr>
                <w:sz w:val="20"/>
                <w:szCs w:val="20"/>
              </w:rPr>
              <w:softHyphen/>
              <w:t>туаций; умеют уважительно относиться к пози</w:t>
            </w:r>
            <w:r w:rsidRPr="005D2777">
              <w:rPr>
                <w:sz w:val="20"/>
                <w:szCs w:val="20"/>
              </w:rPr>
              <w:softHyphen/>
              <w:t>ции другого; умеют взглянуть на ситуацию с иной позиции</w:t>
            </w:r>
          </w:p>
        </w:tc>
        <w:tc>
          <w:tcPr>
            <w:tcW w:w="3658" w:type="dxa"/>
            <w:gridSpan w:val="6"/>
            <w:vMerge w:val="restart"/>
          </w:tcPr>
          <w:p w:rsidR="00AC6F6A" w:rsidRPr="005D2777" w:rsidRDefault="00AC6F6A" w:rsidP="00AC6F6A">
            <w:pPr>
              <w:contextualSpacing/>
              <w:rPr>
                <w:rStyle w:val="36"/>
                <w:sz w:val="20"/>
                <w:szCs w:val="20"/>
                <w:shd w:val="clear" w:color="auto" w:fill="auto"/>
              </w:rPr>
            </w:pPr>
            <w:r w:rsidRPr="005D2777">
              <w:rPr>
                <w:i/>
              </w:rPr>
              <w:lastRenderedPageBreak/>
              <w:t>Ученик научится</w:t>
            </w:r>
            <w:r w:rsidRPr="005D2777">
              <w:t>: вычислять относительную частоту случайного события.</w:t>
            </w:r>
          </w:p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i/>
                <w:sz w:val="20"/>
                <w:szCs w:val="20"/>
              </w:rPr>
              <w:t>Ученик получит возможность научиться:</w:t>
            </w:r>
            <w:r w:rsidRPr="005D2777">
              <w:rPr>
                <w:rStyle w:val="FontStyle11"/>
                <w:sz w:val="20"/>
                <w:szCs w:val="20"/>
              </w:rPr>
              <w:t xml:space="preserve">применять правила </w:t>
            </w:r>
            <w:r w:rsidRPr="005D2777">
              <w:rPr>
                <w:sz w:val="20"/>
                <w:szCs w:val="20"/>
              </w:rPr>
              <w:t>вычисления вероятностей случайных событий при выполнении заданий</w:t>
            </w:r>
          </w:p>
        </w:tc>
      </w:tr>
      <w:tr w:rsidR="00AC6F6A" w:rsidRPr="005D2777" w:rsidTr="00AC6F6A">
        <w:tc>
          <w:tcPr>
            <w:tcW w:w="525" w:type="dxa"/>
          </w:tcPr>
          <w:p w:rsidR="00AC6F6A" w:rsidRPr="005D2777" w:rsidRDefault="002B50F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5</w:t>
            </w:r>
          </w:p>
        </w:tc>
        <w:tc>
          <w:tcPr>
            <w:tcW w:w="2220" w:type="dxa"/>
          </w:tcPr>
          <w:p w:rsidR="00AC6F6A" w:rsidRPr="00FC2FC5" w:rsidRDefault="00AC6F6A" w:rsidP="00AC6F6A">
            <w:r w:rsidRPr="00FC2FC5">
              <w:t>Выполнение заданий по теме «Случайные события»</w:t>
            </w:r>
          </w:p>
        </w:tc>
        <w:tc>
          <w:tcPr>
            <w:tcW w:w="1841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AC6F6A" w:rsidRPr="005D2777" w:rsidRDefault="00AC6F6A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Приводить примеры случайных событий, в частности достоверных и невозможных событий, маловероятных событий. Приводить примеры равновероятных событий</w:t>
            </w:r>
          </w:p>
        </w:tc>
        <w:tc>
          <w:tcPr>
            <w:tcW w:w="1820" w:type="dxa"/>
            <w:gridSpan w:val="3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58" w:type="dxa"/>
            <w:gridSpan w:val="6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1035F8" w:rsidRPr="005D2777" w:rsidTr="00EA286A">
        <w:trPr>
          <w:trHeight w:val="3000"/>
        </w:trPr>
        <w:tc>
          <w:tcPr>
            <w:tcW w:w="525" w:type="dxa"/>
          </w:tcPr>
          <w:p w:rsidR="001035F8" w:rsidRPr="005D2777" w:rsidRDefault="001035F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6</w:t>
            </w:r>
          </w:p>
          <w:p w:rsidR="001035F8" w:rsidRPr="005D2777" w:rsidRDefault="001035F8" w:rsidP="00EA286A">
            <w:pPr>
              <w:pStyle w:val="Style1"/>
              <w:spacing w:line="240" w:lineRule="auto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220" w:type="dxa"/>
          </w:tcPr>
          <w:p w:rsidR="001035F8" w:rsidRPr="00FC2FC5" w:rsidRDefault="001035F8" w:rsidP="00AC6F6A">
            <w:pPr>
              <w:rPr>
                <w:i/>
              </w:rPr>
            </w:pPr>
            <w:r w:rsidRPr="00FC2FC5">
              <w:rPr>
                <w:i/>
              </w:rPr>
              <w:t>9.2</w:t>
            </w:r>
          </w:p>
          <w:p w:rsidR="001035F8" w:rsidRPr="00FC2FC5" w:rsidRDefault="001035F8" w:rsidP="00AC6F6A">
            <w:r w:rsidRPr="00FC2FC5">
              <w:t>Равновероятные возможности. Частота случайного события</w:t>
            </w:r>
          </w:p>
          <w:p w:rsidR="001035F8" w:rsidRPr="00FC2FC5" w:rsidRDefault="001035F8" w:rsidP="00EA286A">
            <w:r w:rsidRPr="00FC2FC5">
              <w:t>Относительная частота случайного события</w:t>
            </w:r>
          </w:p>
        </w:tc>
        <w:tc>
          <w:tcPr>
            <w:tcW w:w="1841" w:type="dxa"/>
          </w:tcPr>
          <w:p w:rsidR="001035F8" w:rsidRPr="005D2777" w:rsidRDefault="001035F8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бинированный</w:t>
            </w:r>
          </w:p>
          <w:p w:rsidR="001035F8" w:rsidRPr="005D2777" w:rsidRDefault="001035F8" w:rsidP="00EA286A">
            <w:pPr>
              <w:pStyle w:val="Style1"/>
              <w:spacing w:line="240" w:lineRule="auto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1035F8" w:rsidRPr="005D2777" w:rsidRDefault="001035F8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числять частоту случайного события; оценивать вероятность с помощью частоты, полученный опытным путем, прогнозировать частоту наступления события по его вероятности</w:t>
            </w:r>
          </w:p>
          <w:p w:rsidR="001035F8" w:rsidRPr="005D2777" w:rsidRDefault="001035F8" w:rsidP="00EA28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Вычислять относительную частоту случайного события; оценивать вероятность с помощью частоты, полученный опытным путем, прогнозировать частоту наступления события по его вероятности</w:t>
            </w:r>
          </w:p>
        </w:tc>
        <w:tc>
          <w:tcPr>
            <w:tcW w:w="1820" w:type="dxa"/>
            <w:gridSpan w:val="3"/>
            <w:vMerge/>
          </w:tcPr>
          <w:p w:rsidR="001035F8" w:rsidRPr="005D2777" w:rsidRDefault="001035F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vMerge/>
          </w:tcPr>
          <w:p w:rsidR="001035F8" w:rsidRPr="005D2777" w:rsidRDefault="001035F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58" w:type="dxa"/>
            <w:gridSpan w:val="6"/>
            <w:vMerge/>
          </w:tcPr>
          <w:p w:rsidR="001035F8" w:rsidRPr="005D2777" w:rsidRDefault="001035F8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C6F6A" w:rsidRPr="005D2777" w:rsidTr="00AC6F6A">
        <w:tc>
          <w:tcPr>
            <w:tcW w:w="525" w:type="dxa"/>
          </w:tcPr>
          <w:p w:rsidR="00AC6F6A" w:rsidRPr="005D2777" w:rsidRDefault="002B50F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</w:t>
            </w:r>
            <w:r w:rsidR="001035F8">
              <w:rPr>
                <w:rStyle w:val="FontStyle11"/>
                <w:sz w:val="20"/>
                <w:szCs w:val="20"/>
              </w:rPr>
              <w:t>7</w:t>
            </w:r>
          </w:p>
        </w:tc>
        <w:tc>
          <w:tcPr>
            <w:tcW w:w="2220" w:type="dxa"/>
          </w:tcPr>
          <w:p w:rsidR="00AC6F6A" w:rsidRPr="00FC2FC5" w:rsidRDefault="00AC6F6A" w:rsidP="00AC6F6A">
            <w:pPr>
              <w:rPr>
                <w:i/>
              </w:rPr>
            </w:pPr>
            <w:r w:rsidRPr="00FC2FC5">
              <w:rPr>
                <w:i/>
              </w:rPr>
              <w:t>9.3</w:t>
            </w:r>
          </w:p>
          <w:p w:rsidR="00AC6F6A" w:rsidRPr="00FC2FC5" w:rsidRDefault="00AC6F6A" w:rsidP="00AC6F6A">
            <w:r w:rsidRPr="00FC2FC5">
              <w:t xml:space="preserve">Правила вычисления </w:t>
            </w:r>
            <w:r w:rsidRPr="00FC2FC5">
              <w:lastRenderedPageBreak/>
              <w:t>вероятностей случайных событий</w:t>
            </w:r>
          </w:p>
        </w:tc>
        <w:tc>
          <w:tcPr>
            <w:tcW w:w="1841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lastRenderedPageBreak/>
              <w:t>Комбинированный</w:t>
            </w:r>
          </w:p>
        </w:tc>
        <w:tc>
          <w:tcPr>
            <w:tcW w:w="3270" w:type="dxa"/>
          </w:tcPr>
          <w:p w:rsidR="00AC6F6A" w:rsidRPr="005D2777" w:rsidRDefault="00AC6F6A" w:rsidP="00AC6F6A">
            <w:pPr>
              <w:jc w:val="both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 xml:space="preserve">Применять правила </w:t>
            </w:r>
            <w:r w:rsidRPr="005D2777">
              <w:t xml:space="preserve">вычисления вероятностей случайных событий </w:t>
            </w:r>
            <w:r w:rsidRPr="005D2777">
              <w:lastRenderedPageBreak/>
              <w:t>при выполнении заданий</w:t>
            </w:r>
          </w:p>
        </w:tc>
        <w:tc>
          <w:tcPr>
            <w:tcW w:w="1820" w:type="dxa"/>
            <w:gridSpan w:val="3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58" w:type="dxa"/>
            <w:gridSpan w:val="6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AC6F6A" w:rsidRPr="005D2777" w:rsidTr="00AC6F6A">
        <w:tc>
          <w:tcPr>
            <w:tcW w:w="525" w:type="dxa"/>
          </w:tcPr>
          <w:p w:rsidR="00AC6F6A" w:rsidRPr="005D2777" w:rsidRDefault="002B50F0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lastRenderedPageBreak/>
              <w:t>9</w:t>
            </w:r>
            <w:r w:rsidR="001035F8">
              <w:rPr>
                <w:rStyle w:val="FontStyle11"/>
                <w:sz w:val="20"/>
                <w:szCs w:val="20"/>
              </w:rPr>
              <w:t>8</w:t>
            </w:r>
          </w:p>
        </w:tc>
        <w:tc>
          <w:tcPr>
            <w:tcW w:w="2220" w:type="dxa"/>
          </w:tcPr>
          <w:p w:rsidR="002B50F0" w:rsidRPr="002B50F0" w:rsidRDefault="002B50F0" w:rsidP="00AC6F6A">
            <w:pPr>
              <w:rPr>
                <w:b/>
              </w:rPr>
            </w:pPr>
            <w:r w:rsidRPr="002B50F0">
              <w:rPr>
                <w:b/>
              </w:rPr>
              <w:t>Зачёт № 10</w:t>
            </w:r>
          </w:p>
          <w:p w:rsidR="00AC6F6A" w:rsidRPr="00FC2FC5" w:rsidRDefault="00AC6F6A" w:rsidP="00AC6F6A">
            <w:r w:rsidRPr="00FC2FC5">
              <w:t>«Частота и вероятность»</w:t>
            </w:r>
          </w:p>
        </w:tc>
        <w:tc>
          <w:tcPr>
            <w:tcW w:w="1841" w:type="dxa"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нтрольный</w:t>
            </w:r>
          </w:p>
        </w:tc>
        <w:tc>
          <w:tcPr>
            <w:tcW w:w="3270" w:type="dxa"/>
          </w:tcPr>
          <w:p w:rsidR="00AC6F6A" w:rsidRPr="005D2777" w:rsidRDefault="00AC6F6A" w:rsidP="00AC6F6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 w:rsidRPr="005D2777">
              <w:t>Индивидуальное решение заданий. Осуществлять самоконтроль</w:t>
            </w:r>
          </w:p>
        </w:tc>
        <w:tc>
          <w:tcPr>
            <w:tcW w:w="1820" w:type="dxa"/>
            <w:gridSpan w:val="3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58" w:type="dxa"/>
            <w:gridSpan w:val="6"/>
            <w:vMerge/>
          </w:tcPr>
          <w:p w:rsidR="00AC6F6A" w:rsidRPr="005D2777" w:rsidRDefault="00AC6F6A" w:rsidP="00AC6F6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2B50F0" w:rsidRPr="005D2777" w:rsidTr="00AC6F6A">
        <w:tc>
          <w:tcPr>
            <w:tcW w:w="525" w:type="dxa"/>
          </w:tcPr>
          <w:p w:rsidR="002B50F0" w:rsidRPr="005D2777" w:rsidRDefault="001035F8" w:rsidP="002B50F0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99</w:t>
            </w:r>
          </w:p>
        </w:tc>
        <w:tc>
          <w:tcPr>
            <w:tcW w:w="2220" w:type="dxa"/>
          </w:tcPr>
          <w:p w:rsidR="002B50F0" w:rsidRPr="005D2777" w:rsidRDefault="002B50F0" w:rsidP="002B50F0">
            <w:r w:rsidRPr="002B50F0">
              <w:rPr>
                <w:b/>
                <w:sz w:val="24"/>
                <w:szCs w:val="24"/>
              </w:rPr>
              <w:t>Повторение.</w:t>
            </w:r>
            <w:r>
              <w:t xml:space="preserve"> Решение уравнений </w:t>
            </w:r>
          </w:p>
        </w:tc>
        <w:tc>
          <w:tcPr>
            <w:tcW w:w="1841" w:type="dxa"/>
          </w:tcPr>
          <w:p w:rsidR="002B50F0" w:rsidRPr="005D2777" w:rsidRDefault="002B50F0" w:rsidP="002B50F0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Обобщения и систематизации знаний</w:t>
            </w:r>
          </w:p>
        </w:tc>
        <w:tc>
          <w:tcPr>
            <w:tcW w:w="3270" w:type="dxa"/>
          </w:tcPr>
          <w:p w:rsidR="002B50F0" w:rsidRPr="005D2777" w:rsidRDefault="002B50F0" w:rsidP="002B50F0">
            <w:pPr>
              <w:jc w:val="both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Решать уравнения. решать задачи с помощью уравнений</w:t>
            </w:r>
          </w:p>
        </w:tc>
        <w:tc>
          <w:tcPr>
            <w:tcW w:w="1780" w:type="dxa"/>
            <w:vMerge w:val="restart"/>
          </w:tcPr>
          <w:p w:rsidR="002B50F0" w:rsidRPr="005D2777" w:rsidRDefault="002B50F0" w:rsidP="002B50F0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 w:rsidRPr="005D2777">
              <w:rPr>
                <w:sz w:val="20"/>
                <w:szCs w:val="20"/>
              </w:rPr>
              <w:t>Адекватно оцени</w:t>
            </w:r>
            <w:r w:rsidRPr="005D2777">
              <w:rPr>
                <w:sz w:val="20"/>
                <w:szCs w:val="20"/>
              </w:rPr>
              <w:softHyphen/>
              <w:t>вают результаты своей учебной деятельности, понимают причины успе</w:t>
            </w:r>
            <w:r w:rsidRPr="005D2777">
              <w:rPr>
                <w:sz w:val="20"/>
                <w:szCs w:val="20"/>
              </w:rPr>
              <w:softHyphen/>
              <w:t>ха в учебной деятельности</w:t>
            </w:r>
          </w:p>
        </w:tc>
        <w:tc>
          <w:tcPr>
            <w:tcW w:w="1800" w:type="dxa"/>
            <w:gridSpan w:val="5"/>
            <w:vMerge w:val="restart"/>
          </w:tcPr>
          <w:p w:rsidR="002B50F0" w:rsidRPr="005D2777" w:rsidRDefault="002B50F0" w:rsidP="002B50F0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Регулятивные</w:t>
            </w:r>
            <w:r w:rsidRPr="005D2777">
              <w:t xml:space="preserve"> - понимают при</w:t>
            </w:r>
            <w:r w:rsidRPr="005D2777">
              <w:softHyphen/>
              <w:t>чины своего неуспеха и находят способы выхода из этой ситуации; определяют цель учебной деятельности, осущест</w:t>
            </w:r>
            <w:r w:rsidRPr="005D2777">
              <w:softHyphen/>
              <w:t>вляют поиск средств её дости</w:t>
            </w:r>
            <w:r w:rsidRPr="005D2777">
              <w:softHyphen/>
              <w:t>жения.</w:t>
            </w:r>
          </w:p>
          <w:p w:rsidR="002B50F0" w:rsidRPr="005D2777" w:rsidRDefault="002B50F0" w:rsidP="002B50F0">
            <w:pPr>
              <w:pStyle w:val="ae"/>
              <w:spacing w:after="0" w:line="240" w:lineRule="auto"/>
              <w:contextualSpacing/>
              <w:jc w:val="left"/>
            </w:pPr>
            <w:r w:rsidRPr="005D2777">
              <w:rPr>
                <w:rStyle w:val="47"/>
                <w:rFonts w:eastAsiaTheme="minorHAnsi"/>
              </w:rPr>
              <w:t>Познавательные</w:t>
            </w:r>
            <w:r w:rsidRPr="005D2777">
              <w:t xml:space="preserve"> - делают пред</w:t>
            </w:r>
            <w:r w:rsidRPr="005D2777">
              <w:softHyphen/>
              <w:t>положения об информации, ко</w:t>
            </w:r>
            <w:r w:rsidRPr="005D2777">
              <w:softHyphen/>
              <w:t>торая нужна для решения пред</w:t>
            </w:r>
            <w:r w:rsidRPr="005D2777">
              <w:softHyphen/>
              <w:t xml:space="preserve">метной учебной задачи; передают </w:t>
            </w:r>
            <w:r w:rsidRPr="005D2777">
              <w:lastRenderedPageBreak/>
              <w:t>со</w:t>
            </w:r>
            <w:r w:rsidRPr="005D2777">
              <w:softHyphen/>
              <w:t>держание в сжатом, выборочном или развёрнутом виде.</w:t>
            </w:r>
          </w:p>
          <w:p w:rsidR="002B50F0" w:rsidRPr="005D2777" w:rsidRDefault="002B50F0" w:rsidP="002B50F0">
            <w:pPr>
              <w:pStyle w:val="Style1"/>
              <w:widowControl/>
              <w:spacing w:line="240" w:lineRule="auto"/>
              <w:ind w:firstLine="0"/>
              <w:contextualSpacing/>
              <w:jc w:val="left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47"/>
                <w:rFonts w:eastAsiaTheme="minorHAnsi"/>
              </w:rPr>
              <w:t>Коммуникативные -</w:t>
            </w:r>
            <w:r w:rsidRPr="005D2777">
              <w:rPr>
                <w:sz w:val="20"/>
                <w:szCs w:val="20"/>
              </w:rPr>
              <w:t xml:space="preserve"> умеют кри</w:t>
            </w:r>
            <w:r w:rsidRPr="005D2777">
              <w:rPr>
                <w:sz w:val="20"/>
                <w:szCs w:val="20"/>
              </w:rPr>
              <w:softHyphen/>
              <w:t>тично относиться к своему мне</w:t>
            </w:r>
            <w:r w:rsidRPr="005D2777">
              <w:rPr>
                <w:sz w:val="20"/>
                <w:szCs w:val="20"/>
              </w:rPr>
              <w:softHyphen/>
              <w:t>нию; оформля</w:t>
            </w:r>
            <w:r w:rsidRPr="005D2777">
              <w:rPr>
                <w:sz w:val="20"/>
                <w:szCs w:val="20"/>
              </w:rPr>
              <w:softHyphen/>
              <w:t>ют мысли в устной и письмен</w:t>
            </w:r>
            <w:r w:rsidRPr="005D2777">
              <w:rPr>
                <w:sz w:val="20"/>
                <w:szCs w:val="20"/>
              </w:rPr>
              <w:softHyphen/>
              <w:t>ной речи с учётом речевых си</w:t>
            </w:r>
            <w:r w:rsidRPr="005D2777">
              <w:rPr>
                <w:sz w:val="20"/>
                <w:szCs w:val="20"/>
              </w:rPr>
              <w:softHyphen/>
              <w:t>туаций</w:t>
            </w:r>
          </w:p>
        </w:tc>
        <w:tc>
          <w:tcPr>
            <w:tcW w:w="3698" w:type="dxa"/>
            <w:gridSpan w:val="8"/>
            <w:vMerge w:val="restart"/>
          </w:tcPr>
          <w:p w:rsidR="002B50F0" w:rsidRPr="005D2777" w:rsidRDefault="002B50F0" w:rsidP="002B50F0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lastRenderedPageBreak/>
              <w:t>Применять полученные знания при выполнении заданий</w:t>
            </w:r>
          </w:p>
        </w:tc>
      </w:tr>
      <w:tr w:rsidR="003D2E8A" w:rsidRPr="005D2777" w:rsidTr="00AC6F6A">
        <w:tc>
          <w:tcPr>
            <w:tcW w:w="525" w:type="dxa"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0</w:t>
            </w:r>
            <w:r w:rsidR="001035F8">
              <w:rPr>
                <w:rStyle w:val="FontStyle11"/>
                <w:sz w:val="20"/>
                <w:szCs w:val="20"/>
              </w:rPr>
              <w:t>0</w:t>
            </w:r>
          </w:p>
        </w:tc>
        <w:tc>
          <w:tcPr>
            <w:tcW w:w="2220" w:type="dxa"/>
          </w:tcPr>
          <w:p w:rsidR="003D2E8A" w:rsidRPr="005D2777" w:rsidRDefault="003D2E8A" w:rsidP="003D2E8A">
            <w:r>
              <w:t>Повторение. Выполнение действий над одночленами и многочленами</w:t>
            </w:r>
          </w:p>
        </w:tc>
        <w:tc>
          <w:tcPr>
            <w:tcW w:w="1841" w:type="dxa"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3D2E8A" w:rsidRPr="005D2777" w:rsidRDefault="003D2E8A" w:rsidP="003D2E8A">
            <w:pPr>
              <w:jc w:val="both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Выполнять действия над</w:t>
            </w:r>
            <w:r>
              <w:t xml:space="preserve"> одночленами и многочленами</w:t>
            </w:r>
          </w:p>
        </w:tc>
        <w:tc>
          <w:tcPr>
            <w:tcW w:w="1780" w:type="dxa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98" w:type="dxa"/>
            <w:gridSpan w:val="8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3D2E8A" w:rsidRPr="005D2777" w:rsidTr="00AC6F6A">
        <w:tc>
          <w:tcPr>
            <w:tcW w:w="525" w:type="dxa"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1</w:t>
            </w:r>
            <w:r>
              <w:rPr>
                <w:rStyle w:val="FontStyle11"/>
                <w:sz w:val="20"/>
                <w:szCs w:val="20"/>
              </w:rPr>
              <w:t>0</w:t>
            </w:r>
            <w:r w:rsidR="001035F8">
              <w:rPr>
                <w:rStyle w:val="FontStyle11"/>
                <w:sz w:val="20"/>
                <w:szCs w:val="20"/>
              </w:rPr>
              <w:t>1</w:t>
            </w:r>
          </w:p>
        </w:tc>
        <w:tc>
          <w:tcPr>
            <w:tcW w:w="2220" w:type="dxa"/>
          </w:tcPr>
          <w:p w:rsidR="001035F8" w:rsidRDefault="001035F8" w:rsidP="003D2E8A">
            <w:r>
              <w:t xml:space="preserve">Разложение многочленов на множители. </w:t>
            </w:r>
          </w:p>
          <w:p w:rsidR="003D2E8A" w:rsidRPr="00FC2FC5" w:rsidRDefault="001035F8" w:rsidP="003D2E8A">
            <w:r>
              <w:t>Формулы сокращённого умножения</w:t>
            </w:r>
          </w:p>
        </w:tc>
        <w:tc>
          <w:tcPr>
            <w:tcW w:w="1841" w:type="dxa"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3D2E8A" w:rsidRPr="005D2777" w:rsidRDefault="001035F8" w:rsidP="003D2E8A">
            <w:pPr>
              <w:contextualSpacing/>
              <w:jc w:val="both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Раскладывать на множители многочлены всеми изученными способами разложения</w:t>
            </w:r>
          </w:p>
        </w:tc>
        <w:tc>
          <w:tcPr>
            <w:tcW w:w="1780" w:type="dxa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98" w:type="dxa"/>
            <w:gridSpan w:val="8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3D2E8A" w:rsidRPr="005D2777" w:rsidTr="00AC6F6A">
        <w:tc>
          <w:tcPr>
            <w:tcW w:w="525" w:type="dxa"/>
          </w:tcPr>
          <w:p w:rsidR="003D2E8A" w:rsidRPr="005D2777" w:rsidRDefault="001035F8" w:rsidP="003D2E8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102</w:t>
            </w:r>
          </w:p>
        </w:tc>
        <w:tc>
          <w:tcPr>
            <w:tcW w:w="2220" w:type="dxa"/>
          </w:tcPr>
          <w:p w:rsidR="003D2E8A" w:rsidRPr="005D2777" w:rsidRDefault="001035F8" w:rsidP="003D2E8A">
            <w:r>
              <w:t>Задачи на проценты. Решение задач на проценты</w:t>
            </w:r>
          </w:p>
        </w:tc>
        <w:tc>
          <w:tcPr>
            <w:tcW w:w="1841" w:type="dxa"/>
          </w:tcPr>
          <w:p w:rsidR="003D2E8A" w:rsidRPr="005D2777" w:rsidRDefault="001035F8" w:rsidP="003D2E8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  <w:r w:rsidRPr="005D2777">
              <w:rPr>
                <w:rStyle w:val="FontStyle11"/>
                <w:sz w:val="20"/>
                <w:szCs w:val="20"/>
              </w:rPr>
              <w:t>Комплексное применение З.У.Н</w:t>
            </w:r>
          </w:p>
        </w:tc>
        <w:tc>
          <w:tcPr>
            <w:tcW w:w="3270" w:type="dxa"/>
          </w:tcPr>
          <w:p w:rsidR="003D2E8A" w:rsidRPr="005D2777" w:rsidRDefault="001035F8" w:rsidP="003D2E8A">
            <w:pPr>
              <w:jc w:val="both"/>
              <w:rPr>
                <w:rStyle w:val="FontStyle11"/>
                <w:sz w:val="20"/>
                <w:szCs w:val="20"/>
              </w:rPr>
            </w:pPr>
            <w:r>
              <w:rPr>
                <w:rStyle w:val="FontStyle11"/>
                <w:sz w:val="20"/>
                <w:szCs w:val="20"/>
              </w:rPr>
              <w:t>Решать задачи на проценты</w:t>
            </w:r>
          </w:p>
        </w:tc>
        <w:tc>
          <w:tcPr>
            <w:tcW w:w="1780" w:type="dxa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98" w:type="dxa"/>
            <w:gridSpan w:val="8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  <w:tr w:rsidR="003D2E8A" w:rsidRPr="005D2777" w:rsidTr="00AC6F6A">
        <w:tc>
          <w:tcPr>
            <w:tcW w:w="525" w:type="dxa"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2220" w:type="dxa"/>
          </w:tcPr>
          <w:p w:rsidR="003D2E8A" w:rsidRPr="005D2777" w:rsidRDefault="003D2E8A" w:rsidP="003D2E8A"/>
        </w:tc>
        <w:tc>
          <w:tcPr>
            <w:tcW w:w="1841" w:type="dxa"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jc w:val="center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270" w:type="dxa"/>
          </w:tcPr>
          <w:p w:rsidR="003D2E8A" w:rsidRPr="005D2777" w:rsidRDefault="003D2E8A" w:rsidP="003D2E8A">
            <w:pPr>
              <w:jc w:val="both"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780" w:type="dxa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1800" w:type="dxa"/>
            <w:gridSpan w:val="5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  <w:tc>
          <w:tcPr>
            <w:tcW w:w="3698" w:type="dxa"/>
            <w:gridSpan w:val="8"/>
            <w:vMerge/>
          </w:tcPr>
          <w:p w:rsidR="003D2E8A" w:rsidRPr="005D2777" w:rsidRDefault="003D2E8A" w:rsidP="003D2E8A">
            <w:pPr>
              <w:pStyle w:val="Style1"/>
              <w:widowControl/>
              <w:spacing w:line="240" w:lineRule="auto"/>
              <w:ind w:firstLine="0"/>
              <w:contextualSpacing/>
              <w:rPr>
                <w:rStyle w:val="FontStyle11"/>
                <w:sz w:val="20"/>
                <w:szCs w:val="20"/>
              </w:rPr>
            </w:pPr>
          </w:p>
        </w:tc>
      </w:tr>
    </w:tbl>
    <w:p w:rsidR="005E6D6A" w:rsidRDefault="005E6D6A" w:rsidP="00BA62A7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5E6D6A" w:rsidRDefault="005E6D6A" w:rsidP="007B2A49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sz w:val="28"/>
          <w:szCs w:val="28"/>
        </w:rPr>
        <w:sectPr w:rsidR="005E6D6A" w:rsidSect="006058FF">
          <w:type w:val="continuous"/>
          <w:pgSz w:w="16838" w:h="11906" w:orient="landscape"/>
          <w:pgMar w:top="1134" w:right="1134" w:bottom="1134" w:left="1134" w:header="426" w:footer="708" w:gutter="0"/>
          <w:cols w:space="708"/>
          <w:docGrid w:linePitch="360"/>
        </w:sectPr>
      </w:pPr>
    </w:p>
    <w:p w:rsidR="005E6D6A" w:rsidRDefault="005E6D6A" w:rsidP="007B2A49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FA19E2" w:rsidRDefault="00FA19E2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Default="00AE6D2F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AE6D2F" w:rsidRPr="00E0777F" w:rsidRDefault="00AE6D2F" w:rsidP="00AE6D2F">
      <w:pPr>
        <w:pStyle w:val="af7"/>
        <w:pageBreakBefore/>
        <w:spacing w:after="0" w:line="240" w:lineRule="auto"/>
        <w:ind w:left="0"/>
        <w:jc w:val="center"/>
        <w:rPr>
          <w:rFonts w:ascii="Times New Roman" w:hAnsi="Times New Roman" w:cs="Times New Roman"/>
          <w:b/>
          <w:iCs/>
          <w:sz w:val="24"/>
          <w:szCs w:val="24"/>
        </w:rPr>
      </w:pPr>
      <w:r w:rsidRPr="00E0777F">
        <w:rPr>
          <w:rFonts w:ascii="Times New Roman" w:hAnsi="Times New Roman" w:cs="Times New Roman"/>
          <w:b/>
          <w:iCs/>
          <w:sz w:val="24"/>
          <w:szCs w:val="24"/>
        </w:rPr>
        <w:lastRenderedPageBreak/>
        <w:t xml:space="preserve">Тематическое планирование учебного материала       </w:t>
      </w:r>
      <w:r w:rsidR="00C32374" w:rsidRPr="00E0777F">
        <w:rPr>
          <w:rFonts w:ascii="Times New Roman" w:hAnsi="Times New Roman" w:cs="Times New Roman"/>
          <w:b/>
          <w:iCs/>
          <w:sz w:val="24"/>
          <w:szCs w:val="24"/>
        </w:rPr>
        <w:t>8 класс</w:t>
      </w:r>
    </w:p>
    <w:tbl>
      <w:tblPr>
        <w:tblW w:w="1502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6" w:space="0" w:color="000000"/>
          <w:insideV w:val="single" w:sz="6" w:space="0" w:color="000000"/>
        </w:tblBorders>
        <w:tblLayout w:type="fixed"/>
        <w:tblLook w:val="0000"/>
      </w:tblPr>
      <w:tblGrid>
        <w:gridCol w:w="993"/>
        <w:gridCol w:w="2835"/>
        <w:gridCol w:w="992"/>
        <w:gridCol w:w="10206"/>
      </w:tblGrid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№ пункта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Содержание учебного предмета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Кол-во час.</w:t>
            </w:r>
          </w:p>
        </w:tc>
        <w:tc>
          <w:tcPr>
            <w:tcW w:w="10206" w:type="dxa"/>
            <w:shd w:val="clear" w:color="auto" w:fill="auto"/>
          </w:tcPr>
          <w:p w:rsidR="00AE6D2F" w:rsidRPr="00AE6D2F" w:rsidRDefault="00AE6D2F" w:rsidP="00463CC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Основные виды учебной деятельности обучающихся</w:t>
            </w:r>
          </w:p>
        </w:tc>
      </w:tr>
      <w:tr w:rsidR="00AE6D2F" w:rsidRPr="00AE6D2F" w:rsidTr="00463CC4">
        <w:tc>
          <w:tcPr>
            <w:tcW w:w="15026" w:type="dxa"/>
            <w:gridSpan w:val="4"/>
            <w:shd w:val="clear" w:color="auto" w:fill="auto"/>
          </w:tcPr>
          <w:p w:rsidR="00AE6D2F" w:rsidRPr="00AE6D2F" w:rsidRDefault="00AE6D2F" w:rsidP="00AE6D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/>
                <w:sz w:val="24"/>
                <w:szCs w:val="24"/>
              </w:rPr>
              <w:t>Алгебра (102 ч)</w:t>
            </w:r>
          </w:p>
        </w:tc>
      </w:tr>
      <w:tr w:rsidR="00AE6D2F" w:rsidRPr="00AE6D2F" w:rsidTr="00463CC4">
        <w:tc>
          <w:tcPr>
            <w:tcW w:w="15026" w:type="dxa"/>
            <w:gridSpan w:val="4"/>
            <w:shd w:val="clear" w:color="auto" w:fill="auto"/>
          </w:tcPr>
          <w:p w:rsidR="00AE6D2F" w:rsidRPr="00AE6D2F" w:rsidRDefault="00AE6D2F" w:rsidP="00AE6D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  <w:r w:rsidR="00463CC4">
              <w:rPr>
                <w:rFonts w:ascii="Times New Roman" w:hAnsi="Times New Roman" w:cs="Times New Roman"/>
                <w:b/>
                <w:sz w:val="24"/>
                <w:szCs w:val="24"/>
              </w:rPr>
              <w:t>лава 1. Алгебраические дроби (22</w:t>
            </w:r>
            <w:r w:rsidRPr="00AE6D2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)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.1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Что такое алгебраическая дробь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 w:val="restart"/>
            <w:shd w:val="clear" w:color="auto" w:fill="auto"/>
          </w:tcPr>
          <w:p w:rsid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Конструировать алгебраические выражения. Находить область определения алгебраической дроби; выполнять числовые подстановки и вычислять значение дроби, в том числе с помощью калькулятора.</w:t>
            </w:r>
          </w:p>
          <w:p w:rsidR="00AE6D2F" w:rsidRDefault="00AE6D2F" w:rsidP="00AE6D2F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Формулировать основное свойство алгебраическойдроби и применять его для преобразования дробей.</w:t>
            </w:r>
          </w:p>
          <w:p w:rsidR="00AE6D2F" w:rsidRDefault="00AE6D2F" w:rsidP="00AE6D2F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Выполнять действия с алгебраическими дробями.</w:t>
            </w:r>
          </w:p>
          <w:p w:rsidR="00AE6D2F" w:rsidRDefault="00AE6D2F" w:rsidP="00AE6D2F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Применять преобразования выражений для решения задач</w:t>
            </w:r>
          </w:p>
          <w:p w:rsidR="00AE6D2F" w:rsidRDefault="00AE6D2F" w:rsidP="00AE6D2F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Выражать переменные из формул{физических, геометрических, описывающих бытовые ситуации). Проводить исследования, выявлять закономерности.</w:t>
            </w:r>
          </w:p>
          <w:p w:rsidR="00AE6D2F" w:rsidRDefault="00AE6D2F" w:rsidP="00AE6D2F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Формулировать определение степени с целым показателем.</w:t>
            </w:r>
          </w:p>
          <w:p w:rsidR="00AE6D2F" w:rsidRDefault="00AE6D2F" w:rsidP="00AE6D2F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Формулировать, записывать в символический форм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  <w:lang w:val="en-US" w:eastAsia="en-US" w:bidi="en-US"/>
              </w:rPr>
              <w:t>e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и иллюстрировать примерами свойства степени с целым показателем</w:t>
            </w:r>
          </w:p>
          <w:p w:rsidR="00C32374" w:rsidRDefault="00AE6D2F" w:rsidP="00C32374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применять свойства степенидля преобразования выражений и вычислений</w:t>
            </w:r>
          </w:p>
          <w:p w:rsidR="00C32374" w:rsidRDefault="00AE6D2F" w:rsidP="00C32374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Использовать запись чисел в стандартном виде длявыражения размеров объектов, длительности процессов в окружающем мире.</w:t>
            </w:r>
          </w:p>
          <w:p w:rsidR="00C32374" w:rsidRDefault="00AE6D2F" w:rsidP="00C32374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 Сравнивать числа и величины, записанные с использованием степе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softHyphen/>
              <w:t xml:space="preserve">ни 10. </w:t>
            </w:r>
          </w:p>
          <w:p w:rsidR="00C32374" w:rsidRDefault="00C32374" w:rsidP="00C32374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В</w:t>
            </w:r>
            <w:r w:rsidR="00AE6D2F"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ыполнять вычисления с реальными данными.</w:t>
            </w:r>
          </w:p>
          <w:p w:rsidR="00C32374" w:rsidRDefault="00AE6D2F" w:rsidP="00C32374">
            <w:pPr>
              <w:snapToGrid w:val="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Выполнять прикидку и оценку результатов вычислений.</w:t>
            </w:r>
          </w:p>
          <w:p w:rsidR="00AE6D2F" w:rsidRPr="00C32374" w:rsidRDefault="00AE6D2F" w:rsidP="00C32374">
            <w:pPr>
              <w:snapToGrid w:val="0"/>
              <w:spacing w:after="0" w:line="240" w:lineRule="auto"/>
              <w:rPr>
                <w:rStyle w:val="2Arial85pt0pt"/>
                <w:rFonts w:ascii="Times New Roman" w:eastAsiaTheme="minorEastAsia" w:hAnsi="Times New Roman" w:cs="Times New Roman"/>
                <w:b w:val="0"/>
                <w:bCs w:val="0"/>
                <w:color w:val="auto"/>
                <w:spacing w:val="0"/>
                <w:sz w:val="24"/>
                <w:szCs w:val="24"/>
                <w:shd w:val="clear" w:color="auto" w:fill="auto"/>
                <w:lang w:bidi="ar-SA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Решать уравнения с дробными коэффициентами,решать текстовые задачи алгебраическим методом</w:t>
            </w:r>
          </w:p>
          <w:p w:rsidR="00AE6D2F" w:rsidRPr="00AE6D2F" w:rsidRDefault="00AE6D2F" w:rsidP="00AE6D2F">
            <w:pPr>
              <w:pStyle w:val="2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.2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463CC4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  <w:vAlign w:val="bottom"/>
          </w:tcPr>
          <w:p w:rsidR="00AE6D2F" w:rsidRPr="00AE6D2F" w:rsidRDefault="00AE6D2F" w:rsidP="00AE6D2F">
            <w:pPr>
              <w:pStyle w:val="20"/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.3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pacing w:after="0" w:line="240" w:lineRule="auto"/>
              <w:rPr>
                <w:rFonts w:ascii="Times New Roman" w:hAnsi="Times New Roman" w:cs="Times New Roman"/>
                <w:b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.4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лгебраических дробей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алгебраические дроб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.6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463CC4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.7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463CC4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.8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Решение уравнений и задач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Зачет №1 «Алгебраические дроби»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15026" w:type="dxa"/>
            <w:gridSpan w:val="4"/>
            <w:shd w:val="clear" w:color="auto" w:fill="auto"/>
          </w:tcPr>
          <w:p w:rsidR="00AE6D2F" w:rsidRPr="00AE6D2F" w:rsidRDefault="00463CC4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Arial85pt0pt"/>
                <w:rFonts w:ascii="Times New Roman" w:hAnsi="Times New Roman" w:cs="Times New Roman"/>
                <w:sz w:val="24"/>
                <w:szCs w:val="24"/>
              </w:rPr>
              <w:t>Глава 2. Квадратные корни (18</w:t>
            </w:r>
            <w:r w:rsidR="00AE6D2F" w:rsidRPr="00AE6D2F">
              <w:rPr>
                <w:rStyle w:val="2Arial85pt0pt"/>
                <w:rFonts w:ascii="Times New Roman" w:hAnsi="Times New Roman" w:cs="Times New Roman"/>
                <w:sz w:val="24"/>
                <w:szCs w:val="24"/>
              </w:rPr>
              <w:t xml:space="preserve"> ч)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Задача о нахождении стороны квадрата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 w:val="restart"/>
            <w:shd w:val="clear" w:color="auto" w:fill="auto"/>
          </w:tcPr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Формулировать определения квадратного корня</w:t>
            </w:r>
            <w:r w:rsidRPr="00AE6D2F">
              <w:rPr>
                <w:rFonts w:ascii="Times New Roman" w:hAnsi="Times New Roman" w:cs="Times New Roman"/>
              </w:rPr>
              <w:t>и</w:t>
            </w:r>
            <w:r w:rsidRPr="00AE6D2F">
              <w:rPr>
                <w:rStyle w:val="2Arial85pt0pt"/>
                <w:rFonts w:ascii="Times New Roman" w:hAnsi="Times New Roman" w:cs="Times New Roman"/>
                <w:sz w:val="24"/>
                <w:szCs w:val="24"/>
              </w:rPr>
              <w:t>з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 числа. </w:t>
            </w:r>
          </w:p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Применять график функции у= х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  <w:vertAlign w:val="superscript"/>
              </w:rPr>
              <w:t>2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 длянахождёния корней квадратных уравнений, используя при необходимости калькулятор; </w:t>
            </w:r>
          </w:p>
          <w:p w:rsidR="00C32374" w:rsidRDefault="00C32374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П</w:t>
            </w:r>
            <w:r w:rsidR="00AE6D2F"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роводитьоценку квадратных корней. </w:t>
            </w:r>
          </w:p>
          <w:p w:rsidR="00C32374" w:rsidRDefault="00C32374" w:rsidP="00C32374">
            <w:pPr>
              <w:pStyle w:val="20"/>
              <w:shd w:val="clear" w:color="auto" w:fill="auto"/>
              <w:spacing w:before="0" w:after="0" w:line="240" w:lineRule="auto"/>
              <w:jc w:val="left"/>
            </w:pPr>
            <w:r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Строить</w:t>
            </w:r>
            <w:r w:rsidR="00AE6D2F"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 график функции у=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lang w:val="en-US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n-US"/>
                    </w:rPr>
                    <m:t>x</m:t>
                  </m:r>
                </m:e>
              </m:rad>
            </m:oMath>
            <w:r w:rsidR="00AE6D2F" w:rsidRPr="00AE6D2F">
              <w:rPr>
                <w:rStyle w:val="2Arial85pt"/>
                <w:rFonts w:ascii="Times New Roman" w:hAnsi="Times New Roman" w:cs="Times New Roman"/>
                <w:b w:val="0"/>
                <w:sz w:val="24"/>
                <w:szCs w:val="24"/>
                <w:lang w:eastAsia="en-US" w:bidi="en-US"/>
              </w:rPr>
              <w:t>,</w:t>
            </w:r>
            <w:r w:rsidR="00AE6D2F"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исследовать по графику её свойства.</w:t>
            </w:r>
          </w:p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Доказывать свойства арифметических квадратных корней; применять их к преобразованию выражений.</w:t>
            </w:r>
          </w:p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Вычислять значения выражений, содержащих квадратные корни; выполнять знаково-символическиедействия с использованием обозначений квадрат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softHyphen/>
              <w:t xml:space="preserve">ного и кубического корня. =.. </w:t>
            </w:r>
            <w:r w:rsidR="00C32374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–</w:t>
            </w:r>
          </w:p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spacing w:val="-10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Исследовать уравнение х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  <w:vertAlign w:val="superscript"/>
              </w:rPr>
              <w:t>2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=а, находить точные</w:t>
            </w:r>
            <w:r w:rsidRPr="00AE6D2F">
              <w:rPr>
                <w:rStyle w:val="2Arial8pt"/>
                <w:rFonts w:ascii="Times New Roman" w:hAnsi="Times New Roman" w:cs="Times New Roman"/>
                <w:b w:val="0"/>
                <w:sz w:val="24"/>
                <w:szCs w:val="24"/>
              </w:rPr>
              <w:t xml:space="preserve">и </w:t>
            </w: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приближённые корни при а </w:t>
            </w:r>
            <w:r w:rsidRPr="00AE6D2F">
              <w:rPr>
                <w:rStyle w:val="2Arial8pt"/>
                <w:rFonts w:ascii="Times New Roman" w:hAnsi="Times New Roman" w:cs="Times New Roman"/>
                <w:b w:val="0"/>
                <w:sz w:val="24"/>
                <w:szCs w:val="24"/>
              </w:rPr>
              <w:t>&gt; 0.</w:t>
            </w:r>
          </w:p>
          <w:p w:rsidR="00AE6D2F" w:rsidRP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Формулировать определение корня третьей степени; находить; значения кубических корней, при необходимости используя калькулятор</w:t>
            </w:r>
          </w:p>
          <w:p w:rsidR="00AE6D2F" w:rsidRPr="00AE6D2F" w:rsidRDefault="00AE6D2F" w:rsidP="00C32374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.2.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Иррациональные корн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Квадратный корень (алгебраический подход)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 xml:space="preserve">График зависимости </w:t>
            </w:r>
            <w:r w:rsidRPr="00AE6D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=</w:t>
            </w:r>
            <w:r w:rsidRPr="00AE6D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6"/>
            </w:r>
            <w:r w:rsidRPr="00AE6D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463CC4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.6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квадратных </w:t>
            </w:r>
            <w:r w:rsidRPr="00AE6D2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рней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7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.8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Кубический корень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Зачет №2 «Квадратные корни»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15026" w:type="dxa"/>
            <w:gridSpan w:val="4"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sz w:val="24"/>
                <w:szCs w:val="24"/>
              </w:rPr>
              <w:t>Глава 3. Квадратные уравнения (20ч)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Какие уравнения называют квадратным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 w:val="restart"/>
            <w:shd w:val="clear" w:color="auto" w:fill="auto"/>
          </w:tcPr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Распознавать квадратные уравнения, классифицировать их.</w:t>
            </w:r>
          </w:p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Выводить формулу корней квадратного</w:t>
            </w:r>
            <w:r w:rsidR="00C32374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 уравнения.</w:t>
            </w:r>
          </w:p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Решать квадратные уравнения </w:t>
            </w:r>
            <w:r w:rsidRPr="00AE6D2F">
              <w:rPr>
                <w:rStyle w:val="2Arial8pt"/>
                <w:rFonts w:ascii="Times New Roman" w:hAnsi="Times New Roman" w:cs="Times New Roman"/>
                <w:b w:val="0"/>
                <w:sz w:val="24"/>
                <w:szCs w:val="24"/>
              </w:rPr>
              <w:t xml:space="preserve">— </w:t>
            </w:r>
            <w:r w:rsidR="00C32374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полные и неполные. </w:t>
            </w:r>
          </w:p>
          <w:p w:rsidR="00AE6D2F" w:rsidRPr="00AE6D2F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b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Проводить простейшие исследования квадратных уравнений.</w:t>
            </w:r>
          </w:p>
          <w:p w:rsidR="00AE6D2F" w:rsidRPr="00AE6D2F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Fonts w:ascii="Times New Roman" w:hAnsi="Times New Roman" w:cs="Times New Roman"/>
                <w:b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Решать уравнения, сводящиеся кквадратным, путём преобразований, а также с помощью замены переменной.</w:t>
            </w:r>
          </w:p>
          <w:p w:rsidR="00AE6D2F" w:rsidRPr="00AE6D2F" w:rsidRDefault="00AE6D2F" w:rsidP="00C32374">
            <w:pPr>
              <w:pStyle w:val="20"/>
              <w:spacing w:before="0" w:after="0" w:line="240" w:lineRule="auto"/>
              <w:jc w:val="left"/>
              <w:rPr>
                <w:rFonts w:ascii="Times New Roman" w:hAnsi="Times New Roman" w:cs="Times New Roman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Наблюдать и анализировать связь между корнямии коэффициентами квадратного уравнения. Формулировать и доказывать теорему Виета, а также обратная теорема, </w:t>
            </w:r>
            <w:r w:rsidRPr="00AE6D2F">
              <w:rPr>
                <w:rFonts w:ascii="Times New Roman" w:hAnsi="Times New Roman" w:cs="Times New Roman"/>
              </w:rPr>
              <w:t>применять эти теоремы для решения разнообразных задач.</w:t>
            </w:r>
          </w:p>
          <w:p w:rsidR="00AE6D2F" w:rsidRPr="00AE6D2F" w:rsidRDefault="00AE6D2F" w:rsidP="00C32374">
            <w:pPr>
              <w:pStyle w:val="20"/>
              <w:spacing w:before="0" w:after="0" w:line="240" w:lineRule="auto"/>
              <w:jc w:val="left"/>
              <w:rPr>
                <w:rFonts w:ascii="Times New Roman" w:hAnsi="Times New Roman" w:cs="Times New Roman"/>
              </w:rPr>
            </w:pPr>
            <w:r w:rsidRPr="00AE6D2F">
              <w:rPr>
                <w:rFonts w:ascii="Times New Roman" w:hAnsi="Times New Roman" w:cs="Times New Roman"/>
              </w:rPr>
              <w:t>Решать текстовые задачи алгебраическим способом; переходит</w:t>
            </w:r>
            <w:r w:rsidR="00C32374">
              <w:rPr>
                <w:rFonts w:ascii="Times New Roman" w:hAnsi="Times New Roman" w:cs="Times New Roman"/>
              </w:rPr>
              <w:t>ь</w:t>
            </w:r>
            <w:r w:rsidRPr="00AE6D2F">
              <w:rPr>
                <w:rFonts w:ascii="Times New Roman" w:hAnsi="Times New Roman" w:cs="Times New Roman"/>
              </w:rPr>
              <w:t xml:space="preserve"> от словесной формулировки усло</w:t>
            </w:r>
            <w:r w:rsidRPr="00AE6D2F">
              <w:rPr>
                <w:rFonts w:ascii="Times New Roman" w:hAnsi="Times New Roman" w:cs="Times New Roman"/>
              </w:rPr>
              <w:softHyphen/>
              <w:t>вия задачи к алгебраической</w:t>
            </w:r>
            <w:r w:rsidR="00C32374">
              <w:rPr>
                <w:rFonts w:ascii="Times New Roman" w:hAnsi="Times New Roman" w:cs="Times New Roman"/>
              </w:rPr>
              <w:t xml:space="preserve"> мод</w:t>
            </w:r>
            <w:r w:rsidRPr="00AE6D2F">
              <w:rPr>
                <w:rFonts w:ascii="Times New Roman" w:hAnsi="Times New Roman" w:cs="Times New Roman"/>
              </w:rPr>
              <w:t>ели путём состав</w:t>
            </w:r>
            <w:r w:rsidRPr="00AE6D2F">
              <w:rPr>
                <w:rFonts w:ascii="Times New Roman" w:hAnsi="Times New Roman" w:cs="Times New Roman"/>
              </w:rPr>
              <w:softHyphen/>
              <w:t>ления уравнения; решать составленное уравнение; интерпретировать результат.</w:t>
            </w:r>
          </w:p>
          <w:p w:rsidR="00AE6D2F" w:rsidRPr="00AE6D2F" w:rsidRDefault="00AE6D2F" w:rsidP="00C32374">
            <w:pPr>
              <w:pStyle w:val="20"/>
              <w:spacing w:before="0" w:after="0" w:line="240" w:lineRule="auto"/>
              <w:jc w:val="left"/>
              <w:rPr>
                <w:rFonts w:ascii="Times New Roman" w:hAnsi="Times New Roman" w:cs="Times New Roman"/>
              </w:rPr>
            </w:pPr>
            <w:r w:rsidRPr="00AE6D2F">
              <w:rPr>
                <w:rFonts w:ascii="Times New Roman" w:hAnsi="Times New Roman" w:cs="Times New Roman"/>
              </w:rPr>
              <w:t>Распознавать квадратный трёхчлен, выяснять воз</w:t>
            </w:r>
            <w:r w:rsidRPr="00AE6D2F">
              <w:rPr>
                <w:rFonts w:ascii="Times New Roman" w:hAnsi="Times New Roman" w:cs="Times New Roman"/>
              </w:rPr>
              <w:softHyphen/>
              <w:t>можность разложения на множители, представлять квадратный трёхчлен в виде произведения линейных множителей.</w:t>
            </w:r>
          </w:p>
          <w:p w:rsidR="00AE6D2F" w:rsidRPr="00AE6D2F" w:rsidRDefault="00AE6D2F" w:rsidP="00C32374">
            <w:pPr>
              <w:pStyle w:val="20"/>
              <w:spacing w:before="0" w:after="0" w:line="240" w:lineRule="auto"/>
              <w:jc w:val="left"/>
              <w:rPr>
                <w:rFonts w:ascii="Times New Roman" w:hAnsi="Times New Roman" w:cs="Times New Roman"/>
              </w:rPr>
            </w:pPr>
            <w:r w:rsidRPr="00AE6D2F">
              <w:rPr>
                <w:rFonts w:ascii="Times New Roman" w:hAnsi="Times New Roman" w:cs="Times New Roman"/>
              </w:rPr>
              <w:t>Применять различные приёмы самоконтроля при выполнении преобразований.</w:t>
            </w:r>
          </w:p>
          <w:p w:rsidR="00AE6D2F" w:rsidRPr="00C32374" w:rsidRDefault="00AE6D2F" w:rsidP="00C32374">
            <w:pPr>
              <w:pStyle w:val="20"/>
              <w:spacing w:before="0" w:after="0" w:line="240" w:lineRule="auto"/>
              <w:jc w:val="left"/>
              <w:rPr>
                <w:rStyle w:val="2Arial85pt0pt"/>
                <w:rFonts w:ascii="Times New Roman" w:eastAsia="Franklin Gothic Book" w:hAnsi="Times New Roman" w:cs="Times New Roman"/>
                <w:b w:val="0"/>
                <w:bCs w:val="0"/>
                <w:color w:val="auto"/>
                <w:spacing w:val="0"/>
                <w:sz w:val="24"/>
                <w:szCs w:val="24"/>
                <w:shd w:val="clear" w:color="auto" w:fill="auto"/>
                <w:lang w:bidi="ar-SA"/>
              </w:rPr>
            </w:pPr>
            <w:r w:rsidRPr="00AE6D2F">
              <w:rPr>
                <w:rFonts w:ascii="Times New Roman" w:hAnsi="Times New Roman" w:cs="Times New Roman"/>
              </w:rPr>
              <w:t>Проводить исследования квадратных уравнений с буквенными коэффициентами, выявлять законо</w:t>
            </w:r>
            <w:r w:rsidRPr="00AE6D2F">
              <w:rPr>
                <w:rFonts w:ascii="Times New Roman" w:hAnsi="Times New Roman" w:cs="Times New Roman"/>
              </w:rPr>
              <w:softHyphen/>
              <w:t>мерности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Вторая формула корней квадратного уравнения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.6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.7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Разложение квадратного трёхчлена на множител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rPr>
          <w:trHeight w:val="735"/>
        </w:trPr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Зачет №3 «Квадратные уравнения»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15026" w:type="dxa"/>
            <w:gridSpan w:val="4"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/>
              </w:rPr>
              <w:t>Глава 4. Системы уравнений (18 ч)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4.1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двумя переменным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vMerge w:val="restart"/>
            <w:shd w:val="clear" w:color="auto" w:fill="auto"/>
          </w:tcPr>
          <w:p w:rsidR="00C32374" w:rsidRDefault="00AE6D2F" w:rsidP="00C32374">
            <w:pPr>
              <w:pStyle w:val="20"/>
              <w:spacing w:before="0" w:after="0" w:line="240" w:lineRule="auto"/>
              <w:jc w:val="left"/>
              <w:rPr>
                <w:rFonts w:ascii="Times New Roman" w:hAnsi="Times New Roman" w:cs="Times New Roman"/>
              </w:rPr>
            </w:pPr>
            <w:r w:rsidRPr="00AE6D2F">
              <w:rPr>
                <w:rFonts w:ascii="Times New Roman" w:hAnsi="Times New Roman" w:cs="Times New Roman"/>
              </w:rPr>
              <w:t xml:space="preserve">Определять, является ли пара чисел решением уравнения с двумя переменными; приводить примеры решений уравнений с двумя переменными. </w:t>
            </w:r>
          </w:p>
          <w:p w:rsidR="00AE6D2F" w:rsidRPr="00AE6D2F" w:rsidRDefault="00AE6D2F" w:rsidP="00C32374">
            <w:pPr>
              <w:pStyle w:val="20"/>
              <w:spacing w:before="0" w:after="0" w:line="240" w:lineRule="auto"/>
              <w:jc w:val="left"/>
              <w:rPr>
                <w:rFonts w:ascii="Times New Roman" w:hAnsi="Times New Roman" w:cs="Times New Roman"/>
              </w:rPr>
            </w:pPr>
            <w:r w:rsidRPr="00AE6D2F">
              <w:rPr>
                <w:rFonts w:ascii="Times New Roman" w:hAnsi="Times New Roman" w:cs="Times New Roman"/>
              </w:rPr>
              <w:t>Решать задачи, алгебраической моделью которых является уравнение с двумя переменными; нахо</w:t>
            </w:r>
            <w:r w:rsidRPr="00AE6D2F">
              <w:rPr>
                <w:rFonts w:ascii="Times New Roman" w:hAnsi="Times New Roman" w:cs="Times New Roman"/>
              </w:rPr>
              <w:softHyphen/>
              <w:t>дить целые радения путём перебора.</w:t>
            </w:r>
          </w:p>
          <w:p w:rsidR="00C32374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t>Распознавать линейные уравнения с двумя пере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 xml:space="preserve">менными; строить прямые — графики линейных уравнений; извлекать из уравнения вида </w:t>
            </w:r>
            <w:r w:rsidRPr="00AE6D2F">
              <w:rPr>
                <w:rFonts w:ascii="Times New Roman" w:hAnsi="Times New Roman" w:cs="Times New Roman"/>
                <w:i/>
                <w:iCs/>
                <w:spacing w:val="10"/>
                <w:sz w:val="24"/>
                <w:szCs w:val="24"/>
              </w:rPr>
              <w:t xml:space="preserve">у=кх+1 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t xml:space="preserve">информацию о положении прямой в координатной плоскости. </w:t>
            </w:r>
          </w:p>
          <w:p w:rsidR="00C32374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t>Распознавать параллельные и пересе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>кающиеся прямые по их уравнениям; конструиро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 xml:space="preserve">вать уравнения 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lastRenderedPageBreak/>
              <w:t>прямых, параллельных данной пря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 xml:space="preserve">мой. </w:t>
            </w:r>
          </w:p>
          <w:p w:rsidR="00AE6D2F" w:rsidRPr="00AE6D2F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t>Использовать приёмы самоконтроля при построении графиков линейных уравнений.</w:t>
            </w:r>
          </w:p>
          <w:p w:rsidR="00C32374" w:rsidRDefault="00C32374" w:rsidP="00AE6D2F">
            <w:pPr>
              <w:spacing w:after="0" w:line="240" w:lineRule="auto"/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t>Р</w:t>
            </w:r>
            <w:r w:rsidR="00AE6D2F"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t>ешать системы двух линейных уравнений с двумя переменными; использовать графические пред</w:t>
            </w:r>
            <w:r w:rsidR="00AE6D2F"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>ставления для исследования систем линейных уравнений; решать простейшие системы, в кото</w:t>
            </w:r>
            <w:r w:rsidR="00AE6D2F"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 xml:space="preserve">рых одно из уравнений не является линейный. </w:t>
            </w:r>
          </w:p>
          <w:p w:rsidR="00AE6D2F" w:rsidRPr="00AE6D2F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t>Применять алгебраический аппарат для решения задач на координатной плоскости, решать тексто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>вые задачи алгебраическим способом; переходить от словесной формулировки условия задачи к ал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>гебраической модели путём составления системы уравнений; решать составленную систему уравне</w:t>
            </w:r>
            <w:r w:rsidRPr="00AE6D2F">
              <w:rPr>
                <w:rFonts w:ascii="Times New Roman" w:hAnsi="Times New Roman" w:cs="Times New Roman"/>
                <w:bCs/>
                <w:spacing w:val="-10"/>
                <w:sz w:val="24"/>
                <w:szCs w:val="24"/>
              </w:rPr>
              <w:softHyphen/>
              <w:t>ний; интерпретировать результат</w:t>
            </w:r>
          </w:p>
          <w:p w:rsidR="00AE6D2F" w:rsidRPr="00AE6D2F" w:rsidRDefault="00AE6D2F" w:rsidP="00C32374">
            <w:pPr>
              <w:pStyle w:val="20"/>
              <w:shd w:val="clear" w:color="auto" w:fill="auto"/>
              <w:spacing w:before="0"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4.2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4.3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прямой вида </w:t>
            </w:r>
            <w:r w:rsidRPr="00AE6D2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у = </w:t>
            </w:r>
            <w:r w:rsidRPr="00AE6D2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kx</w:t>
            </w:r>
            <w:r w:rsidRPr="00AE6D2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+ </w:t>
            </w:r>
            <w:r w:rsidRPr="00AE6D2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4.4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 xml:space="preserve">Системы уравнений. </w:t>
            </w:r>
            <w:r w:rsidRPr="00AE6D2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ение систем способом сложения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.5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Решение систем способом подстановк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4.6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4.7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Задачи на координатной плоскост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Зачет №4 «Системы уравнений»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15026" w:type="dxa"/>
            <w:gridSpan w:val="4"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/>
              </w:rPr>
              <w:t>Глава 5. Функции  (14 ч)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5.1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Чтение графиков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 w:val="restart"/>
            <w:shd w:val="clear" w:color="auto" w:fill="auto"/>
          </w:tcPr>
          <w:p w:rsidR="00AE6D2F" w:rsidRPr="00AE6D2F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Вычислять значение функций, заданных формулами (при необходимости использовать калькулятор); составлять таблицы значений функции.</w:t>
            </w:r>
          </w:p>
          <w:p w:rsidR="00C32374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 xml:space="preserve">Строить по точкам графики функций. </w:t>
            </w:r>
          </w:p>
          <w:p w:rsidR="00AE6D2F" w:rsidRPr="00AE6D2F" w:rsidRDefault="00AE6D2F" w:rsidP="00C32374">
            <w:pPr>
              <w:pStyle w:val="20"/>
              <w:shd w:val="clear" w:color="auto" w:fill="auto"/>
              <w:spacing w:before="0"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t>Описывать свойства функции на основе ее графического представления.</w:t>
            </w:r>
          </w:p>
          <w:p w:rsidR="00AE6D2F" w:rsidRPr="00AE6D2F" w:rsidRDefault="00AE6D2F" w:rsidP="00C3237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>Моделировать реальные зависимости формулами и графиками. Читать графики реальных зависимо</w:t>
            </w: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softHyphen/>
              <w:t>стей.</w:t>
            </w:r>
          </w:p>
          <w:p w:rsidR="00C32374" w:rsidRDefault="00AE6D2F" w:rsidP="00C3237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>Использовать функциональную символику для запи</w:t>
            </w: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softHyphen/>
              <w:t>си разнообразных фактов, связанных с рассматри</w:t>
            </w: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softHyphen/>
              <w:t xml:space="preserve">ваемыми функциями, обогащая опыт выполнения знаково-символических действий. </w:t>
            </w:r>
          </w:p>
          <w:p w:rsidR="00AE6D2F" w:rsidRPr="00AE6D2F" w:rsidRDefault="00AE6D2F" w:rsidP="00C3237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>Строить речевые конструкции с использованием функциональной терминологии.</w:t>
            </w:r>
          </w:p>
          <w:p w:rsidR="00AE6D2F" w:rsidRPr="00AE6D2F" w:rsidRDefault="00AE6D2F" w:rsidP="00C3237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>Использовать</w:t>
            </w:r>
            <w:r w:rsidR="00C32374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 xml:space="preserve"> компьютерные программы для по</w:t>
            </w: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>строения графиков функций, для исследования положений на координатной плоскости графиков функций в зависимости от значений коэффициен</w:t>
            </w: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softHyphen/>
              <w:t>тов, входящих в формулу.</w:t>
            </w:r>
          </w:p>
          <w:p w:rsidR="00C32374" w:rsidRDefault="00AE6D2F" w:rsidP="00C32374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 xml:space="preserve">Распознавать виды изучаемых функций. </w:t>
            </w:r>
          </w:p>
          <w:p w:rsidR="00AE6D2F" w:rsidRPr="00AE6D2F" w:rsidRDefault="00AE6D2F" w:rsidP="00C3237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 xml:space="preserve">Показывать схематически расположение на координатной плоскости графиков функций вида </w:t>
            </w:r>
            <w:r w:rsidRPr="00AE6D2F">
              <w:rPr>
                <w:rFonts w:ascii="Times New Roman" w:hAnsi="Times New Roman" w:cs="Times New Roman"/>
                <w:i/>
                <w:iCs/>
                <w:color w:val="000000"/>
                <w:spacing w:val="10"/>
                <w:sz w:val="24"/>
                <w:szCs w:val="24"/>
              </w:rPr>
              <w:t>у=кх, у=кх + Ь,у</w:t>
            </w: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 xml:space="preserve"> =к\х, в зависимости от значений коэффициентов, входящих в формулы.</w:t>
            </w:r>
          </w:p>
          <w:p w:rsidR="00AE6D2F" w:rsidRPr="00C32374" w:rsidRDefault="00AE6D2F" w:rsidP="00C32374">
            <w:pPr>
              <w:spacing w:after="0" w:line="240" w:lineRule="auto"/>
              <w:rPr>
                <w:rStyle w:val="2Arial85pt0pt"/>
                <w:rFonts w:ascii="Times New Roman" w:eastAsiaTheme="minorEastAsia" w:hAnsi="Times New Roman" w:cs="Times New Roman"/>
                <w:b w:val="0"/>
                <w:bCs w:val="0"/>
                <w:color w:val="auto"/>
                <w:spacing w:val="0"/>
                <w:sz w:val="24"/>
                <w:szCs w:val="24"/>
                <w:shd w:val="clear" w:color="auto" w:fill="auto"/>
                <w:lang w:bidi="ar-SA"/>
              </w:rPr>
            </w:pPr>
            <w:r w:rsidRPr="00AE6D2F">
              <w:rPr>
                <w:rFonts w:ascii="Times New Roman" w:hAnsi="Times New Roman" w:cs="Times New Roman"/>
                <w:color w:val="000000"/>
                <w:spacing w:val="-10"/>
                <w:sz w:val="24"/>
                <w:szCs w:val="24"/>
              </w:rPr>
              <w:t>Строить графики изучаемых функций; описывать их свойства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5.2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Что такое функци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5.3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5.4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5.6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AE6D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AE6D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\</w:t>
            </w:r>
            <w:r w:rsidRPr="00AE6D2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Зачет №5 «Функции»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15026" w:type="dxa"/>
            <w:gridSpan w:val="4"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/>
              </w:rPr>
              <w:t>Глава 6. Вероятност</w:t>
            </w:r>
            <w:r w:rsidR="00463CC4">
              <w:rPr>
                <w:rFonts w:ascii="Times New Roman" w:hAnsi="Times New Roman" w:cs="Times New Roman"/>
                <w:b/>
              </w:rPr>
              <w:t>ь и статистика  (7</w:t>
            </w:r>
            <w:r w:rsidRPr="00AE6D2F">
              <w:rPr>
                <w:rFonts w:ascii="Times New Roman" w:hAnsi="Times New Roman" w:cs="Times New Roman"/>
                <w:b/>
              </w:rPr>
              <w:t xml:space="preserve"> ч)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6.1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Статистические характеристики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 w:val="restart"/>
            <w:shd w:val="clear" w:color="auto" w:fill="auto"/>
          </w:tcPr>
          <w:p w:rsidR="00C32374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spacing w:val="-1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pacing w:val="-10"/>
                <w:sz w:val="24"/>
                <w:szCs w:val="24"/>
              </w:rPr>
              <w:t>Характеризовать числовые ряды с помощью раз</w:t>
            </w:r>
            <w:r w:rsidRPr="00AE6D2F">
              <w:rPr>
                <w:rFonts w:ascii="Times New Roman" w:hAnsi="Times New Roman" w:cs="Times New Roman"/>
                <w:spacing w:val="-10"/>
                <w:sz w:val="24"/>
                <w:szCs w:val="24"/>
              </w:rPr>
              <w:softHyphen/>
              <w:t xml:space="preserve">личных средних. </w:t>
            </w:r>
          </w:p>
          <w:p w:rsidR="00C32374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spacing w:val="-10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pacing w:val="-10"/>
                <w:sz w:val="24"/>
                <w:szCs w:val="24"/>
              </w:rPr>
              <w:t>Находить вероятности событий при равновозможных исходах; решать задачи на вычисление вероятностей с применением комби</w:t>
            </w:r>
            <w:r w:rsidRPr="00AE6D2F">
              <w:rPr>
                <w:rFonts w:ascii="Times New Roman" w:hAnsi="Times New Roman" w:cs="Times New Roman"/>
                <w:spacing w:val="-10"/>
                <w:sz w:val="24"/>
                <w:szCs w:val="24"/>
              </w:rPr>
              <w:softHyphen/>
              <w:t xml:space="preserve">наторики. </w:t>
            </w:r>
          </w:p>
          <w:p w:rsidR="00AE6D2F" w:rsidRPr="00AE6D2F" w:rsidRDefault="00AE6D2F" w:rsidP="00AE6D2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pacing w:val="-10"/>
                <w:sz w:val="24"/>
                <w:szCs w:val="24"/>
              </w:rPr>
              <w:t>Находить геометрические вероятности</w:t>
            </w:r>
          </w:p>
          <w:p w:rsidR="00AE6D2F" w:rsidRDefault="00AE6D2F" w:rsidP="00654587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  <w:p w:rsidR="00654587" w:rsidRPr="00AE6D2F" w:rsidRDefault="00654587" w:rsidP="00654587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  <w:lastRenderedPageBreak/>
              <w:t>6.5  Размещения и сочетания (для тех, кому интересно)</w:t>
            </w: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6.2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 xml:space="preserve">Вероятность равновозможных событий 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AE6D2F" w:rsidRPr="00AE6D2F" w:rsidTr="00463CC4">
        <w:tc>
          <w:tcPr>
            <w:tcW w:w="993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6.3</w:t>
            </w:r>
          </w:p>
        </w:tc>
        <w:tc>
          <w:tcPr>
            <w:tcW w:w="2835" w:type="dxa"/>
            <w:shd w:val="clear" w:color="auto" w:fill="auto"/>
          </w:tcPr>
          <w:p w:rsidR="00AE6D2F" w:rsidRPr="00AE6D2F" w:rsidRDefault="00654587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ные эксперименты</w:t>
            </w:r>
          </w:p>
        </w:tc>
        <w:tc>
          <w:tcPr>
            <w:tcW w:w="992" w:type="dxa"/>
            <w:shd w:val="clear" w:color="auto" w:fill="auto"/>
          </w:tcPr>
          <w:p w:rsidR="00AE6D2F" w:rsidRPr="00AE6D2F" w:rsidRDefault="00AE6D2F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vMerge/>
            <w:shd w:val="clear" w:color="auto" w:fill="auto"/>
          </w:tcPr>
          <w:p w:rsidR="00AE6D2F" w:rsidRPr="00AE6D2F" w:rsidRDefault="00AE6D2F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463CC4" w:rsidRPr="00AE6D2F" w:rsidTr="00463CC4">
        <w:tc>
          <w:tcPr>
            <w:tcW w:w="993" w:type="dxa"/>
            <w:shd w:val="clear" w:color="auto" w:fill="auto"/>
          </w:tcPr>
          <w:p w:rsidR="00463CC4" w:rsidRPr="00AE6D2F" w:rsidRDefault="00463CC4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4</w:t>
            </w:r>
          </w:p>
        </w:tc>
        <w:tc>
          <w:tcPr>
            <w:tcW w:w="2835" w:type="dxa"/>
            <w:shd w:val="clear" w:color="auto" w:fill="auto"/>
          </w:tcPr>
          <w:p w:rsidR="00463CC4" w:rsidRPr="00AE6D2F" w:rsidRDefault="00463CC4" w:rsidP="00E0777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Геометрические вероятности</w:t>
            </w:r>
          </w:p>
        </w:tc>
        <w:tc>
          <w:tcPr>
            <w:tcW w:w="992" w:type="dxa"/>
            <w:shd w:val="clear" w:color="auto" w:fill="auto"/>
          </w:tcPr>
          <w:p w:rsidR="00463CC4" w:rsidRPr="00AE6D2F" w:rsidRDefault="00463CC4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vMerge/>
            <w:shd w:val="clear" w:color="auto" w:fill="auto"/>
          </w:tcPr>
          <w:p w:rsidR="00463CC4" w:rsidRPr="00AE6D2F" w:rsidRDefault="00463CC4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463CC4" w:rsidRPr="00AE6D2F" w:rsidTr="00463CC4">
        <w:tc>
          <w:tcPr>
            <w:tcW w:w="993" w:type="dxa"/>
            <w:shd w:val="clear" w:color="auto" w:fill="auto"/>
          </w:tcPr>
          <w:p w:rsidR="00463CC4" w:rsidRPr="00AE6D2F" w:rsidRDefault="00463CC4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shd w:val="clear" w:color="auto" w:fill="auto"/>
          </w:tcPr>
          <w:p w:rsidR="00463CC4" w:rsidRPr="00AE6D2F" w:rsidRDefault="00463CC4" w:rsidP="00E0777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sz w:val="24"/>
                <w:szCs w:val="24"/>
              </w:rPr>
              <w:t>Зачет №6 «Вероятность и статистика»</w:t>
            </w:r>
          </w:p>
        </w:tc>
        <w:tc>
          <w:tcPr>
            <w:tcW w:w="992" w:type="dxa"/>
            <w:shd w:val="clear" w:color="auto" w:fill="auto"/>
          </w:tcPr>
          <w:p w:rsidR="00463CC4" w:rsidRPr="00AE6D2F" w:rsidRDefault="00654587" w:rsidP="00AE6D2F">
            <w:pPr>
              <w:snapToGri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206" w:type="dxa"/>
            <w:shd w:val="clear" w:color="auto" w:fill="auto"/>
          </w:tcPr>
          <w:p w:rsidR="00463CC4" w:rsidRPr="00AE6D2F" w:rsidRDefault="00463CC4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</w:tr>
      <w:tr w:rsidR="00463CC4" w:rsidRPr="00AE6D2F" w:rsidTr="00463CC4">
        <w:tc>
          <w:tcPr>
            <w:tcW w:w="15026" w:type="dxa"/>
            <w:gridSpan w:val="4"/>
            <w:shd w:val="clear" w:color="auto" w:fill="auto"/>
          </w:tcPr>
          <w:p w:rsidR="00463CC4" w:rsidRPr="00AE6D2F" w:rsidRDefault="00463CC4" w:rsidP="00AE6D2F">
            <w:pPr>
              <w:pStyle w:val="20"/>
              <w:shd w:val="clear" w:color="auto" w:fill="auto"/>
              <w:spacing w:after="0" w:line="240" w:lineRule="auto"/>
              <w:rPr>
                <w:rStyle w:val="2Arial85pt0pt"/>
                <w:rFonts w:ascii="Times New Roman" w:hAnsi="Times New Roman" w:cs="Times New Roman"/>
                <w:sz w:val="24"/>
                <w:szCs w:val="24"/>
              </w:rPr>
            </w:pPr>
            <w:r w:rsidRPr="00AE6D2F">
              <w:rPr>
                <w:rFonts w:ascii="Times New Roman" w:hAnsi="Times New Roman" w:cs="Times New Roman"/>
                <w:b/>
              </w:rPr>
              <w:t>Повторение.</w:t>
            </w:r>
            <w:r w:rsidR="00654587">
              <w:rPr>
                <w:rFonts w:ascii="Times New Roman" w:hAnsi="Times New Roman" w:cs="Times New Roman"/>
                <w:b/>
              </w:rPr>
              <w:t xml:space="preserve"> Итоговая контрольная работа  (3</w:t>
            </w:r>
            <w:r w:rsidRPr="00AE6D2F">
              <w:rPr>
                <w:rFonts w:ascii="Times New Roman" w:hAnsi="Times New Roman" w:cs="Times New Roman"/>
                <w:b/>
              </w:rPr>
              <w:t>ч)</w:t>
            </w:r>
          </w:p>
        </w:tc>
      </w:tr>
    </w:tbl>
    <w:p w:rsidR="001370D6" w:rsidRDefault="001370D6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FA19E2" w:rsidRDefault="00FA19E2" w:rsidP="00FA19E2">
      <w:pPr>
        <w:shd w:val="clear" w:color="auto" w:fill="FFFFFF"/>
        <w:rPr>
          <w:rFonts w:ascii="Times New Roman" w:hAnsi="Times New Roman" w:cs="Times New Roman"/>
          <w:b/>
          <w:sz w:val="24"/>
          <w:szCs w:val="24"/>
        </w:rPr>
      </w:pPr>
    </w:p>
    <w:p w:rsidR="005E6D6A" w:rsidRPr="00FA19E2" w:rsidRDefault="00FA19E2" w:rsidP="00FA19E2">
      <w:pPr>
        <w:pStyle w:val="a8"/>
        <w:tabs>
          <w:tab w:val="left" w:pos="567"/>
        </w:tabs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A19E2">
        <w:rPr>
          <w:rFonts w:ascii="Times New Roman" w:hAnsi="Times New Roman" w:cs="Times New Roman"/>
          <w:b/>
          <w:sz w:val="28"/>
          <w:szCs w:val="28"/>
        </w:rPr>
        <w:t>Планируемые результаты изучения учебного предмета АЛГЕБРА (с учётом изменений в планируемых результатах в рабочих программах по математике в соответствии со ПООП ООО</w:t>
      </w:r>
      <w:r>
        <w:rPr>
          <w:rFonts w:ascii="Times New Roman" w:hAnsi="Times New Roman" w:cs="Times New Roman"/>
          <w:b/>
          <w:sz w:val="28"/>
          <w:szCs w:val="28"/>
        </w:rPr>
        <w:t>).</w:t>
      </w:r>
    </w:p>
    <w:tbl>
      <w:tblPr>
        <w:tblStyle w:val="a4"/>
        <w:tblW w:w="14742" w:type="dxa"/>
        <w:jc w:val="center"/>
        <w:tblLook w:val="04A0"/>
      </w:tblPr>
      <w:tblGrid>
        <w:gridCol w:w="2325"/>
        <w:gridCol w:w="5396"/>
        <w:gridCol w:w="7021"/>
      </w:tblGrid>
      <w:tr w:rsidR="000C7A15" w:rsidRPr="005C6611" w:rsidTr="00FA19E2">
        <w:trPr>
          <w:tblHeader/>
          <w:jc w:val="center"/>
        </w:trPr>
        <w:tc>
          <w:tcPr>
            <w:tcW w:w="0" w:type="auto"/>
            <w:shd w:val="clear" w:color="auto" w:fill="C6D9F1" w:themeFill="text2" w:themeFillTint="33"/>
            <w:vAlign w:val="center"/>
          </w:tcPr>
          <w:p w:rsidR="000C7A15" w:rsidRPr="005C6611" w:rsidRDefault="000C7A15" w:rsidP="00FA19E2">
            <w:pPr>
              <w:jc w:val="center"/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0" w:type="auto"/>
            <w:shd w:val="clear" w:color="auto" w:fill="C6D9F1" w:themeFill="text2" w:themeFillTint="33"/>
            <w:vAlign w:val="center"/>
          </w:tcPr>
          <w:p w:rsidR="000C7A15" w:rsidRPr="005C6611" w:rsidRDefault="000C7A15" w:rsidP="00FA19E2">
            <w:pPr>
              <w:jc w:val="center"/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ыпускник научится (для использования в повседневной жизни и обеспечения возможности успешного продолжения образования на базовом уровне)</w:t>
            </w:r>
          </w:p>
        </w:tc>
        <w:tc>
          <w:tcPr>
            <w:tcW w:w="0" w:type="auto"/>
            <w:shd w:val="clear" w:color="auto" w:fill="C6D9F1" w:themeFill="text2" w:themeFillTint="33"/>
            <w:vAlign w:val="center"/>
          </w:tcPr>
          <w:p w:rsidR="000C7A15" w:rsidRPr="005C6611" w:rsidRDefault="000C7A15" w:rsidP="00FA19E2">
            <w:pPr>
              <w:jc w:val="center"/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ыпускник получит возможность научиться в 7-9 классах (для обеспечения возможности успешного продолжения образования на базовом и углублённом уровнях)</w:t>
            </w:r>
          </w:p>
        </w:tc>
      </w:tr>
      <w:tr w:rsidR="000C7A15" w:rsidRPr="005C6611" w:rsidTr="00FA19E2">
        <w:trPr>
          <w:trHeight w:val="546"/>
          <w:jc w:val="center"/>
        </w:trPr>
        <w:tc>
          <w:tcPr>
            <w:tcW w:w="0" w:type="auto"/>
          </w:tcPr>
          <w:p w:rsidR="000C7A15" w:rsidRPr="005C6611" w:rsidRDefault="000C7A15" w:rsidP="00FA19E2">
            <w:pPr>
              <w:rPr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 xml:space="preserve">Элементы теории множеств и </w:t>
            </w:r>
            <w:r w:rsidRPr="005C6611">
              <w:rPr>
                <w:b/>
                <w:sz w:val="24"/>
                <w:szCs w:val="24"/>
              </w:rPr>
              <w:br/>
              <w:t>математической логики</w:t>
            </w: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</w:tabs>
              <w:ind w:left="0" w:firstLine="0"/>
            </w:pPr>
            <w:r w:rsidRPr="005C6611">
              <w:t>Оперировать на базовом уровне понятиями: множество, элемент множества, подмножество, принадлежность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</w:tabs>
              <w:ind w:left="0" w:firstLine="0"/>
            </w:pPr>
            <w:r w:rsidRPr="005C6611">
              <w:t>задавать множества перечислением их элементов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  <w:tab w:val="left" w:pos="993"/>
              </w:tabs>
              <w:ind w:left="0" w:firstLine="0"/>
            </w:pPr>
            <w:r w:rsidRPr="005C6611">
              <w:t>находить пересечение, объединение, подмножество в простейших ситуациях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  <w:tab w:val="left" w:pos="993"/>
              </w:tabs>
              <w:ind w:left="0" w:firstLine="0"/>
            </w:pPr>
            <w:r w:rsidRPr="005C6611">
              <w:t>оперировать на базовом уровне понятиями: определение, аксиома, теорема, доказательство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  <w:tab w:val="left" w:pos="993"/>
              </w:tabs>
              <w:ind w:left="0" w:firstLine="0"/>
            </w:pPr>
            <w:r w:rsidRPr="005C6611">
              <w:t>приводить примеры и контрпримеры для подтвержнения своих высказываний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</w:t>
            </w: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0C7A15" w:rsidRPr="00F14F1B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</w:tabs>
              <w:ind w:left="0" w:firstLine="0"/>
              <w:rPr>
                <w:i/>
                <w:spacing w:val="-2"/>
              </w:rPr>
            </w:pPr>
            <w:r w:rsidRPr="00F14F1B">
              <w:rPr>
                <w:i/>
                <w:spacing w:val="-2"/>
              </w:rPr>
              <w:t>изображать множества и отношение множеств с помощью кругов Эйлера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задавать множество с помощью перечисления элементов, словесного описания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29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строить высказывания, отрицания высказываний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строить цепочки умозаключений на основе использования правил логик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использовать множества, операции с множествами, их графическое представление для описания реальных процессов и явлений</w:t>
            </w:r>
          </w:p>
        </w:tc>
      </w:tr>
      <w:tr w:rsidR="000C7A15" w:rsidRPr="005C6611" w:rsidTr="00FA19E2">
        <w:trPr>
          <w:trHeight w:val="1134"/>
          <w:jc w:val="center"/>
        </w:trPr>
        <w:tc>
          <w:tcPr>
            <w:tcW w:w="0" w:type="auto"/>
          </w:tcPr>
          <w:p w:rsidR="000C7A15" w:rsidRPr="005C6611" w:rsidRDefault="000C7A15" w:rsidP="00FA19E2">
            <w:pPr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lastRenderedPageBreak/>
              <w:t>Числа</w:t>
            </w:r>
          </w:p>
          <w:p w:rsidR="000C7A15" w:rsidRPr="005C6611" w:rsidRDefault="000C7A15" w:rsidP="00FA19E2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0C7A15" w:rsidRPr="00123922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123922"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использовать свойства чисел и правила действий при выполнении вычислений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использовать признаки делимости на 2, 5, 3, 9, 10 при выполнении вычислений и решении несложных задач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выполнять округление рациональных чисел в соответствии с правилам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 xml:space="preserve">оценивать значение квадратного корня из положительного целого числа; 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распознавать рациональные и иррациональные числа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сравнивать числа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оценивать результаты вычислений при решении практических задач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выполнять сравнение чисел в реальных ситуациях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</w:pPr>
            <w:r w:rsidRPr="005C6611">
              <w:t>составлять числовые выражения при решении практических задач и задач из других учебных предметов</w:t>
            </w: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понимать и объяснять смысл позиционной записи натурального числа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выполнять вычисления, в том числе с использованием приёмов рациональных вычислений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выполнять округление рациональных чисел с заданной точностью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сравнивать рациональные и иррациональные числа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представлять рациональное число в виде десятичной дроби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упорядочивать числа, записанные в виде обыкновенной и десятичной дроб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находить НОД и НОК чисел и использовать их при решении задач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записывать и округлять числовые значения реальных величин с использованием разных систем измерения</w:t>
            </w:r>
          </w:p>
        </w:tc>
      </w:tr>
      <w:tr w:rsidR="000C7A15" w:rsidRPr="005C6611" w:rsidTr="00FA19E2">
        <w:trPr>
          <w:trHeight w:val="1134"/>
          <w:jc w:val="center"/>
        </w:trPr>
        <w:tc>
          <w:tcPr>
            <w:tcW w:w="0" w:type="auto"/>
          </w:tcPr>
          <w:p w:rsidR="000C7A15" w:rsidRPr="005C6611" w:rsidRDefault="000C7A15" w:rsidP="00FA19E2">
            <w:pPr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Тождественные преобразования</w:t>
            </w:r>
          </w:p>
          <w:p w:rsidR="000C7A15" w:rsidRPr="005C6611" w:rsidRDefault="000C7A15" w:rsidP="00FA19E2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8"/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выполнять несложные преобразования целых выражений: раскрывать скобки, приводить подобные слагаемые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выполнять несложные преобразования дробно-линейных выражений и выражений с квадратными корнями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3"/>
              </w:numPr>
              <w:tabs>
                <w:tab w:val="left" w:pos="453"/>
              </w:tabs>
              <w:ind w:left="0" w:firstLine="0"/>
            </w:pPr>
            <w:r w:rsidRPr="005C6611">
              <w:t xml:space="preserve">понимать смысл записи числа в стандартном виде; 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3"/>
              </w:numPr>
              <w:tabs>
                <w:tab w:val="left" w:pos="453"/>
              </w:tabs>
              <w:ind w:left="0" w:firstLine="0"/>
            </w:pPr>
            <w:r w:rsidRPr="005C6611">
              <w:t>оперировать на базовом уровне понятием «стандартная запись числа»</w:t>
            </w: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ерировать понятиями степени с натуральным показателем, степени с целым отрицательным показателем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делять квадрат суммы и разности одночлено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аскладывать на множители квадратный   трёхчлен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выполнять преобразования выражений, содержащих </w: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квадратные корн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делять квадрат суммы или разности двучлена в выражениях, содержащих квадратные корн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модуль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7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и действия с числами, записанными в стандартном виде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7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алгебраических выражений при решении задач других учебных предметов</w:t>
            </w:r>
          </w:p>
        </w:tc>
      </w:tr>
      <w:tr w:rsidR="000C7A15" w:rsidRPr="005C6611" w:rsidTr="00FA19E2">
        <w:trPr>
          <w:trHeight w:val="1134"/>
          <w:jc w:val="center"/>
        </w:trPr>
        <w:tc>
          <w:tcPr>
            <w:tcW w:w="0" w:type="auto"/>
          </w:tcPr>
          <w:p w:rsidR="000C7A15" w:rsidRPr="005C6611" w:rsidRDefault="000C7A15" w:rsidP="00FA19E2">
            <w:pPr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lastRenderedPageBreak/>
              <w:t>Уравнения и неравенства</w:t>
            </w:r>
          </w:p>
          <w:p w:rsidR="000C7A15" w:rsidRPr="005C6611" w:rsidRDefault="000C7A15" w:rsidP="00FA19E2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уравнений, неравенст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проверять, является ли данное число решением уравнения (неравенства)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 xml:space="preserve">решать квадратные уравнения по формуле </w:t>
            </w:r>
            <w:r w:rsidRPr="005C6611">
              <w:rPr>
                <w:rFonts w:ascii="Times New Roman" w:hAnsi="Times New Roman"/>
                <w:sz w:val="24"/>
                <w:szCs w:val="24"/>
              </w:rPr>
              <w:lastRenderedPageBreak/>
              <w:t>корней квадратного уравнения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изображать решения неравенств и их систем на числовой прямой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</w:pPr>
            <w:r w:rsidRPr="005C6611">
              <w:t>составлять и решать линейные уравнения при решении задач, возникающих в других учебных предметах</w:t>
            </w: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0C7A15" w:rsidRPr="006B1EDD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r w:rsidRPr="006B1EDD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ешать дробно-линейные уравнения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решать простейшие иррациональные уравнения вида </w:t>
            </w:r>
            <w:r w:rsidRPr="005C6611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6.55pt;height:20.55pt" o:ole="">
                  <v:imagedata r:id="rId9" o:title=""/>
                </v:shape>
                <o:OLEObject Type="Embed" ProgID="Equation.DSMT4" ShapeID="_x0000_i1026" DrawAspect="Content" ObjectID="_1347935780" r:id="rId10"/>
              </w:objec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5C6611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680" w:dyaOrig="460">
                <v:shape id="_x0000_i1027" type="#_x0000_t75" style="width:83.15pt;height:20.55pt" o:ole="">
                  <v:imagedata r:id="rId11" o:title=""/>
                </v:shape>
                <o:OLEObject Type="Embed" ProgID="Equation.DSMT4" ShapeID="_x0000_i1027" DrawAspect="Content" ObjectID="_1347935781" r:id="rId12"/>
              </w:objec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ешать уравнения вида</w:t>
            </w:r>
            <w:r w:rsidRPr="005C6611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object w:dxaOrig="700" w:dyaOrig="360">
                <v:shape id="_x0000_i1028" type="#_x0000_t75" style="width:36pt;height:19.7pt" o:ole="">
                  <v:imagedata r:id="rId13" o:title=""/>
                </v:shape>
                <o:OLEObject Type="Embed" ProgID="Equation.DSMT4" ShapeID="_x0000_i1028" DrawAspect="Content" ObjectID="_1347935782" r:id="rId14"/>
              </w:objec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ешать уравнения способом разложения на множители и замены переменной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использовать метод интервалов для решения целых и дробно-рациональных неравенст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ешать линейные уравнения и неравенства с параметрам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ешать несложные квадратные уравнения с параметром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ешать несложные системы линейных уравнений с параметрам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ешать несложные уравнения в целых числах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0C7A15" w:rsidRPr="006B1EDD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pacing w:val="-4"/>
                <w:sz w:val="24"/>
                <w:szCs w:val="24"/>
              </w:rPr>
            </w:pPr>
            <w:r w:rsidRPr="006B1EDD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      </w:r>
          </w:p>
        </w:tc>
      </w:tr>
      <w:tr w:rsidR="000C7A15" w:rsidRPr="005C6611" w:rsidTr="00FA19E2">
        <w:trPr>
          <w:trHeight w:val="1134"/>
          <w:jc w:val="center"/>
        </w:trPr>
        <w:tc>
          <w:tcPr>
            <w:tcW w:w="0" w:type="auto"/>
          </w:tcPr>
          <w:p w:rsidR="000C7A15" w:rsidRPr="005C6611" w:rsidRDefault="000C7A15" w:rsidP="00FA19E2">
            <w:pPr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lastRenderedPageBreak/>
              <w:t>Функции</w:t>
            </w:r>
          </w:p>
          <w:p w:rsidR="000C7A15" w:rsidRPr="005C6611" w:rsidRDefault="000C7A15" w:rsidP="00FA19E2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0C7A15" w:rsidRPr="006B1EDD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pacing w:val="-2"/>
                <w:sz w:val="24"/>
                <w:szCs w:val="24"/>
              </w:rPr>
            </w:pPr>
            <w:r w:rsidRPr="006B1EDD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находить значение аргумента по заданному значению функции в несложных ситуациях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определять положение точки по её координатам, координаты точки по её положению на координатной плоскост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 xml:space="preserve">по графику находить область определения, </w:t>
            </w:r>
            <w:r w:rsidRPr="005C6611">
              <w:rPr>
                <w:rFonts w:ascii="Times New Roman" w:hAnsi="Times New Roman"/>
                <w:sz w:val="24"/>
                <w:szCs w:val="24"/>
              </w:rPr>
              <w:lastRenderedPageBreak/>
              <w:t>множество значений, нули функции, промежутки знакопостоянства, промежутки возрастания и убывания, наибольшее и наименьшее значения функци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строить график линейной функци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определять приближённые значения координат точки пересечения графиков функций;</w:t>
            </w:r>
          </w:p>
          <w:p w:rsidR="000C7A15" w:rsidRPr="006B1EDD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pacing w:val="-2"/>
                <w:sz w:val="24"/>
                <w:szCs w:val="24"/>
              </w:rPr>
            </w:pPr>
            <w:r w:rsidRPr="006B1EDD">
              <w:rPr>
                <w:rFonts w:ascii="Times New Roman" w:hAnsi="Times New Roman"/>
                <w:spacing w:val="-2"/>
                <w:sz w:val="24"/>
                <w:szCs w:val="24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решать задачи на прогрессии, в которых ответ может быть получен непосредственным подсчётом без применения формул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6B1EDD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spacing w:val="-2"/>
              </w:rPr>
            </w:pPr>
            <w:r w:rsidRPr="006B1EDD">
              <w:rPr>
                <w:spacing w:val="-2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использовать свойства линейной функции и ее график при решении задач из других учебных предметов</w:t>
            </w:r>
          </w:p>
        </w:tc>
        <w:tc>
          <w:tcPr>
            <w:tcW w:w="0" w:type="auto"/>
          </w:tcPr>
          <w:p w:rsidR="000C7A15" w:rsidRPr="006B1EDD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r w:rsidRPr="006B1EDD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lastRenderedPageBreak/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5C6611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1300" w:dyaOrig="620">
                <v:shape id="_x0000_i1029" type="#_x0000_t75" style="width:63.45pt;height:31.7pt" o:ole="">
                  <v:imagedata r:id="rId15" o:title=""/>
                </v:shape>
                <o:OLEObject Type="Embed" ProgID="Equation.DSMT4" ShapeID="_x0000_i1029" DrawAspect="Content" ObjectID="_1347935783" r:id="rId16"/>
              </w:objec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5C6611">
              <w:rPr>
                <w:rFonts w:ascii="Times New Roman" w:hAnsi="Times New Roman"/>
                <w:i/>
                <w:position w:val="-10"/>
                <w:sz w:val="24"/>
                <w:szCs w:val="24"/>
              </w:rPr>
              <w:object w:dxaOrig="760" w:dyaOrig="380">
                <v:shape id="_x0000_i1030" type="#_x0000_t75" style="width:40.3pt;height:17.15pt" o:ole="">
                  <v:imagedata r:id="rId17" o:title=""/>
                </v:shape>
                <o:OLEObject Type="Embed" ProgID="Equation.DSMT4" ShapeID="_x0000_i1030" DrawAspect="Content" ObjectID="_1347935784" r:id="rId18"/>
              </w:object>
            </w:r>
            <w:r w:rsidR="009C2A86" w:rsidRPr="005C6611">
              <w:rPr>
                <w:rFonts w:ascii="Times New Roman" w:hAnsi="Times New Roman"/>
                <w:i/>
                <w:sz w:val="24"/>
                <w:szCs w:val="24"/>
              </w:rPr>
              <w:fldChar w:fldCharType="begin"/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instrText xml:space="preserve"> QUOTE  </w:instrText>
            </w:r>
            <w:r w:rsidR="009C2A86" w:rsidRPr="005C6611">
              <w:rPr>
                <w:rFonts w:ascii="Times New Roman" w:hAnsi="Times New Roman"/>
                <w:i/>
                <w:sz w:val="24"/>
                <w:szCs w:val="24"/>
              </w:rPr>
              <w:fldChar w:fldCharType="end"/>
            </w:r>
            <w:r w:rsidRPr="005C6611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,</w:t>
            </w:r>
            <w:r w:rsidRPr="005C6611">
              <w:rPr>
                <w:rFonts w:ascii="Times New Roman" w:eastAsia="Times New Roman" w:hAnsi="Times New Roman"/>
                <w:bCs/>
                <w:i/>
                <w:position w:val="-10"/>
                <w:sz w:val="24"/>
                <w:szCs w:val="24"/>
              </w:rPr>
              <w:object w:dxaOrig="760" w:dyaOrig="380">
                <v:shape id="_x0000_i1031" type="#_x0000_t75" style="width:36pt;height:17.15pt" o:ole="">
                  <v:imagedata r:id="rId19" o:title=""/>
                </v:shape>
                <o:OLEObject Type="Embed" ProgID="Equation.DSMT4" ShapeID="_x0000_i1031" DrawAspect="Content" ObjectID="_1347935785" r:id="rId20"/>
              </w:object>
            </w:r>
            <w:fldSimple w:instr="">
              <w:r w:rsidRPr="005C6611">
                <w:rPr>
                  <w:rFonts w:ascii="Times New Roman" w:eastAsia="Times New Roman" w:hAnsi="Times New Roman"/>
                  <w:bCs/>
                  <w:i/>
                  <w:noProof/>
                  <w:position w:val="-10"/>
                  <w:sz w:val="24"/>
                  <w:szCs w:val="24"/>
                </w:rPr>
                <w:drawing>
                  <wp:inline distT="0" distB="0" distL="0" distR="0">
                    <wp:extent cx="478155" cy="245110"/>
                    <wp:effectExtent l="0" t="0" r="0" b="2540"/>
                    <wp:docPr id="1" name="Рисунок 28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78155" cy="245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fldSimple>
            <w:r w:rsidRPr="005C6611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, </w:t>
            </w:r>
            <w:r w:rsidRPr="005C6611">
              <w:rPr>
                <w:rFonts w:ascii="Times New Roman" w:hAnsi="Times New Roman"/>
                <w:bCs/>
                <w:i/>
                <w:position w:val="-12"/>
                <w:sz w:val="24"/>
                <w:szCs w:val="24"/>
              </w:rPr>
              <w:object w:dxaOrig="660" w:dyaOrig="380">
                <v:shape id="_x0000_i1032" type="#_x0000_t75" style="width:31.7pt;height:17.15pt" o:ole="">
                  <v:imagedata r:id="rId22" o:title=""/>
                </v:shape>
                <o:OLEObject Type="Embed" ProgID="Equation.DSMT4" ShapeID="_x0000_i1032" DrawAspect="Content" ObjectID="_1347935786" r:id="rId23"/>
              </w:object>
            </w:r>
            <w:r w:rsidRPr="005C6611">
              <w:rPr>
                <w:rFonts w:ascii="Times New Roman" w:hAnsi="Times New Roman"/>
                <w:bCs/>
                <w:i/>
                <w:sz w:val="24"/>
                <w:szCs w:val="24"/>
              </w:rPr>
              <w:t>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на примере квадратичной функции, использовать преобразования графика функции </w:t>
            </w:r>
            <w:r w:rsidRPr="005C661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w:r w:rsidRPr="005C661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5C661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) для построения графиков функций </w:t>
            </w:r>
            <w:r w:rsidRPr="005C6611">
              <w:rPr>
                <w:rFonts w:ascii="Times New Roman" w:hAnsi="Times New Roman"/>
                <w:i/>
                <w:position w:val="-12"/>
                <w:sz w:val="24"/>
                <w:szCs w:val="24"/>
              </w:rPr>
              <w:object w:dxaOrig="1780" w:dyaOrig="380">
                <v:shape id="_x0000_i1033" type="#_x0000_t75" style="width:87.45pt;height:17.15pt" o:ole="">
                  <v:imagedata r:id="rId24" o:title=""/>
                </v:shape>
                <o:OLEObject Type="Embed" ProgID="Equation.DSMT4" ShapeID="_x0000_i1033" DrawAspect="Content" ObjectID="_1347935787" r:id="rId25"/>
              </w:objec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0C7A15" w:rsidRPr="006B1EDD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pacing w:val="-4"/>
                <w:sz w:val="24"/>
                <w:szCs w:val="24"/>
              </w:rPr>
            </w:pPr>
            <w:r w:rsidRPr="006B1EDD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>исследовать функцию по её графику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последовательность, арифметическая прогрессия, геометрическая прогрессия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решать задачи на арифметическую и геометрическую прогрессию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использовать свойства и график квадратичной функции при решении задач из других учебных предметов</w:t>
            </w:r>
          </w:p>
        </w:tc>
      </w:tr>
      <w:tr w:rsidR="000C7A15" w:rsidRPr="005C6611" w:rsidTr="00FA19E2">
        <w:trPr>
          <w:trHeight w:val="1134"/>
          <w:jc w:val="center"/>
        </w:trPr>
        <w:tc>
          <w:tcPr>
            <w:tcW w:w="0" w:type="auto"/>
          </w:tcPr>
          <w:p w:rsidR="000C7A15" w:rsidRPr="005C6611" w:rsidRDefault="000C7A15" w:rsidP="00FA19E2">
            <w:pPr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lastRenderedPageBreak/>
              <w:t xml:space="preserve">Статистика и теория вероятностей </w:t>
            </w:r>
          </w:p>
          <w:p w:rsidR="000C7A15" w:rsidRPr="005C6611" w:rsidRDefault="000C7A15" w:rsidP="00FA19E2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решать простейшие комбинаторные задачи методом прямого и организованного перебора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представлять данные в виде таблиц, диаграмм, графико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читать информацию, представленную в виде таблицы, диаграммы, графика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определять </w:t>
            </w:r>
            <w:r w:rsidRPr="005C6611">
              <w:rPr>
                <w:rStyle w:val="dash041e0431044b0447043d044b0439char1"/>
              </w:rPr>
              <w:t>основные статистические характеристики числовых наборов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оценивать вероятность события в простейших случаях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иметь представление о роли закона больших чисел в массовых явлениях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5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оценивать количество возможных вариантов методом перебора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5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иметь представление о роли практически достоверных и маловероятных событий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5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 xml:space="preserve">сравнивать </w:t>
            </w:r>
            <w:r w:rsidRPr="005C6611">
              <w:rPr>
                <w:rStyle w:val="dash041e0431044b0447043d044b0439char1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5C6611">
              <w:t xml:space="preserve">; 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5C6611">
              <w:rPr>
                <w:rFonts w:ascii="Times New Roman" w:hAnsi="Times New Roman"/>
                <w:sz w:val="24"/>
                <w:szCs w:val="24"/>
              </w:rPr>
              <w:t>оценивать вероятность реальных событий и явлений в несложных ситуациях</w:t>
            </w: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lastRenderedPageBreak/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 информацию, </w:t>
            </w:r>
            <w:r w:rsidRPr="005C6611">
              <w:rPr>
                <w:rStyle w:val="dash041e0431044b0447043d044b0439char1"/>
                <w:i/>
              </w:rPr>
              <w:t>представленную в таблицах, на диаграммах, графиках</w:t>
            </w: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составлять таблицы, строить диаграммы и графики на основе данных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оперировать понятиями: факториал числа, перестановки и сочетания, треугольник Паскаля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lastRenderedPageBreak/>
              <w:t>применять правило произведения при решении комбинаторных задач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представлять информацию с помощью кругов Эйлера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0C7A15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 xml:space="preserve">извлекать, интерпретировать и преобразовывать информацию, </w:t>
            </w:r>
            <w:r w:rsidRPr="005C6611">
              <w:rPr>
                <w:rStyle w:val="dash041e0431044b0447043d044b0439char1"/>
                <w:i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</w:rPr>
              <w:t>оценивать вероятность реальных событий и явлений</w:t>
            </w:r>
          </w:p>
        </w:tc>
      </w:tr>
      <w:tr w:rsidR="000C7A15" w:rsidRPr="005C6611" w:rsidTr="00FA19E2">
        <w:trPr>
          <w:trHeight w:val="1134"/>
          <w:jc w:val="center"/>
        </w:trPr>
        <w:tc>
          <w:tcPr>
            <w:tcW w:w="0" w:type="auto"/>
          </w:tcPr>
          <w:p w:rsidR="000C7A15" w:rsidRPr="005C6611" w:rsidRDefault="000C7A15" w:rsidP="00FA19E2">
            <w:pPr>
              <w:rPr>
                <w:b/>
                <w:bCs/>
                <w:sz w:val="24"/>
                <w:szCs w:val="24"/>
              </w:rPr>
            </w:pPr>
            <w:r w:rsidRPr="005C6611">
              <w:rPr>
                <w:b/>
                <w:bCs/>
                <w:sz w:val="24"/>
                <w:szCs w:val="24"/>
              </w:rPr>
              <w:lastRenderedPageBreak/>
              <w:t>Текстовые задачи</w:t>
            </w:r>
          </w:p>
          <w:p w:rsidR="000C7A15" w:rsidRPr="005C6611" w:rsidRDefault="000C7A15" w:rsidP="00FA19E2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Решать несложные сюжетные задачи разных типов на все арифметические действия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 xml:space="preserve">составлять план решения задачи; 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выделять этапы решения задач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интерпретировать вычислительные результаты в задаче, исследовать полученное решение задач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</w:pPr>
            <w:r w:rsidRPr="005C6611">
              <w:t>знать различие скоростей объекта в стоячей воде, против течения и по течению рек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</w:pPr>
            <w:r w:rsidRPr="005C6611">
              <w:t>решать задачи на нахождение части числа и числа по его част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</w:pPr>
            <w:r w:rsidRPr="005C6611">
              <w:t xml:space="preserve">решать задачи разных типов (на работу, на покупки, </w:t>
            </w:r>
            <w:r w:rsidRPr="005C6611">
              <w:lastRenderedPageBreak/>
              <w:t>на движение), связывающих три величины, выделять эти величины и отношения между ним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</w:pPr>
            <w:r w:rsidRPr="005C6611"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</w:pPr>
            <w:r w:rsidRPr="005C6611">
              <w:t>решать несложные логические задачи методом рассуждений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numPr>
                <w:ilvl w:val="0"/>
                <w:numId w:val="36"/>
              </w:numPr>
              <w:tabs>
                <w:tab w:val="left" w:pos="453"/>
              </w:tabs>
              <w:ind w:left="0" w:firstLine="0"/>
              <w:rPr>
                <w:sz w:val="24"/>
                <w:szCs w:val="24"/>
              </w:rPr>
            </w:pPr>
            <w:r w:rsidRPr="005C6611">
              <w:rPr>
                <w:sz w:val="24"/>
                <w:szCs w:val="24"/>
              </w:rPr>
              <w:t>выдвигать гипотезы о возможных предельных значениях искомых в задаче величин (делать прикидку)</w:t>
            </w:r>
          </w:p>
        </w:tc>
        <w:tc>
          <w:tcPr>
            <w:tcW w:w="0" w:type="auto"/>
          </w:tcPr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lastRenderedPageBreak/>
              <w:t>Решать простые и сложные задачи разных типов, а также задачи повышенной трудност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моделировать рассуждения при поиске решения задач с помощью граф-схемы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выделять этапы решения задачи и содержание каждого этапа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анализировать затруднения при решении задач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 xml:space="preserve">выполнять различные преобразования предложенной задачи, </w:t>
            </w:r>
            <w:r w:rsidRPr="005C6611">
              <w:rPr>
                <w:i/>
              </w:rPr>
              <w:lastRenderedPageBreak/>
              <w:t>конструировать новые задачи из данной, в том числе обратные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0C7A15" w:rsidRPr="00360C52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  <w:spacing w:val="-2"/>
              </w:rPr>
            </w:pPr>
            <w:r w:rsidRPr="00360C52">
              <w:rPr>
                <w:i/>
                <w:spacing w:val="-2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 xml:space="preserve">решать разнообразные задачи «на части», </w:t>
            </w:r>
          </w:p>
          <w:p w:rsidR="000C7A15" w:rsidRPr="005C6611" w:rsidRDefault="000C7A15" w:rsidP="007D0C9C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  <w:sz w:val="24"/>
                <w:szCs w:val="24"/>
              </w:rPr>
            </w:pPr>
            <w:r w:rsidRPr="005C6611">
              <w:rPr>
                <w:i/>
                <w:sz w:val="24"/>
                <w:szCs w:val="24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0C7A15" w:rsidRPr="005C6611" w:rsidRDefault="000C7A15" w:rsidP="007D0C9C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  <w:sz w:val="24"/>
                <w:szCs w:val="24"/>
              </w:rPr>
            </w:pPr>
            <w:r w:rsidRPr="005C6611">
              <w:rPr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владеть основными методами решения задач на смеси, сплавы, концентрации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5C6611">
              <w:rPr>
                <w:i/>
              </w:rPr>
              <w:t>решать несложные задачи по математической статистике;</w:t>
            </w:r>
          </w:p>
          <w:p w:rsidR="000C7A15" w:rsidRPr="005C6611" w:rsidRDefault="000C7A15" w:rsidP="007D0C9C">
            <w:pPr>
              <w:pStyle w:val="a8"/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contextualSpacing w:val="0"/>
              <w:rPr>
                <w:i/>
              </w:rPr>
            </w:pPr>
            <w:r w:rsidRPr="005C6611">
              <w:rPr>
                <w:i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0C7A15" w:rsidRPr="005C6611" w:rsidRDefault="000C7A15" w:rsidP="00FA19E2">
            <w:pPr>
              <w:tabs>
                <w:tab w:val="left" w:pos="453"/>
              </w:tabs>
              <w:rPr>
                <w:b/>
                <w:sz w:val="24"/>
                <w:szCs w:val="24"/>
              </w:rPr>
            </w:pPr>
            <w:r w:rsidRPr="005C6611">
              <w:rPr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</w:t>
            </w:r>
            <w:r w:rsidRPr="005C661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lastRenderedPageBreak/>
              <w:t>решении задач на концентрации, учитывать плотность вещества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0C7A15" w:rsidRPr="005C6611" w:rsidRDefault="000C7A15" w:rsidP="007D0C9C">
            <w:pPr>
              <w:pStyle w:val="a"/>
              <w:numPr>
                <w:ilvl w:val="0"/>
                <w:numId w:val="31"/>
              </w:numPr>
              <w:tabs>
                <w:tab w:val="left" w:pos="453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5C661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</w:t>
            </w:r>
          </w:p>
        </w:tc>
      </w:tr>
    </w:tbl>
    <w:p w:rsidR="00BA62A7" w:rsidRDefault="00BA62A7" w:rsidP="007B2A49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BA62A7" w:rsidRDefault="00BA62A7" w:rsidP="007B2A49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BA62A7" w:rsidRDefault="00BA62A7" w:rsidP="007B2A49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BA62A7" w:rsidRDefault="00BA62A7" w:rsidP="00BA62A7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  <w:sectPr w:rsidR="00BA62A7" w:rsidSect="00E0777F">
          <w:type w:val="continuous"/>
          <w:pgSz w:w="16838" w:h="11906" w:orient="landscape"/>
          <w:pgMar w:top="568" w:right="1134" w:bottom="1134" w:left="1134" w:header="709" w:footer="709" w:gutter="0"/>
          <w:cols w:space="708"/>
          <w:docGrid w:linePitch="360"/>
        </w:sectPr>
      </w:pPr>
      <w:bookmarkStart w:id="3" w:name="_GoBack"/>
      <w:bookmarkEnd w:id="3"/>
    </w:p>
    <w:p w:rsidR="001C6FCF" w:rsidRDefault="001C6FCF" w:rsidP="00BA62A7">
      <w:pPr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  <w:sectPr w:rsidR="001C6FCF" w:rsidSect="00BA62A7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1C6FCF" w:rsidRPr="007D0C9C" w:rsidRDefault="001C6FCF" w:rsidP="00BA62A7">
      <w:pPr>
        <w:pStyle w:val="Style1"/>
        <w:widowControl/>
        <w:spacing w:line="240" w:lineRule="auto"/>
        <w:ind w:firstLine="0"/>
        <w:contextualSpacing/>
        <w:jc w:val="center"/>
        <w:rPr>
          <w:rStyle w:val="FontStyle11"/>
          <w:b/>
          <w:sz w:val="24"/>
          <w:szCs w:val="24"/>
        </w:rPr>
      </w:pPr>
      <w:r w:rsidRPr="007D0C9C">
        <w:rPr>
          <w:rStyle w:val="FontStyle11"/>
          <w:b/>
          <w:sz w:val="24"/>
          <w:szCs w:val="24"/>
        </w:rPr>
        <w:lastRenderedPageBreak/>
        <w:t>Материально-техническое обеспечение учебного предмета.</w:t>
      </w:r>
    </w:p>
    <w:p w:rsidR="001C6FCF" w:rsidRPr="007D0C9C" w:rsidRDefault="001C6FCF" w:rsidP="001C6FCF">
      <w:pPr>
        <w:tabs>
          <w:tab w:val="left" w:pos="486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0C9C">
        <w:rPr>
          <w:rFonts w:ascii="Times New Roman" w:hAnsi="Times New Roman" w:cs="Times New Roman"/>
          <w:i/>
          <w:sz w:val="24"/>
          <w:szCs w:val="24"/>
        </w:rPr>
        <w:t xml:space="preserve">  Дополнительная литература: </w:t>
      </w:r>
    </w:p>
    <w:p w:rsidR="001C6FCF" w:rsidRPr="007D0C9C" w:rsidRDefault="001C6FCF" w:rsidP="007D0C9C">
      <w:pPr>
        <w:widowControl w:val="0"/>
        <w:numPr>
          <w:ilvl w:val="0"/>
          <w:numId w:val="17"/>
        </w:numPr>
        <w:shd w:val="clear" w:color="auto" w:fill="FFFFFF"/>
        <w:tabs>
          <w:tab w:val="left" w:pos="775"/>
        </w:tabs>
        <w:autoSpaceDE w:val="0"/>
        <w:autoSpaceDN w:val="0"/>
        <w:adjustRightInd w:val="0"/>
        <w:spacing w:after="0" w:line="240" w:lineRule="auto"/>
        <w:ind w:left="1418"/>
        <w:jc w:val="both"/>
        <w:rPr>
          <w:rFonts w:ascii="Times New Roman" w:hAnsi="Times New Roman" w:cs="Times New Roman"/>
          <w:color w:val="000000"/>
          <w:spacing w:val="64"/>
          <w:sz w:val="24"/>
          <w:szCs w:val="24"/>
        </w:rPr>
      </w:pPr>
      <w:r w:rsidRPr="007D0C9C">
        <w:rPr>
          <w:rFonts w:ascii="Times New Roman" w:hAnsi="Times New Roman" w:cs="Times New Roman"/>
          <w:iCs/>
          <w:color w:val="000000"/>
          <w:sz w:val="24"/>
          <w:szCs w:val="24"/>
        </w:rPr>
        <w:t>Евстафьева Л.П.</w:t>
      </w:r>
      <w:r w:rsidRPr="007D0C9C">
        <w:rPr>
          <w:rFonts w:ascii="Times New Roman" w:hAnsi="Times New Roman" w:cs="Times New Roman"/>
          <w:color w:val="000000"/>
          <w:sz w:val="24"/>
          <w:szCs w:val="24"/>
        </w:rPr>
        <w:t xml:space="preserve"> Алгебра: дидактические материалы для 7 класса общеобразователь</w:t>
      </w:r>
      <w:r w:rsidRPr="007D0C9C">
        <w:rPr>
          <w:rFonts w:ascii="Times New Roman" w:hAnsi="Times New Roman" w:cs="Times New Roman"/>
          <w:color w:val="000000"/>
          <w:sz w:val="24"/>
          <w:szCs w:val="24"/>
        </w:rPr>
        <w:softHyphen/>
        <w:t>ных учреждений. М.: «Просвещение», 2013.</w:t>
      </w:r>
    </w:p>
    <w:p w:rsidR="001C6FCF" w:rsidRPr="007D0C9C" w:rsidRDefault="001C6FCF" w:rsidP="007D0C9C">
      <w:pPr>
        <w:widowControl w:val="0"/>
        <w:numPr>
          <w:ilvl w:val="0"/>
          <w:numId w:val="17"/>
        </w:numPr>
        <w:shd w:val="clear" w:color="auto" w:fill="FFFFFF"/>
        <w:tabs>
          <w:tab w:val="left" w:pos="775"/>
        </w:tabs>
        <w:autoSpaceDE w:val="0"/>
        <w:autoSpaceDN w:val="0"/>
        <w:adjustRightInd w:val="0"/>
        <w:spacing w:after="0" w:line="240" w:lineRule="auto"/>
        <w:ind w:left="1418"/>
        <w:jc w:val="both"/>
        <w:rPr>
          <w:rFonts w:ascii="Times New Roman" w:hAnsi="Times New Roman" w:cs="Times New Roman"/>
          <w:color w:val="000000"/>
          <w:spacing w:val="64"/>
          <w:sz w:val="24"/>
          <w:szCs w:val="24"/>
        </w:rPr>
      </w:pPr>
      <w:r w:rsidRPr="007D0C9C">
        <w:rPr>
          <w:rFonts w:ascii="Times New Roman" w:hAnsi="Times New Roman" w:cs="Times New Roman"/>
          <w:color w:val="000000"/>
          <w:sz w:val="24"/>
          <w:szCs w:val="24"/>
        </w:rPr>
        <w:t>Кузнецова Л.В</w:t>
      </w:r>
      <w:r w:rsidR="0074299D" w:rsidRPr="007D0C9C">
        <w:rPr>
          <w:rFonts w:ascii="Times New Roman" w:hAnsi="Times New Roman" w:cs="Times New Roman"/>
          <w:color w:val="000000"/>
          <w:sz w:val="24"/>
          <w:szCs w:val="24"/>
        </w:rPr>
        <w:t>.,</w:t>
      </w:r>
      <w:r w:rsidR="0074299D" w:rsidRPr="007D0C9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Рослова Л.О., </w:t>
      </w:r>
      <w:r w:rsidR="0074299D" w:rsidRPr="007D0C9C">
        <w:rPr>
          <w:rFonts w:ascii="Times New Roman" w:hAnsi="Times New Roman" w:cs="Times New Roman"/>
          <w:color w:val="000000"/>
          <w:sz w:val="24"/>
          <w:szCs w:val="24"/>
        </w:rPr>
        <w:t>Алгебра: тематические тесты: 7</w:t>
      </w:r>
      <w:r w:rsidRPr="007D0C9C">
        <w:rPr>
          <w:rFonts w:ascii="Times New Roman" w:hAnsi="Times New Roman" w:cs="Times New Roman"/>
          <w:color w:val="000000"/>
          <w:sz w:val="24"/>
          <w:szCs w:val="24"/>
        </w:rPr>
        <w:t xml:space="preserve"> класс. М: «Просвещение», 2014</w:t>
      </w:r>
    </w:p>
    <w:p w:rsidR="00EA286A" w:rsidRPr="007D0C9C" w:rsidRDefault="0074299D" w:rsidP="007D0C9C">
      <w:pPr>
        <w:widowControl w:val="0"/>
        <w:numPr>
          <w:ilvl w:val="0"/>
          <w:numId w:val="17"/>
        </w:numPr>
        <w:shd w:val="clear" w:color="auto" w:fill="FFFFFF"/>
        <w:tabs>
          <w:tab w:val="left" w:pos="775"/>
        </w:tabs>
        <w:autoSpaceDE w:val="0"/>
        <w:autoSpaceDN w:val="0"/>
        <w:adjustRightInd w:val="0"/>
        <w:spacing w:after="0" w:line="240" w:lineRule="auto"/>
        <w:ind w:left="1418"/>
        <w:jc w:val="both"/>
        <w:rPr>
          <w:rFonts w:ascii="Times New Roman" w:hAnsi="Times New Roman" w:cs="Times New Roman"/>
          <w:color w:val="000000"/>
          <w:spacing w:val="64"/>
          <w:sz w:val="24"/>
          <w:szCs w:val="24"/>
        </w:rPr>
      </w:pPr>
      <w:r w:rsidRPr="007D0C9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Минаева </w:t>
      </w:r>
      <w:r w:rsidR="001C6FCF" w:rsidRPr="007D0C9C">
        <w:rPr>
          <w:rFonts w:ascii="Times New Roman" w:hAnsi="Times New Roman" w:cs="Times New Roman"/>
          <w:iCs/>
          <w:color w:val="000000"/>
          <w:sz w:val="24"/>
          <w:szCs w:val="24"/>
        </w:rPr>
        <w:t>С.С.</w:t>
      </w:r>
      <w:r w:rsidRPr="007D0C9C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, </w:t>
      </w:r>
      <w:r w:rsidR="001C6FCF" w:rsidRPr="007D0C9C">
        <w:rPr>
          <w:rFonts w:ascii="Times New Roman" w:hAnsi="Times New Roman" w:cs="Times New Roman"/>
          <w:color w:val="000000"/>
          <w:sz w:val="24"/>
          <w:szCs w:val="24"/>
        </w:rPr>
        <w:t>Алгебра: рабочая тетрадь для 7 класса общеобразовательных учре</w:t>
      </w:r>
      <w:r w:rsidR="00373992">
        <w:rPr>
          <w:rFonts w:ascii="Times New Roman" w:hAnsi="Times New Roman" w:cs="Times New Roman"/>
          <w:color w:val="000000"/>
          <w:sz w:val="24"/>
          <w:szCs w:val="24"/>
        </w:rPr>
        <w:t>ж</w:t>
      </w:r>
      <w:r w:rsidR="00373992">
        <w:rPr>
          <w:rFonts w:ascii="Times New Roman" w:hAnsi="Times New Roman" w:cs="Times New Roman"/>
          <w:color w:val="000000"/>
          <w:sz w:val="24"/>
          <w:szCs w:val="24"/>
        </w:rPr>
        <w:softHyphen/>
        <w:t>дений. М.: «Просвещение», 2019</w:t>
      </w:r>
      <w:r w:rsidR="001C6FCF" w:rsidRPr="007D0C9C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EA286A" w:rsidRPr="007D0C9C" w:rsidRDefault="00EA286A" w:rsidP="00EA286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A286A" w:rsidRPr="007D0C9C" w:rsidRDefault="00EA286A" w:rsidP="00EA286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D0C9C">
        <w:rPr>
          <w:rFonts w:ascii="Times New Roman" w:hAnsi="Times New Roman"/>
          <w:b/>
          <w:sz w:val="24"/>
          <w:szCs w:val="24"/>
        </w:rPr>
        <w:t>УЧЕБНО-МЕТОДИЧЕСКИЕ СРЕДСТВА ОБУЧЕНИЯ</w:t>
      </w:r>
    </w:p>
    <w:p w:rsidR="00EA286A" w:rsidRDefault="00EA286A" w:rsidP="00EA286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A286A" w:rsidRDefault="00EA286A" w:rsidP="00EA286A">
      <w:pPr>
        <w:spacing w:after="0" w:line="240" w:lineRule="auto"/>
        <w:jc w:val="center"/>
        <w:rPr>
          <w:rFonts w:ascii="Times New Roman" w:hAnsi="Times New Roman"/>
          <w:b/>
          <w:sz w:val="8"/>
          <w:szCs w:val="8"/>
        </w:rPr>
      </w:pPr>
    </w:p>
    <w:tbl>
      <w:tblPr>
        <w:tblW w:w="4891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46"/>
        <w:gridCol w:w="8793"/>
      </w:tblGrid>
      <w:tr w:rsidR="00EA286A" w:rsidRPr="007D0C9C" w:rsidTr="00EA286A">
        <w:trPr>
          <w:trHeight w:val="20"/>
          <w:tblHeader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EA286A" w:rsidRPr="007D0C9C" w:rsidRDefault="00EA286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EA286A" w:rsidRPr="007D0C9C" w:rsidRDefault="00EA286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Наименования объектов и средств материально-технического обеспечения</w:t>
            </w:r>
          </w:p>
        </w:tc>
      </w:tr>
      <w:tr w:rsidR="00EA286A" w:rsidRPr="007D0C9C" w:rsidTr="00EA286A">
        <w:trPr>
          <w:gridAfter w:val="1"/>
          <w:wAfter w:w="4561" w:type="pct"/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</w:p>
        </w:tc>
      </w:tr>
      <w:tr w:rsidR="00EA286A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Стандарт основного общего образования по математике (базовый уровень)</w:t>
            </w:r>
          </w:p>
        </w:tc>
      </w:tr>
      <w:tr w:rsidR="00EA286A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Примерная программа основного общего образования по математике</w:t>
            </w:r>
          </w:p>
        </w:tc>
      </w:tr>
      <w:tr w:rsidR="00EA286A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3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 w:rsidP="00EA286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Примерные программы по учебным предметам. Математика. 5-9 классы: проект. – 3-е изд., переработанное – М.: Просвещение, 2011. – 64 с. – (Стандарты второго поколения).</w:t>
            </w:r>
          </w:p>
        </w:tc>
      </w:tr>
      <w:tr w:rsidR="00EA286A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4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Алгебра: учеб. для 7 кл. общеобразоват. учреждений / [</w:t>
            </w:r>
            <w:r w:rsidR="007D2061" w:rsidRPr="007D0C9C">
              <w:rPr>
                <w:rFonts w:ascii="Times New Roman" w:hAnsi="Times New Roman"/>
                <w:sz w:val="24"/>
                <w:szCs w:val="24"/>
              </w:rPr>
              <w:t>Г.В.Дорофеев, С.Б.Суворова, Е.А. Бунивонич и др.]-Просвещение, 20</w:t>
            </w:r>
            <w:r w:rsidR="00373992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EA286A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 w:rsidP="007D206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 xml:space="preserve">Алгебра: дидакт. материалы для 7 кл.: пособие для учащихся общеобразовательных организаций / </w:t>
            </w:r>
            <w:r w:rsidR="00C3050C" w:rsidRPr="007D0C9C">
              <w:rPr>
                <w:rFonts w:ascii="Times New Roman" w:hAnsi="Times New Roman"/>
                <w:sz w:val="24"/>
                <w:szCs w:val="24"/>
              </w:rPr>
              <w:t>Л.П.Евстафьева и др. – М.,: Просвещение, 2006 год</w:t>
            </w:r>
          </w:p>
        </w:tc>
      </w:tr>
      <w:tr w:rsidR="00EA286A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EA286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6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A286A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Алгебра: учеб. для 8кл. общеобразоват. учреждений / [Г.В.Дорофеев, С.Б.Суворова, Е.А. Бунивонич и др.]-Просвещение, 201</w:t>
            </w:r>
            <w:r w:rsidR="0037399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7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 w:rsidP="0082425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Алгебра: дидакт. материалы для 8 кл.: пособие для учащихся общеобразовательных организаций / Л.П.Евстафьева и др. – М.,: Просвещение, 2006 год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Алгебра: учеб. для 9 кл. общеобразоват. учреждений / [Г.В.Дорофеев, С.Б.Суворова, Е.А. Бунивонич и др.]-Просвещение, 201</w:t>
            </w:r>
            <w:r w:rsidR="0037399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9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 w:rsidP="0082425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Алгебра: дидакт. материалы для 9 кл.: пособие для учащихся общеобразовательных организаций / Л.П.Евстафьева и др. – М.,: Просвещение, 2006 год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10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Комплект материалов для подготовки к государственной итоговой атестации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11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lightGray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Научная, научно-популярная, историческая литература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12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Справочные пособия (энциклопедии, словари, сборники основных формул и т.п.)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1.13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 xml:space="preserve">Методические пособия для учителя 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caps/>
                <w:sz w:val="24"/>
                <w:szCs w:val="24"/>
              </w:rPr>
              <w:t>Печатные пособия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Таблицы по алгебре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2.2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 xml:space="preserve">Портреты выдающихся деятелей математики 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caps/>
                <w:sz w:val="24"/>
                <w:szCs w:val="24"/>
              </w:rPr>
              <w:t>информационно-коммуникативные средства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3.1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 xml:space="preserve">Мультимедийные обучающие программы и электронные учебные издания по основным разделам курса математики 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Инструментальная среда по математике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sz w:val="24"/>
                <w:szCs w:val="24"/>
              </w:rPr>
              <w:t xml:space="preserve">4. 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caps/>
                <w:sz w:val="24"/>
                <w:szCs w:val="24"/>
              </w:rPr>
              <w:t>Экранно-звуковые пособия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4.1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Видеофильмы по истории развития математики, математических идей и методов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sz w:val="24"/>
                <w:szCs w:val="24"/>
              </w:rPr>
              <w:t xml:space="preserve">5. 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caps/>
                <w:sz w:val="24"/>
                <w:szCs w:val="24"/>
              </w:rPr>
              <w:t>Технические средства обучения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5.1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Компьютер 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5.2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Мультимедийная сенсорная доска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lastRenderedPageBreak/>
              <w:t>5.3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 xml:space="preserve">Проектор 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5.4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Съёмный, навесной экран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5.5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Мультимедиапроектор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sz w:val="24"/>
                <w:szCs w:val="24"/>
              </w:rPr>
              <w:t xml:space="preserve">6. 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sz w:val="24"/>
                <w:szCs w:val="24"/>
              </w:rPr>
              <w:t>УЧЕБНО-ПРАКТИЧЕСКОЕ И УЧЕБНО-ЛАБОРАТОРНОЕ ОБОРУДОВАНИЕ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6.1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color w:val="000000"/>
                <w:sz w:val="24"/>
                <w:szCs w:val="24"/>
              </w:rPr>
              <w:t>Аудиторная доска с магнитной поверхностью и набором приспособлений для крепления таблиц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6.3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Комплект инструментов классных: линейка, транспортир, угольник (30</w:t>
            </w:r>
            <w:r w:rsidRPr="007D0C9C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7D0C9C">
              <w:rPr>
                <w:rFonts w:ascii="Times New Roman" w:hAnsi="Times New Roman"/>
                <w:sz w:val="24"/>
                <w:szCs w:val="24"/>
              </w:rPr>
              <w:t>, 60</w:t>
            </w:r>
            <w:r w:rsidRPr="007D0C9C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7D0C9C">
              <w:rPr>
                <w:rFonts w:ascii="Times New Roman" w:hAnsi="Times New Roman"/>
                <w:sz w:val="24"/>
                <w:szCs w:val="24"/>
              </w:rPr>
              <w:t>), угольник (45</w:t>
            </w:r>
            <w:r w:rsidRPr="007D0C9C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7D0C9C">
              <w:rPr>
                <w:rFonts w:ascii="Times New Roman" w:hAnsi="Times New Roman"/>
                <w:sz w:val="24"/>
                <w:szCs w:val="24"/>
              </w:rPr>
              <w:t>, 45</w:t>
            </w:r>
            <w:r w:rsidRPr="007D0C9C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7D0C9C">
              <w:rPr>
                <w:rFonts w:ascii="Times New Roman" w:hAnsi="Times New Roman"/>
                <w:sz w:val="24"/>
                <w:szCs w:val="24"/>
              </w:rPr>
              <w:t>), циркуль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6.4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Комплект стереометрических тел (демонстрационный)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sz w:val="24"/>
                <w:szCs w:val="24"/>
              </w:rPr>
              <w:t>7.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D0C9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ПЕЦИАЛИЗИРОВАННАЯ УЧЕБНАЯ МЕБЕЛЬ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7.1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color w:val="000000"/>
                <w:sz w:val="24"/>
                <w:szCs w:val="24"/>
              </w:rPr>
              <w:t>Компьютерный стол</w:t>
            </w:r>
          </w:p>
        </w:tc>
      </w:tr>
      <w:tr w:rsidR="000204D5" w:rsidRPr="007D0C9C" w:rsidTr="00EA286A">
        <w:trPr>
          <w:trHeight w:val="20"/>
        </w:trPr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sz w:val="24"/>
                <w:szCs w:val="24"/>
              </w:rPr>
              <w:t>7.2</w:t>
            </w:r>
          </w:p>
        </w:tc>
        <w:tc>
          <w:tcPr>
            <w:tcW w:w="45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204D5" w:rsidRPr="007D0C9C" w:rsidRDefault="000204D5">
            <w:pPr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D0C9C">
              <w:rPr>
                <w:rFonts w:ascii="Times New Roman" w:hAnsi="Times New Roman"/>
                <w:color w:val="000000"/>
                <w:sz w:val="24"/>
                <w:szCs w:val="24"/>
              </w:rPr>
              <w:t>Шкаф секц</w:t>
            </w:r>
            <w:r w:rsidR="002B2B88" w:rsidRPr="007D0C9C">
              <w:rPr>
                <w:rFonts w:ascii="Times New Roman" w:hAnsi="Times New Roman"/>
                <w:color w:val="000000"/>
                <w:sz w:val="24"/>
                <w:szCs w:val="24"/>
              </w:rPr>
              <w:t>ионный для хранения литератур</w:t>
            </w:r>
          </w:p>
        </w:tc>
      </w:tr>
    </w:tbl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A286A" w:rsidRPr="007D0C9C" w:rsidRDefault="00EA286A" w:rsidP="00EA286A">
      <w:pPr>
        <w:pStyle w:val="af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374D8C" w:rsidRPr="007D0C9C" w:rsidRDefault="00374D8C" w:rsidP="001035F8">
      <w:pPr>
        <w:shd w:val="clear" w:color="auto" w:fill="FFFFFF"/>
        <w:spacing w:before="240" w:after="0" w:line="240" w:lineRule="auto"/>
        <w:rPr>
          <w:b/>
          <w:sz w:val="24"/>
          <w:szCs w:val="24"/>
        </w:rPr>
      </w:pPr>
    </w:p>
    <w:p w:rsidR="003E65EA" w:rsidRPr="007D0C9C" w:rsidRDefault="003E65EA" w:rsidP="001035F8">
      <w:pPr>
        <w:shd w:val="clear" w:color="auto" w:fill="FFFFFF"/>
        <w:spacing w:after="0" w:line="240" w:lineRule="auto"/>
        <w:jc w:val="both"/>
        <w:rPr>
          <w:sz w:val="24"/>
          <w:szCs w:val="24"/>
        </w:rPr>
      </w:pPr>
    </w:p>
    <w:sectPr w:rsidR="003E65EA" w:rsidRPr="007D0C9C" w:rsidSect="00BA62A7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3929" w:rsidRDefault="00273929" w:rsidP="00B855EB">
      <w:pPr>
        <w:spacing w:after="0" w:line="240" w:lineRule="auto"/>
      </w:pPr>
      <w:r>
        <w:separator/>
      </w:r>
    </w:p>
  </w:endnote>
  <w:endnote w:type="continuationSeparator" w:id="1">
    <w:p w:rsidR="00273929" w:rsidRDefault="00273929" w:rsidP="00B855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67217547"/>
      <w:docPartObj>
        <w:docPartGallery w:val="Page Numbers (Bottom of Page)"/>
        <w:docPartUnique/>
      </w:docPartObj>
    </w:sdtPr>
    <w:sdtContent>
      <w:p w:rsidR="00990D17" w:rsidRDefault="009C2A86">
        <w:pPr>
          <w:pStyle w:val="af1"/>
          <w:jc w:val="right"/>
        </w:pPr>
        <w:fldSimple w:instr=" PAGE   \* MERGEFORMAT ">
          <w:r w:rsidR="00373992">
            <w:rPr>
              <w:noProof/>
            </w:rPr>
            <w:t>55</w:t>
          </w:r>
        </w:fldSimple>
      </w:p>
    </w:sdtContent>
  </w:sdt>
  <w:p w:rsidR="00990D17" w:rsidRDefault="00990D17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3929" w:rsidRDefault="00273929" w:rsidP="00B855EB">
      <w:pPr>
        <w:spacing w:after="0" w:line="240" w:lineRule="auto"/>
      </w:pPr>
      <w:r>
        <w:separator/>
      </w:r>
    </w:p>
  </w:footnote>
  <w:footnote w:type="continuationSeparator" w:id="1">
    <w:p w:rsidR="00273929" w:rsidRDefault="00273929" w:rsidP="00B855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B4C1E"/>
    <w:multiLevelType w:val="multilevel"/>
    <w:tmpl w:val="C8086B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9F4B51"/>
    <w:multiLevelType w:val="hybridMultilevel"/>
    <w:tmpl w:val="2D8A4C88"/>
    <w:lvl w:ilvl="0" w:tplc="1EDEA4E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2FF2818"/>
    <w:multiLevelType w:val="multilevel"/>
    <w:tmpl w:val="CC6E0D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6E77613"/>
    <w:multiLevelType w:val="multilevel"/>
    <w:tmpl w:val="0CA0929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07DE6D9F"/>
    <w:multiLevelType w:val="multilevel"/>
    <w:tmpl w:val="9204270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AE015E"/>
    <w:multiLevelType w:val="multilevel"/>
    <w:tmpl w:val="299235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212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BC706D8"/>
    <w:multiLevelType w:val="hybridMultilevel"/>
    <w:tmpl w:val="665C721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C7C217A"/>
    <w:multiLevelType w:val="multilevel"/>
    <w:tmpl w:val="0DF82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15D4FF2"/>
    <w:multiLevelType w:val="multilevel"/>
    <w:tmpl w:val="748201F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1">
    <w:nsid w:val="167D689C"/>
    <w:multiLevelType w:val="multilevel"/>
    <w:tmpl w:val="02F0E9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17F07523"/>
    <w:multiLevelType w:val="hybridMultilevel"/>
    <w:tmpl w:val="EBE689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185943CB"/>
    <w:multiLevelType w:val="multilevel"/>
    <w:tmpl w:val="160407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1A607B8C"/>
    <w:multiLevelType w:val="hybridMultilevel"/>
    <w:tmpl w:val="D8FCDAD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1E642718"/>
    <w:multiLevelType w:val="hybridMultilevel"/>
    <w:tmpl w:val="1A2416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214E5CDE"/>
    <w:multiLevelType w:val="hybridMultilevel"/>
    <w:tmpl w:val="1916AE4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>
    <w:nsid w:val="25B25C09"/>
    <w:multiLevelType w:val="hybridMultilevel"/>
    <w:tmpl w:val="8F8C8C80"/>
    <w:lvl w:ilvl="0" w:tplc="04190001">
      <w:start w:val="1"/>
      <w:numFmt w:val="bullet"/>
      <w:lvlText w:val=""/>
      <w:lvlJc w:val="left"/>
      <w:pPr>
        <w:ind w:left="8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96" w:hanging="360"/>
      </w:pPr>
      <w:rPr>
        <w:rFonts w:ascii="Wingdings" w:hAnsi="Wingdings" w:hint="default"/>
      </w:rPr>
    </w:lvl>
  </w:abstractNum>
  <w:abstractNum w:abstractNumId="18">
    <w:nsid w:val="274E1BE4"/>
    <w:multiLevelType w:val="multilevel"/>
    <w:tmpl w:val="603AFF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29026B4A"/>
    <w:multiLevelType w:val="hybridMultilevel"/>
    <w:tmpl w:val="58CE2BA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2A3857F7"/>
    <w:multiLevelType w:val="multilevel"/>
    <w:tmpl w:val="D20CBAA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1">
    <w:nsid w:val="2E7F06D4"/>
    <w:multiLevelType w:val="multilevel"/>
    <w:tmpl w:val="31D4E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0B728F6"/>
    <w:multiLevelType w:val="multilevel"/>
    <w:tmpl w:val="652A74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31084A60"/>
    <w:multiLevelType w:val="multilevel"/>
    <w:tmpl w:val="FD820C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1670C8E"/>
    <w:multiLevelType w:val="hybridMultilevel"/>
    <w:tmpl w:val="8C4A6C0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3689630A"/>
    <w:multiLevelType w:val="multilevel"/>
    <w:tmpl w:val="868C083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7">
    <w:nsid w:val="369B0822"/>
    <w:multiLevelType w:val="hybridMultilevel"/>
    <w:tmpl w:val="7DDA90F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38914851"/>
    <w:multiLevelType w:val="multilevel"/>
    <w:tmpl w:val="2C1A3DB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9">
    <w:nsid w:val="3C4C01B4"/>
    <w:multiLevelType w:val="multilevel"/>
    <w:tmpl w:val="F134FE0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3D9C4F40"/>
    <w:multiLevelType w:val="hybridMultilevel"/>
    <w:tmpl w:val="1C6010B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>
    <w:nsid w:val="3DCE35B5"/>
    <w:multiLevelType w:val="multilevel"/>
    <w:tmpl w:val="637283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428813FA"/>
    <w:multiLevelType w:val="hybridMultilevel"/>
    <w:tmpl w:val="8F66BC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46503347"/>
    <w:multiLevelType w:val="multilevel"/>
    <w:tmpl w:val="AF2CAC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47E728A3"/>
    <w:multiLevelType w:val="multilevel"/>
    <w:tmpl w:val="8146D512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3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4F4A1341"/>
    <w:multiLevelType w:val="hybridMultilevel"/>
    <w:tmpl w:val="D6AAB3E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51B142E8"/>
    <w:multiLevelType w:val="multilevel"/>
    <w:tmpl w:val="0CEE52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561059A7"/>
    <w:multiLevelType w:val="multilevel"/>
    <w:tmpl w:val="56FEA9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5B0A49FE"/>
    <w:multiLevelType w:val="hybridMultilevel"/>
    <w:tmpl w:val="48CADC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5C185219"/>
    <w:multiLevelType w:val="multilevel"/>
    <w:tmpl w:val="9AF081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>
    <w:nsid w:val="623263D9"/>
    <w:multiLevelType w:val="multilevel"/>
    <w:tmpl w:val="8DC05F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69746156"/>
    <w:multiLevelType w:val="multilevel"/>
    <w:tmpl w:val="DC20699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8">
    <w:nsid w:val="6C0418AD"/>
    <w:multiLevelType w:val="multilevel"/>
    <w:tmpl w:val="ACC448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>
    <w:nsid w:val="6FC7054B"/>
    <w:multiLevelType w:val="multilevel"/>
    <w:tmpl w:val="99D27A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0">
    <w:nsid w:val="74745E63"/>
    <w:multiLevelType w:val="multilevel"/>
    <w:tmpl w:val="AE6CFD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1">
    <w:nsid w:val="77345966"/>
    <w:multiLevelType w:val="hybridMultilevel"/>
    <w:tmpl w:val="C298D6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2">
    <w:nsid w:val="778F029A"/>
    <w:multiLevelType w:val="hybridMultilevel"/>
    <w:tmpl w:val="139247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3">
    <w:nsid w:val="7A1A11E3"/>
    <w:multiLevelType w:val="hybridMultilevel"/>
    <w:tmpl w:val="BF84D79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4">
    <w:nsid w:val="7AB12F9F"/>
    <w:multiLevelType w:val="multilevel"/>
    <w:tmpl w:val="501A8C4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4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56">
    <w:nsid w:val="7DF97F2B"/>
    <w:multiLevelType w:val="hybridMultilevel"/>
    <w:tmpl w:val="E63C507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51"/>
  </w:num>
  <w:num w:numId="3">
    <w:abstractNumId w:val="14"/>
  </w:num>
  <w:num w:numId="4">
    <w:abstractNumId w:val="56"/>
  </w:num>
  <w:num w:numId="5">
    <w:abstractNumId w:val="27"/>
  </w:num>
  <w:num w:numId="6">
    <w:abstractNumId w:val="53"/>
  </w:num>
  <w:num w:numId="7">
    <w:abstractNumId w:val="19"/>
  </w:num>
  <w:num w:numId="8">
    <w:abstractNumId w:val="16"/>
  </w:num>
  <w:num w:numId="9">
    <w:abstractNumId w:val="32"/>
  </w:num>
  <w:num w:numId="10">
    <w:abstractNumId w:val="8"/>
  </w:num>
  <w:num w:numId="11">
    <w:abstractNumId w:val="15"/>
  </w:num>
  <w:num w:numId="12">
    <w:abstractNumId w:val="12"/>
  </w:num>
  <w:num w:numId="13">
    <w:abstractNumId w:val="52"/>
  </w:num>
  <w:num w:numId="14">
    <w:abstractNumId w:val="42"/>
  </w:num>
  <w:num w:numId="15">
    <w:abstractNumId w:val="24"/>
  </w:num>
  <w:num w:numId="16">
    <w:abstractNumId w:val="38"/>
  </w:num>
  <w:num w:numId="17">
    <w:abstractNumId w:val="1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20">
    <w:abstractNumId w:val="36"/>
  </w:num>
  <w:num w:numId="21">
    <w:abstractNumId w:val="4"/>
  </w:num>
  <w:num w:numId="22">
    <w:abstractNumId w:val="20"/>
  </w:num>
  <w:num w:numId="23">
    <w:abstractNumId w:val="3"/>
  </w:num>
  <w:num w:numId="24">
    <w:abstractNumId w:val="54"/>
  </w:num>
  <w:num w:numId="25">
    <w:abstractNumId w:val="10"/>
  </w:num>
  <w:num w:numId="26">
    <w:abstractNumId w:val="29"/>
  </w:num>
  <w:num w:numId="27">
    <w:abstractNumId w:val="47"/>
  </w:num>
  <w:num w:numId="28">
    <w:abstractNumId w:val="28"/>
  </w:num>
  <w:num w:numId="29">
    <w:abstractNumId w:val="44"/>
  </w:num>
  <w:num w:numId="30">
    <w:abstractNumId w:val="30"/>
    <w:lvlOverride w:ilvl="0">
      <w:startOverride w:val="1"/>
    </w:lvlOverride>
  </w:num>
  <w:num w:numId="31">
    <w:abstractNumId w:val="46"/>
  </w:num>
  <w:num w:numId="32">
    <w:abstractNumId w:val="37"/>
  </w:num>
  <w:num w:numId="33">
    <w:abstractNumId w:val="25"/>
  </w:num>
  <w:num w:numId="34">
    <w:abstractNumId w:val="55"/>
  </w:num>
  <w:num w:numId="35">
    <w:abstractNumId w:val="31"/>
  </w:num>
  <w:num w:numId="36">
    <w:abstractNumId w:val="5"/>
  </w:num>
  <w:num w:numId="37">
    <w:abstractNumId w:val="40"/>
  </w:num>
  <w:num w:numId="38">
    <w:abstractNumId w:val="33"/>
  </w:num>
  <w:num w:numId="39">
    <w:abstractNumId w:val="50"/>
  </w:num>
  <w:num w:numId="40">
    <w:abstractNumId w:val="21"/>
  </w:num>
  <w:num w:numId="41">
    <w:abstractNumId w:val="22"/>
  </w:num>
  <w:num w:numId="42">
    <w:abstractNumId w:val="45"/>
  </w:num>
  <w:num w:numId="43">
    <w:abstractNumId w:val="43"/>
  </w:num>
  <w:num w:numId="44">
    <w:abstractNumId w:val="9"/>
  </w:num>
  <w:num w:numId="45">
    <w:abstractNumId w:val="48"/>
  </w:num>
  <w:num w:numId="46">
    <w:abstractNumId w:val="35"/>
  </w:num>
  <w:num w:numId="47">
    <w:abstractNumId w:val="13"/>
  </w:num>
  <w:num w:numId="48">
    <w:abstractNumId w:val="41"/>
  </w:num>
  <w:num w:numId="49">
    <w:abstractNumId w:val="18"/>
  </w:num>
  <w:num w:numId="50">
    <w:abstractNumId w:val="6"/>
  </w:num>
  <w:num w:numId="51">
    <w:abstractNumId w:val="2"/>
  </w:num>
  <w:num w:numId="52">
    <w:abstractNumId w:val="39"/>
  </w:num>
  <w:num w:numId="53">
    <w:abstractNumId w:val="0"/>
  </w:num>
  <w:num w:numId="54">
    <w:abstractNumId w:val="11"/>
  </w:num>
  <w:num w:numId="55">
    <w:abstractNumId w:val="49"/>
  </w:num>
  <w:num w:numId="56">
    <w:abstractNumId w:val="23"/>
  </w:num>
  <w:num w:numId="57">
    <w:abstractNumId w:val="17"/>
  </w:num>
  <w:numIdMacAtCleanup w:val="5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115AA"/>
    <w:rsid w:val="0001299B"/>
    <w:rsid w:val="000204D5"/>
    <w:rsid w:val="00024819"/>
    <w:rsid w:val="0003293C"/>
    <w:rsid w:val="000333DA"/>
    <w:rsid w:val="00033921"/>
    <w:rsid w:val="000406DD"/>
    <w:rsid w:val="00050003"/>
    <w:rsid w:val="00051D56"/>
    <w:rsid w:val="00054349"/>
    <w:rsid w:val="000608F5"/>
    <w:rsid w:val="00061120"/>
    <w:rsid w:val="0006694A"/>
    <w:rsid w:val="000879CF"/>
    <w:rsid w:val="0009720C"/>
    <w:rsid w:val="000A1DC1"/>
    <w:rsid w:val="000A33E5"/>
    <w:rsid w:val="000A37C5"/>
    <w:rsid w:val="000B2E36"/>
    <w:rsid w:val="000B61AB"/>
    <w:rsid w:val="000C53B2"/>
    <w:rsid w:val="000C7A15"/>
    <w:rsid w:val="000D03D4"/>
    <w:rsid w:val="000D41E2"/>
    <w:rsid w:val="000F20AD"/>
    <w:rsid w:val="00101DBC"/>
    <w:rsid w:val="001035F8"/>
    <w:rsid w:val="001107F7"/>
    <w:rsid w:val="001112E0"/>
    <w:rsid w:val="00125FB4"/>
    <w:rsid w:val="00127F2F"/>
    <w:rsid w:val="001370D6"/>
    <w:rsid w:val="00160539"/>
    <w:rsid w:val="001C4E58"/>
    <w:rsid w:val="001C6FCF"/>
    <w:rsid w:val="001F637A"/>
    <w:rsid w:val="00200E0A"/>
    <w:rsid w:val="002036DC"/>
    <w:rsid w:val="0022332C"/>
    <w:rsid w:val="00224F2B"/>
    <w:rsid w:val="002259AE"/>
    <w:rsid w:val="00225FAD"/>
    <w:rsid w:val="00271E5C"/>
    <w:rsid w:val="00273929"/>
    <w:rsid w:val="002770C1"/>
    <w:rsid w:val="00286816"/>
    <w:rsid w:val="00290035"/>
    <w:rsid w:val="002A1C01"/>
    <w:rsid w:val="002A6DB1"/>
    <w:rsid w:val="002B2B88"/>
    <w:rsid w:val="002B50F0"/>
    <w:rsid w:val="002C7EF3"/>
    <w:rsid w:val="00303908"/>
    <w:rsid w:val="00311A7E"/>
    <w:rsid w:val="003227C1"/>
    <w:rsid w:val="0032708F"/>
    <w:rsid w:val="0034022A"/>
    <w:rsid w:val="003464E2"/>
    <w:rsid w:val="00363091"/>
    <w:rsid w:val="00373992"/>
    <w:rsid w:val="00374D8C"/>
    <w:rsid w:val="00382633"/>
    <w:rsid w:val="00384FC8"/>
    <w:rsid w:val="003953AC"/>
    <w:rsid w:val="003D2E8A"/>
    <w:rsid w:val="003E65EA"/>
    <w:rsid w:val="003F30DB"/>
    <w:rsid w:val="003F4AA4"/>
    <w:rsid w:val="00402C88"/>
    <w:rsid w:val="00411E9B"/>
    <w:rsid w:val="00422C6E"/>
    <w:rsid w:val="004345A2"/>
    <w:rsid w:val="0044732E"/>
    <w:rsid w:val="00447421"/>
    <w:rsid w:val="00451929"/>
    <w:rsid w:val="004560B8"/>
    <w:rsid w:val="00456FCD"/>
    <w:rsid w:val="00463CC4"/>
    <w:rsid w:val="00464F76"/>
    <w:rsid w:val="0047127F"/>
    <w:rsid w:val="00491C88"/>
    <w:rsid w:val="0049635F"/>
    <w:rsid w:val="004A2021"/>
    <w:rsid w:val="004A390C"/>
    <w:rsid w:val="004C0A30"/>
    <w:rsid w:val="004D5B6C"/>
    <w:rsid w:val="004E2793"/>
    <w:rsid w:val="004F1BDB"/>
    <w:rsid w:val="00501391"/>
    <w:rsid w:val="005115AA"/>
    <w:rsid w:val="00513388"/>
    <w:rsid w:val="00513A73"/>
    <w:rsid w:val="00522A91"/>
    <w:rsid w:val="00524D3F"/>
    <w:rsid w:val="005254F6"/>
    <w:rsid w:val="005257BC"/>
    <w:rsid w:val="005257FC"/>
    <w:rsid w:val="005400E9"/>
    <w:rsid w:val="00567324"/>
    <w:rsid w:val="005928F2"/>
    <w:rsid w:val="00596CAE"/>
    <w:rsid w:val="005C6224"/>
    <w:rsid w:val="005D23FA"/>
    <w:rsid w:val="005D2777"/>
    <w:rsid w:val="005E433C"/>
    <w:rsid w:val="005E6D6A"/>
    <w:rsid w:val="005F1A83"/>
    <w:rsid w:val="006021E4"/>
    <w:rsid w:val="006058FF"/>
    <w:rsid w:val="0061094A"/>
    <w:rsid w:val="00613C42"/>
    <w:rsid w:val="006478F3"/>
    <w:rsid w:val="00654587"/>
    <w:rsid w:val="00675304"/>
    <w:rsid w:val="006D024B"/>
    <w:rsid w:val="006D30B9"/>
    <w:rsid w:val="006E38B6"/>
    <w:rsid w:val="006F5570"/>
    <w:rsid w:val="00712A73"/>
    <w:rsid w:val="007147F4"/>
    <w:rsid w:val="00721871"/>
    <w:rsid w:val="0074299D"/>
    <w:rsid w:val="00767FD8"/>
    <w:rsid w:val="00774C40"/>
    <w:rsid w:val="00780EF6"/>
    <w:rsid w:val="007811A5"/>
    <w:rsid w:val="00782715"/>
    <w:rsid w:val="00784560"/>
    <w:rsid w:val="007A30A1"/>
    <w:rsid w:val="007B2A49"/>
    <w:rsid w:val="007B6846"/>
    <w:rsid w:val="007C3675"/>
    <w:rsid w:val="007D0C9C"/>
    <w:rsid w:val="007D2061"/>
    <w:rsid w:val="00807773"/>
    <w:rsid w:val="008134B5"/>
    <w:rsid w:val="00814A85"/>
    <w:rsid w:val="00824254"/>
    <w:rsid w:val="00834C43"/>
    <w:rsid w:val="00846CB8"/>
    <w:rsid w:val="008564F7"/>
    <w:rsid w:val="00884F2D"/>
    <w:rsid w:val="0088716E"/>
    <w:rsid w:val="008C7CCD"/>
    <w:rsid w:val="008D40EF"/>
    <w:rsid w:val="008E4DFA"/>
    <w:rsid w:val="008F0FCD"/>
    <w:rsid w:val="008F7701"/>
    <w:rsid w:val="00900623"/>
    <w:rsid w:val="00905403"/>
    <w:rsid w:val="00930405"/>
    <w:rsid w:val="00933636"/>
    <w:rsid w:val="0094213F"/>
    <w:rsid w:val="00990D17"/>
    <w:rsid w:val="009A24C6"/>
    <w:rsid w:val="009A2816"/>
    <w:rsid w:val="009B0360"/>
    <w:rsid w:val="009C2A86"/>
    <w:rsid w:val="009C61C7"/>
    <w:rsid w:val="009E57DC"/>
    <w:rsid w:val="009F5286"/>
    <w:rsid w:val="00A359FB"/>
    <w:rsid w:val="00A3762F"/>
    <w:rsid w:val="00A62029"/>
    <w:rsid w:val="00A64915"/>
    <w:rsid w:val="00A72F37"/>
    <w:rsid w:val="00AB4203"/>
    <w:rsid w:val="00AB6F05"/>
    <w:rsid w:val="00AB77AB"/>
    <w:rsid w:val="00AC06F7"/>
    <w:rsid w:val="00AC6F6A"/>
    <w:rsid w:val="00AD765E"/>
    <w:rsid w:val="00AE03AC"/>
    <w:rsid w:val="00AE6D2F"/>
    <w:rsid w:val="00AF1A10"/>
    <w:rsid w:val="00AF7D8C"/>
    <w:rsid w:val="00B17C18"/>
    <w:rsid w:val="00B31212"/>
    <w:rsid w:val="00B41ACB"/>
    <w:rsid w:val="00B5347A"/>
    <w:rsid w:val="00B61699"/>
    <w:rsid w:val="00B61742"/>
    <w:rsid w:val="00B6600B"/>
    <w:rsid w:val="00B66903"/>
    <w:rsid w:val="00B70619"/>
    <w:rsid w:val="00B70C80"/>
    <w:rsid w:val="00B84ED6"/>
    <w:rsid w:val="00B855EB"/>
    <w:rsid w:val="00B95EB8"/>
    <w:rsid w:val="00B96136"/>
    <w:rsid w:val="00BA0C1D"/>
    <w:rsid w:val="00BA62A7"/>
    <w:rsid w:val="00BB1C4A"/>
    <w:rsid w:val="00BC12F5"/>
    <w:rsid w:val="00C04C3F"/>
    <w:rsid w:val="00C12251"/>
    <w:rsid w:val="00C13AC3"/>
    <w:rsid w:val="00C2276E"/>
    <w:rsid w:val="00C301EC"/>
    <w:rsid w:val="00C3050C"/>
    <w:rsid w:val="00C32374"/>
    <w:rsid w:val="00C324DA"/>
    <w:rsid w:val="00C357A1"/>
    <w:rsid w:val="00C407C7"/>
    <w:rsid w:val="00C4760B"/>
    <w:rsid w:val="00C67496"/>
    <w:rsid w:val="00C70A5F"/>
    <w:rsid w:val="00C70FA5"/>
    <w:rsid w:val="00C75D71"/>
    <w:rsid w:val="00C761B1"/>
    <w:rsid w:val="00C770AF"/>
    <w:rsid w:val="00C84193"/>
    <w:rsid w:val="00CB08F6"/>
    <w:rsid w:val="00CD1DF2"/>
    <w:rsid w:val="00D14A97"/>
    <w:rsid w:val="00D16D0D"/>
    <w:rsid w:val="00D325C0"/>
    <w:rsid w:val="00D4252D"/>
    <w:rsid w:val="00D56102"/>
    <w:rsid w:val="00D56CD3"/>
    <w:rsid w:val="00D66705"/>
    <w:rsid w:val="00D72435"/>
    <w:rsid w:val="00D749D7"/>
    <w:rsid w:val="00D9026E"/>
    <w:rsid w:val="00DA1EFA"/>
    <w:rsid w:val="00DA3B41"/>
    <w:rsid w:val="00DA43C7"/>
    <w:rsid w:val="00DB696E"/>
    <w:rsid w:val="00DE234A"/>
    <w:rsid w:val="00E02921"/>
    <w:rsid w:val="00E02D90"/>
    <w:rsid w:val="00E0777F"/>
    <w:rsid w:val="00E240D9"/>
    <w:rsid w:val="00E25BC6"/>
    <w:rsid w:val="00E30130"/>
    <w:rsid w:val="00E36B95"/>
    <w:rsid w:val="00E42C92"/>
    <w:rsid w:val="00E7338B"/>
    <w:rsid w:val="00E86C1D"/>
    <w:rsid w:val="00E87D09"/>
    <w:rsid w:val="00EA286A"/>
    <w:rsid w:val="00EB11F5"/>
    <w:rsid w:val="00EB287F"/>
    <w:rsid w:val="00EC45F2"/>
    <w:rsid w:val="00EC5AB8"/>
    <w:rsid w:val="00EE6188"/>
    <w:rsid w:val="00EF1706"/>
    <w:rsid w:val="00EF4997"/>
    <w:rsid w:val="00F026E7"/>
    <w:rsid w:val="00F05984"/>
    <w:rsid w:val="00F15EDA"/>
    <w:rsid w:val="00F27018"/>
    <w:rsid w:val="00F542D9"/>
    <w:rsid w:val="00F83801"/>
    <w:rsid w:val="00F923E6"/>
    <w:rsid w:val="00F92F2C"/>
    <w:rsid w:val="00FA19E2"/>
    <w:rsid w:val="00FA6F13"/>
    <w:rsid w:val="00FB1A00"/>
    <w:rsid w:val="00FB75C8"/>
    <w:rsid w:val="00FC1C18"/>
    <w:rsid w:val="00FC2FC5"/>
    <w:rsid w:val="00FC76F1"/>
    <w:rsid w:val="00FD17D7"/>
    <w:rsid w:val="00FD73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33636"/>
  </w:style>
  <w:style w:type="paragraph" w:styleId="1">
    <w:name w:val="heading 1"/>
    <w:basedOn w:val="a0"/>
    <w:next w:val="a0"/>
    <w:link w:val="10"/>
    <w:qFormat/>
    <w:rsid w:val="009F5286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3">
    <w:name w:val="heading 3"/>
    <w:basedOn w:val="a0"/>
    <w:next w:val="a0"/>
    <w:link w:val="30"/>
    <w:qFormat/>
    <w:rsid w:val="00E87D09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4">
    <w:name w:val="heading 4"/>
    <w:basedOn w:val="a0"/>
    <w:next w:val="a0"/>
    <w:link w:val="40"/>
    <w:qFormat/>
    <w:rsid w:val="00E87D09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3E65E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1"/>
    <w:uiPriority w:val="99"/>
    <w:semiHidden/>
    <w:rsid w:val="0022332C"/>
    <w:rPr>
      <w:color w:val="808080"/>
    </w:rPr>
  </w:style>
  <w:style w:type="paragraph" w:styleId="a6">
    <w:name w:val="Balloon Text"/>
    <w:basedOn w:val="a0"/>
    <w:link w:val="a7"/>
    <w:uiPriority w:val="99"/>
    <w:semiHidden/>
    <w:unhideWhenUsed/>
    <w:rsid w:val="002233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22332C"/>
    <w:rPr>
      <w:rFonts w:ascii="Tahoma" w:hAnsi="Tahoma" w:cs="Tahoma"/>
      <w:sz w:val="16"/>
      <w:szCs w:val="16"/>
    </w:rPr>
  </w:style>
  <w:style w:type="paragraph" w:styleId="a8">
    <w:name w:val="List Paragraph"/>
    <w:basedOn w:val="a0"/>
    <w:link w:val="a9"/>
    <w:uiPriority w:val="34"/>
    <w:qFormat/>
    <w:rsid w:val="00B17C18"/>
    <w:pPr>
      <w:ind w:left="720"/>
      <w:contextualSpacing/>
    </w:pPr>
  </w:style>
  <w:style w:type="paragraph" w:styleId="aa">
    <w:name w:val="Plain Text"/>
    <w:basedOn w:val="a0"/>
    <w:link w:val="ab"/>
    <w:rsid w:val="007C3675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b">
    <w:name w:val="Текст Знак"/>
    <w:basedOn w:val="a1"/>
    <w:link w:val="aa"/>
    <w:rsid w:val="007C3675"/>
    <w:rPr>
      <w:rFonts w:ascii="Courier New" w:eastAsia="Times New Roman" w:hAnsi="Courier New" w:cs="Times New Roman"/>
      <w:sz w:val="20"/>
      <w:szCs w:val="20"/>
    </w:rPr>
  </w:style>
  <w:style w:type="paragraph" w:customStyle="1" w:styleId="ac">
    <w:name w:val="Знак Знак Знак Знак"/>
    <w:basedOn w:val="a0"/>
    <w:rsid w:val="00054349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ad">
    <w:name w:val="Основной текст Знак"/>
    <w:link w:val="ae"/>
    <w:uiPriority w:val="99"/>
    <w:rsid w:val="005E6D6A"/>
    <w:rPr>
      <w:shd w:val="clear" w:color="auto" w:fill="FFFFFF"/>
    </w:rPr>
  </w:style>
  <w:style w:type="paragraph" w:styleId="ae">
    <w:name w:val="Body Text"/>
    <w:basedOn w:val="a0"/>
    <w:link w:val="ad"/>
    <w:uiPriority w:val="99"/>
    <w:rsid w:val="005E6D6A"/>
    <w:pPr>
      <w:shd w:val="clear" w:color="auto" w:fill="FFFFFF"/>
      <w:spacing w:after="120" w:line="211" w:lineRule="exact"/>
      <w:jc w:val="right"/>
    </w:pPr>
  </w:style>
  <w:style w:type="character" w:customStyle="1" w:styleId="11">
    <w:name w:val="Основной текст Знак1"/>
    <w:basedOn w:val="a1"/>
    <w:uiPriority w:val="99"/>
    <w:semiHidden/>
    <w:rsid w:val="005E6D6A"/>
  </w:style>
  <w:style w:type="paragraph" w:customStyle="1" w:styleId="Style1">
    <w:name w:val="Style1"/>
    <w:basedOn w:val="a0"/>
    <w:uiPriority w:val="99"/>
    <w:rsid w:val="005E6D6A"/>
    <w:pPr>
      <w:widowControl w:val="0"/>
      <w:autoSpaceDE w:val="0"/>
      <w:autoSpaceDN w:val="0"/>
      <w:adjustRightInd w:val="0"/>
      <w:spacing w:after="0" w:line="234" w:lineRule="exact"/>
      <w:ind w:firstLine="288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uiPriority w:val="99"/>
    <w:rsid w:val="005E6D6A"/>
    <w:rPr>
      <w:rFonts w:ascii="Times New Roman" w:hAnsi="Times New Roman" w:cs="Times New Roman"/>
      <w:sz w:val="32"/>
      <w:szCs w:val="32"/>
    </w:rPr>
  </w:style>
  <w:style w:type="character" w:customStyle="1" w:styleId="47">
    <w:name w:val="Основной текст + Курсив47"/>
    <w:basedOn w:val="11"/>
    <w:uiPriority w:val="99"/>
    <w:rsid w:val="005E6D6A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812">
    <w:name w:val="Основной текст (8) + 12"/>
    <w:aliases w:val="5 pt22,Полужирный13"/>
    <w:basedOn w:val="a1"/>
    <w:uiPriority w:val="99"/>
    <w:rsid w:val="0044732E"/>
    <w:rPr>
      <w:rFonts w:ascii="Times New Roman" w:hAnsi="Times New Roman" w:cs="Times New Roman"/>
      <w:b/>
      <w:bCs/>
      <w:spacing w:val="0"/>
      <w:sz w:val="25"/>
      <w:szCs w:val="25"/>
      <w:shd w:val="clear" w:color="auto" w:fill="FFFFFF"/>
    </w:rPr>
  </w:style>
  <w:style w:type="character" w:customStyle="1" w:styleId="8">
    <w:name w:val="Основной текст (8)_"/>
    <w:link w:val="80"/>
    <w:uiPriority w:val="99"/>
    <w:rsid w:val="0044732E"/>
    <w:rPr>
      <w:shd w:val="clear" w:color="auto" w:fill="FFFFFF"/>
    </w:rPr>
  </w:style>
  <w:style w:type="paragraph" w:customStyle="1" w:styleId="80">
    <w:name w:val="Основной текст (8)"/>
    <w:basedOn w:val="a0"/>
    <w:link w:val="8"/>
    <w:uiPriority w:val="99"/>
    <w:rsid w:val="0044732E"/>
    <w:pPr>
      <w:shd w:val="clear" w:color="auto" w:fill="FFFFFF"/>
      <w:spacing w:before="180" w:after="0" w:line="280" w:lineRule="exact"/>
      <w:jc w:val="both"/>
    </w:pPr>
  </w:style>
  <w:style w:type="character" w:customStyle="1" w:styleId="36">
    <w:name w:val="Заголовок №36"/>
    <w:rsid w:val="00D325C0"/>
    <w:rPr>
      <w:rFonts w:ascii="Times New Roman" w:hAnsi="Times New Roman" w:cs="Times New Roman"/>
      <w:b w:val="0"/>
      <w:bCs w:val="0"/>
      <w:spacing w:val="0"/>
      <w:sz w:val="22"/>
      <w:szCs w:val="22"/>
      <w:shd w:val="clear" w:color="auto" w:fill="FFFFFF"/>
    </w:rPr>
  </w:style>
  <w:style w:type="paragraph" w:styleId="af">
    <w:name w:val="header"/>
    <w:basedOn w:val="a0"/>
    <w:link w:val="af0"/>
    <w:uiPriority w:val="99"/>
    <w:semiHidden/>
    <w:unhideWhenUsed/>
    <w:rsid w:val="00B855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1"/>
    <w:link w:val="af"/>
    <w:uiPriority w:val="99"/>
    <w:semiHidden/>
    <w:rsid w:val="00B855EB"/>
  </w:style>
  <w:style w:type="paragraph" w:styleId="af1">
    <w:name w:val="footer"/>
    <w:basedOn w:val="a0"/>
    <w:link w:val="af2"/>
    <w:uiPriority w:val="99"/>
    <w:unhideWhenUsed/>
    <w:rsid w:val="00B855E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1"/>
    <w:link w:val="af1"/>
    <w:uiPriority w:val="99"/>
    <w:rsid w:val="00B855EB"/>
  </w:style>
  <w:style w:type="character" w:customStyle="1" w:styleId="10">
    <w:name w:val="Заголовок 1 Знак"/>
    <w:basedOn w:val="a1"/>
    <w:link w:val="1"/>
    <w:rsid w:val="009F5286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af3">
    <w:name w:val="Основной текст_"/>
    <w:link w:val="12"/>
    <w:locked/>
    <w:rsid w:val="00834C43"/>
    <w:rPr>
      <w:rFonts w:ascii="Times New Roman" w:hAnsi="Times New Roman"/>
      <w:shd w:val="clear" w:color="auto" w:fill="FFFFFF"/>
    </w:rPr>
  </w:style>
  <w:style w:type="paragraph" w:customStyle="1" w:styleId="12">
    <w:name w:val="Основной текст1"/>
    <w:basedOn w:val="a0"/>
    <w:link w:val="af3"/>
    <w:rsid w:val="00834C43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2">
    <w:name w:val="Основной текст (2)_"/>
    <w:link w:val="20"/>
    <w:locked/>
    <w:rsid w:val="00834C43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0">
    <w:name w:val="Основной текст (2)"/>
    <w:basedOn w:val="a0"/>
    <w:link w:val="2"/>
    <w:rsid w:val="00834C43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31">
    <w:name w:val="Основной текст (3)_"/>
    <w:link w:val="32"/>
    <w:locked/>
    <w:rsid w:val="00834C43"/>
    <w:rPr>
      <w:rFonts w:ascii="Times New Roman" w:hAnsi="Times New Roman"/>
      <w:shd w:val="clear" w:color="auto" w:fill="FFFFFF"/>
    </w:rPr>
  </w:style>
  <w:style w:type="paragraph" w:customStyle="1" w:styleId="32">
    <w:name w:val="Основной текст (3)"/>
    <w:basedOn w:val="a0"/>
    <w:link w:val="31"/>
    <w:rsid w:val="00834C43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/>
    </w:rPr>
  </w:style>
  <w:style w:type="character" w:customStyle="1" w:styleId="af4">
    <w:name w:val="Основной текст + Полужирный"/>
    <w:aliases w:val="Интервал 0 pt9"/>
    <w:rsid w:val="00834C43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af5">
    <w:name w:val="Основной текст + Курсив"/>
    <w:aliases w:val="Интервал 0 pt4"/>
    <w:basedOn w:val="af3"/>
    <w:rsid w:val="003953AC"/>
    <w:rPr>
      <w:rFonts w:ascii="Times New Roman" w:hAnsi="Times New Roman" w:cs="Times New Roman"/>
      <w:i/>
      <w:iCs/>
      <w:color w:val="000000"/>
      <w:spacing w:val="4"/>
      <w:w w:val="100"/>
      <w:position w:val="0"/>
      <w:sz w:val="20"/>
      <w:szCs w:val="20"/>
      <w:u w:val="none"/>
      <w:shd w:val="clear" w:color="auto" w:fill="FFFFFF"/>
      <w:lang w:val="ru-RU" w:bidi="ar-SA"/>
    </w:rPr>
  </w:style>
  <w:style w:type="character" w:customStyle="1" w:styleId="5">
    <w:name w:val="Основной текст (5)_"/>
    <w:basedOn w:val="a1"/>
    <w:link w:val="50"/>
    <w:locked/>
    <w:rsid w:val="00374D8C"/>
    <w:rPr>
      <w:i/>
      <w:iCs/>
      <w:spacing w:val="4"/>
    </w:rPr>
  </w:style>
  <w:style w:type="paragraph" w:customStyle="1" w:styleId="50">
    <w:name w:val="Основной текст (5)"/>
    <w:basedOn w:val="a0"/>
    <w:link w:val="5"/>
    <w:rsid w:val="00374D8C"/>
    <w:pPr>
      <w:widowControl w:val="0"/>
      <w:spacing w:before="60" w:after="60" w:line="240" w:lineRule="atLeast"/>
    </w:pPr>
    <w:rPr>
      <w:i/>
      <w:iCs/>
      <w:spacing w:val="4"/>
    </w:rPr>
  </w:style>
  <w:style w:type="character" w:customStyle="1" w:styleId="51">
    <w:name w:val="Основной текст (5) + Не курсив"/>
    <w:aliases w:val="Интервал 0 pt1"/>
    <w:basedOn w:val="5"/>
    <w:rsid w:val="00374D8C"/>
    <w:rPr>
      <w:rFonts w:ascii="Times New Roman" w:hAnsi="Times New Roman" w:cs="Times New Roman"/>
      <w:i/>
      <w:iCs/>
      <w:color w:val="000000"/>
      <w:spacing w:val="6"/>
      <w:w w:val="100"/>
      <w:position w:val="0"/>
      <w:sz w:val="20"/>
      <w:szCs w:val="20"/>
      <w:u w:val="none"/>
      <w:lang w:val="ru-RU"/>
    </w:rPr>
  </w:style>
  <w:style w:type="character" w:customStyle="1" w:styleId="40">
    <w:name w:val="Заголовок 4 Знак"/>
    <w:basedOn w:val="a1"/>
    <w:link w:val="4"/>
    <w:rsid w:val="00E87D09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30">
    <w:name w:val="Заголовок 3 Знак"/>
    <w:basedOn w:val="a1"/>
    <w:link w:val="3"/>
    <w:rsid w:val="00E87D09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af6">
    <w:name w:val="No Spacing"/>
    <w:uiPriority w:val="1"/>
    <w:qFormat/>
    <w:rsid w:val="00EA286A"/>
    <w:pPr>
      <w:spacing w:after="0" w:line="240" w:lineRule="auto"/>
    </w:pPr>
    <w:rPr>
      <w:rFonts w:ascii="Calibri" w:eastAsia="Times New Roman" w:hAnsi="Calibri" w:cs="Times New Roman"/>
    </w:rPr>
  </w:style>
  <w:style w:type="paragraph" w:styleId="af7">
    <w:name w:val="Body Text Indent"/>
    <w:basedOn w:val="a0"/>
    <w:link w:val="af8"/>
    <w:uiPriority w:val="99"/>
    <w:semiHidden/>
    <w:unhideWhenUsed/>
    <w:rsid w:val="006058FF"/>
    <w:pPr>
      <w:spacing w:after="120"/>
      <w:ind w:left="283"/>
    </w:pPr>
  </w:style>
  <w:style w:type="character" w:customStyle="1" w:styleId="af8">
    <w:name w:val="Основной текст с отступом Знак"/>
    <w:basedOn w:val="a1"/>
    <w:link w:val="af7"/>
    <w:uiPriority w:val="99"/>
    <w:semiHidden/>
    <w:rsid w:val="006058FF"/>
  </w:style>
  <w:style w:type="character" w:customStyle="1" w:styleId="2Arial85pt0pt">
    <w:name w:val="Основной текст (2) + Arial;8;5 pt;Полужирный;Интервал 0 pt"/>
    <w:basedOn w:val="2"/>
    <w:rsid w:val="006058FF"/>
    <w:rPr>
      <w:rFonts w:ascii="Arial" w:eastAsia="Arial" w:hAnsi="Arial" w:cs="Arial"/>
      <w:b/>
      <w:bCs/>
      <w:color w:val="000000"/>
      <w:spacing w:val="-1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2Arial85pt">
    <w:name w:val="Основной текст (2) + Arial;8;5 pt;Полужирный;Курсив"/>
    <w:basedOn w:val="2"/>
    <w:rsid w:val="006058FF"/>
    <w:rPr>
      <w:rFonts w:ascii="Arial" w:eastAsia="Arial" w:hAnsi="Arial" w:cs="Arial"/>
      <w:b/>
      <w:bCs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Arial8pt">
    <w:name w:val="Основной текст (2) + Arial;8 pt;Полужирный"/>
    <w:basedOn w:val="2"/>
    <w:rsid w:val="006058FF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a9">
    <w:name w:val="Абзац списка Знак"/>
    <w:link w:val="a8"/>
    <w:uiPriority w:val="34"/>
    <w:locked/>
    <w:rsid w:val="000C7A15"/>
  </w:style>
  <w:style w:type="paragraph" w:customStyle="1" w:styleId="a">
    <w:name w:val="НОМЕРА"/>
    <w:basedOn w:val="af9"/>
    <w:link w:val="afa"/>
    <w:uiPriority w:val="99"/>
    <w:qFormat/>
    <w:rsid w:val="000C7A15"/>
    <w:pPr>
      <w:numPr>
        <w:numId w:val="30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a">
    <w:name w:val="НОМЕРА Знак"/>
    <w:link w:val="a"/>
    <w:uiPriority w:val="99"/>
    <w:rsid w:val="000C7A15"/>
    <w:rPr>
      <w:rFonts w:ascii="Arial Narrow" w:eastAsia="Calibri" w:hAnsi="Arial Narrow" w:cs="Times New Roman"/>
      <w:sz w:val="18"/>
      <w:szCs w:val="18"/>
    </w:rPr>
  </w:style>
  <w:style w:type="character" w:customStyle="1" w:styleId="dash041e0431044b0447043d044b0439char1">
    <w:name w:val="dash041e_0431_044b_0447_043d_044b_0439__char1"/>
    <w:uiPriority w:val="99"/>
    <w:rsid w:val="000C7A1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9">
    <w:name w:val="Normal (Web)"/>
    <w:basedOn w:val="a0"/>
    <w:uiPriority w:val="99"/>
    <w:semiHidden/>
    <w:unhideWhenUsed/>
    <w:rsid w:val="000C7A15"/>
    <w:rPr>
      <w:rFonts w:ascii="Times New Roman" w:hAnsi="Times New Roman" w:cs="Times New Roman"/>
      <w:sz w:val="24"/>
      <w:szCs w:val="24"/>
    </w:rPr>
  </w:style>
  <w:style w:type="character" w:styleId="afb">
    <w:name w:val="Hyperlink"/>
    <w:basedOn w:val="a1"/>
    <w:uiPriority w:val="99"/>
    <w:unhideWhenUsed/>
    <w:rsid w:val="00BA0C1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92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9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CE3F37-3014-41E0-A2BD-0C892D0FAF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9</TotalTime>
  <Pages>1</Pages>
  <Words>20068</Words>
  <Characters>114390</Characters>
  <Application>Microsoft Office Word</Application>
  <DocSecurity>0</DocSecurity>
  <Lines>953</Lines>
  <Paragraphs>2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Груздева Вера Васильевна</cp:lastModifiedBy>
  <cp:revision>87</cp:revision>
  <cp:lastPrinted>2013-12-27T07:34:00Z</cp:lastPrinted>
  <dcterms:created xsi:type="dcterms:W3CDTF">2013-08-25T13:02:00Z</dcterms:created>
  <dcterms:modified xsi:type="dcterms:W3CDTF">2010-10-07T01:50:00Z</dcterms:modified>
</cp:coreProperties>
</file>